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827" r:id="rId1"/>
    <p:sldMasterId id="2147484049" r:id="rId2"/>
    <p:sldMasterId id="2147484092" r:id="rId3"/>
  </p:sldMasterIdLst>
  <p:notesMasterIdLst>
    <p:notesMasterId r:id="rId82"/>
  </p:notesMasterIdLst>
  <p:handoutMasterIdLst>
    <p:handoutMasterId r:id="rId83"/>
  </p:handoutMasterIdLst>
  <p:sldIdLst>
    <p:sldId id="326" r:id="rId4"/>
    <p:sldId id="1377" r:id="rId5"/>
    <p:sldId id="344" r:id="rId6"/>
    <p:sldId id="357" r:id="rId7"/>
    <p:sldId id="359" r:id="rId8"/>
    <p:sldId id="358" r:id="rId9"/>
    <p:sldId id="392" r:id="rId10"/>
    <p:sldId id="1385" r:id="rId11"/>
    <p:sldId id="381" r:id="rId12"/>
    <p:sldId id="1378" r:id="rId13"/>
    <p:sldId id="360" r:id="rId14"/>
    <p:sldId id="1379" r:id="rId15"/>
    <p:sldId id="375" r:id="rId16"/>
    <p:sldId id="361" r:id="rId17"/>
    <p:sldId id="345" r:id="rId18"/>
    <p:sldId id="1337" r:id="rId19"/>
    <p:sldId id="577" r:id="rId20"/>
    <p:sldId id="575" r:id="rId21"/>
    <p:sldId id="1339" r:id="rId22"/>
    <p:sldId id="346" r:id="rId23"/>
    <p:sldId id="347" r:id="rId24"/>
    <p:sldId id="385" r:id="rId25"/>
    <p:sldId id="386" r:id="rId26"/>
    <p:sldId id="387" r:id="rId27"/>
    <p:sldId id="388" r:id="rId28"/>
    <p:sldId id="378" r:id="rId29"/>
    <p:sldId id="382" r:id="rId30"/>
    <p:sldId id="389" r:id="rId31"/>
    <p:sldId id="348" r:id="rId32"/>
    <p:sldId id="349" r:id="rId33"/>
    <p:sldId id="363" r:id="rId34"/>
    <p:sldId id="362" r:id="rId35"/>
    <p:sldId id="350" r:id="rId36"/>
    <p:sldId id="351" r:id="rId37"/>
    <p:sldId id="352" r:id="rId38"/>
    <p:sldId id="353" r:id="rId39"/>
    <p:sldId id="390" r:id="rId40"/>
    <p:sldId id="354" r:id="rId41"/>
    <p:sldId id="1344" r:id="rId42"/>
    <p:sldId id="1342" r:id="rId43"/>
    <p:sldId id="1330" r:id="rId44"/>
    <p:sldId id="1331" r:id="rId45"/>
    <p:sldId id="258" r:id="rId46"/>
    <p:sldId id="1371" r:id="rId47"/>
    <p:sldId id="1372" r:id="rId48"/>
    <p:sldId id="1373" r:id="rId49"/>
    <p:sldId id="1374" r:id="rId50"/>
    <p:sldId id="1375" r:id="rId51"/>
    <p:sldId id="1306" r:id="rId52"/>
    <p:sldId id="1380" r:id="rId53"/>
    <p:sldId id="376" r:id="rId54"/>
    <p:sldId id="1381" r:id="rId55"/>
    <p:sldId id="377" r:id="rId56"/>
    <p:sldId id="373" r:id="rId57"/>
    <p:sldId id="355" r:id="rId58"/>
    <p:sldId id="356" r:id="rId59"/>
    <p:sldId id="1382" r:id="rId60"/>
    <p:sldId id="1383" r:id="rId61"/>
    <p:sldId id="372" r:id="rId62"/>
    <p:sldId id="281" r:id="rId63"/>
    <p:sldId id="383" r:id="rId64"/>
    <p:sldId id="1283" r:id="rId65"/>
    <p:sldId id="1303" r:id="rId66"/>
    <p:sldId id="1300" r:id="rId67"/>
    <p:sldId id="1301" r:id="rId68"/>
    <p:sldId id="1302" r:id="rId69"/>
    <p:sldId id="1304" r:id="rId70"/>
    <p:sldId id="1305" r:id="rId71"/>
    <p:sldId id="384" r:id="rId72"/>
    <p:sldId id="366" r:id="rId73"/>
    <p:sldId id="364" r:id="rId74"/>
    <p:sldId id="367" r:id="rId75"/>
    <p:sldId id="368" r:id="rId76"/>
    <p:sldId id="374" r:id="rId77"/>
    <p:sldId id="365" r:id="rId78"/>
    <p:sldId id="369" r:id="rId79"/>
    <p:sldId id="370" r:id="rId80"/>
    <p:sldId id="371" r:id="rId81"/>
  </p:sldIdLst>
  <p:sldSz cx="12192000" cy="6858000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hayla Armand" initials="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  <a:srgbClr val="CC0000"/>
    <a:srgbClr val="C47ED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096" autoAdjust="0"/>
    <p:restoredTop sz="94660"/>
  </p:normalViewPr>
  <p:slideViewPr>
    <p:cSldViewPr snapToGrid="0">
      <p:cViewPr varScale="1">
        <p:scale>
          <a:sx n="81" d="100"/>
          <a:sy n="81" d="100"/>
        </p:scale>
        <p:origin x="486" y="90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106" d="100"/>
          <a:sy n="106" d="100"/>
        </p:scale>
        <p:origin x="317" y="77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63" Type="http://schemas.openxmlformats.org/officeDocument/2006/relationships/slide" Target="slides/slide60.xml"/><Relationship Id="rId68" Type="http://schemas.openxmlformats.org/officeDocument/2006/relationships/slide" Target="slides/slide65.xml"/><Relationship Id="rId84" Type="http://schemas.openxmlformats.org/officeDocument/2006/relationships/commentAuthors" Target="commentAuthors.xml"/><Relationship Id="rId16" Type="http://schemas.openxmlformats.org/officeDocument/2006/relationships/slide" Target="slides/slide13.xml"/><Relationship Id="rId11" Type="http://schemas.openxmlformats.org/officeDocument/2006/relationships/slide" Target="slides/slide8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74" Type="http://schemas.openxmlformats.org/officeDocument/2006/relationships/slide" Target="slides/slide71.xml"/><Relationship Id="rId79" Type="http://schemas.openxmlformats.org/officeDocument/2006/relationships/slide" Target="slides/slide76.xml"/><Relationship Id="rId5" Type="http://schemas.openxmlformats.org/officeDocument/2006/relationships/slide" Target="slides/slide2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slide" Target="slides/slide61.xml"/><Relationship Id="rId69" Type="http://schemas.openxmlformats.org/officeDocument/2006/relationships/slide" Target="slides/slide66.xml"/><Relationship Id="rId77" Type="http://schemas.openxmlformats.org/officeDocument/2006/relationships/slide" Target="slides/slide74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slide" Target="slides/slide69.xml"/><Relationship Id="rId80" Type="http://schemas.openxmlformats.org/officeDocument/2006/relationships/slide" Target="slides/slide77.xml"/><Relationship Id="rId85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slide" Target="slides/slide64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slide" Target="slides/slide67.xml"/><Relationship Id="rId75" Type="http://schemas.openxmlformats.org/officeDocument/2006/relationships/slide" Target="slides/slide72.xml"/><Relationship Id="rId83" Type="http://schemas.openxmlformats.org/officeDocument/2006/relationships/handoutMaster" Target="handoutMasters/handoutMaster1.xml"/><Relationship Id="rId8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73" Type="http://schemas.openxmlformats.org/officeDocument/2006/relationships/slide" Target="slides/slide70.xml"/><Relationship Id="rId78" Type="http://schemas.openxmlformats.org/officeDocument/2006/relationships/slide" Target="slides/slide75.xml"/><Relationship Id="rId81" Type="http://schemas.openxmlformats.org/officeDocument/2006/relationships/slide" Target="slides/slide78.xml"/><Relationship Id="rId86" Type="http://schemas.openxmlformats.org/officeDocument/2006/relationships/viewProps" Target="view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Relationship Id="rId34" Type="http://schemas.openxmlformats.org/officeDocument/2006/relationships/slide" Target="slides/slide31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76" Type="http://schemas.openxmlformats.org/officeDocument/2006/relationships/slide" Target="slides/slide73.xml"/><Relationship Id="rId7" Type="http://schemas.openxmlformats.org/officeDocument/2006/relationships/slide" Target="slides/slide4.xml"/><Relationship Id="rId71" Type="http://schemas.openxmlformats.org/officeDocument/2006/relationships/slide" Target="slides/slide68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6.xml"/><Relationship Id="rId24" Type="http://schemas.openxmlformats.org/officeDocument/2006/relationships/slide" Target="slides/slide21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66" Type="http://schemas.openxmlformats.org/officeDocument/2006/relationships/slide" Target="slides/slide63.xml"/><Relationship Id="rId87" Type="http://schemas.openxmlformats.org/officeDocument/2006/relationships/theme" Target="theme/theme1.xml"/><Relationship Id="rId61" Type="http://schemas.openxmlformats.org/officeDocument/2006/relationships/slide" Target="slides/slide58.xml"/><Relationship Id="rId82" Type="http://schemas.openxmlformats.org/officeDocument/2006/relationships/notesMaster" Target="notesMasters/notesMaster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2_3">
  <dgm:title val=""/>
  <dgm:desc val=""/>
  <dgm:catLst>
    <dgm:cat type="accent2" pri="11300"/>
  </dgm:catLst>
  <dgm:styleLbl name="node0">
    <dgm:fillClrLst meth="repeat">
      <a:schemeClr val="accent2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>
        <a:shade val="80000"/>
      </a:schemeClr>
      <a:schemeClr val="accent2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>
        <a:shade val="80000"/>
      </a:schemeClr>
      <a:schemeClr val="accent2">
        <a:tint val="70000"/>
      </a:schemeClr>
    </dgm:fillClrLst>
    <dgm:linClrLst>
      <a:schemeClr val="accent2">
        <a:shade val="80000"/>
      </a:schemeClr>
      <a:schemeClr val="accent2">
        <a:tint val="70000"/>
      </a:schemeClr>
    </dgm:linClrLst>
    <dgm:effectClrLst/>
    <dgm:txLinClrLst/>
    <dgm:txFillClrLst/>
    <dgm:txEffectClrLst/>
  </dgm:styleLbl>
  <dgm:styleLbl name="lnNode1">
    <dgm:fillClrLst>
      <a:schemeClr val="accent2">
        <a:shade val="80000"/>
      </a:schemeClr>
      <a:schemeClr val="accent2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shade val="80000"/>
        <a:alpha val="50000"/>
      </a:schemeClr>
      <a:schemeClr val="accent2">
        <a:tint val="7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2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>
        <a:shade val="90000"/>
      </a:schemeClr>
      <a:schemeClr val="accent2">
        <a:tint val="70000"/>
      </a:schemeClr>
    </dgm:fillClrLst>
    <dgm:linClrLst>
      <a:schemeClr val="accent2">
        <a:shade val="90000"/>
      </a:schemeClr>
      <a:schemeClr val="accent2">
        <a:tint val="70000"/>
      </a:schemeClr>
    </dgm:linClrLst>
    <dgm:effectClrLst/>
    <dgm:txLinClrLst/>
    <dgm:txFillClrLst/>
    <dgm:txEffectClrLst/>
  </dgm:styleLbl>
  <dgm:styleLbl name="fgSibTrans2D1">
    <dgm:fillClrLst>
      <a:schemeClr val="accent2">
        <a:shade val="90000"/>
      </a:schemeClr>
      <a:schemeClr val="accent2">
        <a:tint val="70000"/>
      </a:schemeClr>
    </dgm:fillClrLst>
    <dgm:linClrLst>
      <a:schemeClr val="accent2">
        <a:shade val="90000"/>
      </a:schemeClr>
      <a:schemeClr val="accent2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>
        <a:shade val="90000"/>
      </a:schemeClr>
      <a:schemeClr val="accent2">
        <a:tint val="70000"/>
      </a:schemeClr>
    </dgm:fillClrLst>
    <dgm:linClrLst>
      <a:schemeClr val="accent2">
        <a:shade val="90000"/>
      </a:schemeClr>
      <a:schemeClr val="accent2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sibTrans1D1">
    <dgm:fillClrLst>
      <a:schemeClr val="accent2">
        <a:shade val="90000"/>
      </a:schemeClr>
      <a:schemeClr val="accent2">
        <a:tint val="70000"/>
      </a:schemeClr>
    </dgm:fillClrLst>
    <dgm:linClrLst>
      <a:schemeClr val="accent2">
        <a:shade val="90000"/>
      </a:schemeClr>
      <a:schemeClr val="accent2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2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9000"/>
      </a:schemeClr>
    </dgm:fillClrLst>
    <dgm:linClrLst meth="repeat">
      <a:schemeClr val="accent2">
        <a:tint val="99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80000"/>
      </a:schemeClr>
    </dgm:fillClrLst>
    <dgm:linClrLst meth="repeat">
      <a:schemeClr val="accent2">
        <a:tint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>
        <a:shade val="80000"/>
      </a:schemeClr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>
        <a:shade val="80000"/>
      </a:schemeClr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>
        <a:shade val="80000"/>
      </a:schemeClr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>
        <a:shade val="80000"/>
      </a:schemeClr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>
        <a:shade val="80000"/>
      </a:schemeClr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>
        <a:tint val="99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>
        <a:tint val="8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F0F01434-9E11-4B71-88D1-B99F047E612A}" type="doc">
      <dgm:prSet loTypeId="urn:microsoft.com/office/officeart/2005/8/layout/default" loCatId="list" qsTypeId="urn:microsoft.com/office/officeart/2005/8/quickstyle/simple1" qsCatId="simple" csTypeId="urn:microsoft.com/office/officeart/2005/8/colors/accent2_3" csCatId="accent2" phldr="1"/>
      <dgm:spPr/>
      <dgm:t>
        <a:bodyPr/>
        <a:lstStyle/>
        <a:p>
          <a:endParaRPr lang="en-US"/>
        </a:p>
      </dgm:t>
    </dgm:pt>
    <dgm:pt modelId="{751AF22F-9C77-4203-9A2B-32272E0053BE}">
      <dgm:prSet/>
      <dgm:spPr/>
      <dgm:t>
        <a:bodyPr/>
        <a:lstStyle/>
        <a:p>
          <a:r>
            <a: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REM Sleep Detector using IR sensors</a:t>
          </a:r>
        </a:p>
      </dgm:t>
    </dgm:pt>
    <dgm:pt modelId="{164627C0-EA31-435A-B1AF-AB8869E04890}" type="parTrans" cxnId="{F216BD14-AC26-4794-9E56-0105EC8FE756}">
      <dgm:prSet/>
      <dgm:spPr/>
      <dgm:t>
        <a:bodyPr/>
        <a:lstStyle/>
        <a:p>
          <a:endParaRPr lang="en-US"/>
        </a:p>
      </dgm:t>
    </dgm:pt>
    <dgm:pt modelId="{C9E9B42A-0DBA-4953-B06C-CD3C65DE3988}" type="sibTrans" cxnId="{F216BD14-AC26-4794-9E56-0105EC8FE756}">
      <dgm:prSet/>
      <dgm:spPr/>
      <dgm:t>
        <a:bodyPr/>
        <a:lstStyle/>
        <a:p>
          <a:endParaRPr lang="en-US"/>
        </a:p>
      </dgm:t>
    </dgm:pt>
    <dgm:pt modelId="{EF538276-96A3-4627-B63B-B5F8E63AB365}">
      <dgm:prSet/>
      <dgm:spPr/>
      <dgm:t>
        <a:bodyPr/>
        <a:lstStyle/>
        <a:p>
          <a:r>
            <a: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Temperature Automated Fan</a:t>
          </a:r>
        </a:p>
      </dgm:t>
    </dgm:pt>
    <dgm:pt modelId="{228B5DBB-307F-469B-BB70-795B614EFB7D}" type="parTrans" cxnId="{91A5B947-F994-44F6-874F-BA1E060086EB}">
      <dgm:prSet/>
      <dgm:spPr/>
      <dgm:t>
        <a:bodyPr/>
        <a:lstStyle/>
        <a:p>
          <a:endParaRPr lang="en-US"/>
        </a:p>
      </dgm:t>
    </dgm:pt>
    <dgm:pt modelId="{0C965B14-B9DA-4A8B-A3FF-84E0CFD8749F}" type="sibTrans" cxnId="{91A5B947-F994-44F6-874F-BA1E060086EB}">
      <dgm:prSet/>
      <dgm:spPr/>
      <dgm:t>
        <a:bodyPr/>
        <a:lstStyle/>
        <a:p>
          <a:endParaRPr lang="en-US"/>
        </a:p>
      </dgm:t>
    </dgm:pt>
    <dgm:pt modelId="{087FA245-2AFF-4BFF-8E1B-384A8856B1F3}">
      <dgm:prSet/>
      <dgm:spPr/>
      <dgm:t>
        <a:bodyPr/>
        <a:lstStyle/>
        <a:p>
          <a:r>
            <a: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Clean Water: Turbidity Sensor/Filter Activator</a:t>
          </a:r>
          <a:br>
            <a: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</a:br>
          <a:endParaRPr lang="en-US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152476FE-A0B6-4611-A1A6-C6EE51B3DF85}" type="parTrans" cxnId="{EDA45328-B676-449D-8376-E2E2B9947639}">
      <dgm:prSet/>
      <dgm:spPr/>
      <dgm:t>
        <a:bodyPr/>
        <a:lstStyle/>
        <a:p>
          <a:endParaRPr lang="en-US"/>
        </a:p>
      </dgm:t>
    </dgm:pt>
    <dgm:pt modelId="{1A37C985-121D-4DAC-827D-72D49A542965}" type="sibTrans" cxnId="{EDA45328-B676-449D-8376-E2E2B9947639}">
      <dgm:prSet/>
      <dgm:spPr/>
      <dgm:t>
        <a:bodyPr/>
        <a:lstStyle/>
        <a:p>
          <a:endParaRPr lang="en-US"/>
        </a:p>
      </dgm:t>
    </dgm:pt>
    <dgm:pt modelId="{2229DDE1-93D7-4A6C-9A09-C2781ABD8802}">
      <dgm:prSet/>
      <dgm:spPr/>
      <dgm:t>
        <a:bodyPr/>
        <a:lstStyle/>
        <a:p>
          <a:r>
            <a: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Smart Light</a:t>
          </a:r>
        </a:p>
      </dgm:t>
    </dgm:pt>
    <dgm:pt modelId="{DA1D59EE-1FC1-4CE6-A1AB-DC3CDCCC5789}" type="parTrans" cxnId="{3AEB4E7B-FBA0-4B6C-A8A5-89426D31C1D1}">
      <dgm:prSet/>
      <dgm:spPr/>
      <dgm:t>
        <a:bodyPr/>
        <a:lstStyle/>
        <a:p>
          <a:endParaRPr lang="en-US"/>
        </a:p>
      </dgm:t>
    </dgm:pt>
    <dgm:pt modelId="{FAB3278B-BA48-468F-8C63-4A2B6F8E7CB0}" type="sibTrans" cxnId="{3AEB4E7B-FBA0-4B6C-A8A5-89426D31C1D1}">
      <dgm:prSet/>
      <dgm:spPr/>
      <dgm:t>
        <a:bodyPr/>
        <a:lstStyle/>
        <a:p>
          <a:endParaRPr lang="en-US"/>
        </a:p>
      </dgm:t>
    </dgm:pt>
    <dgm:pt modelId="{AA40E937-8648-4C68-82E7-86367E4BD4A6}">
      <dgm:prSet/>
      <dgm:spPr/>
      <dgm:t>
        <a:bodyPr/>
        <a:lstStyle/>
        <a:p>
          <a:r>
            <a: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Sun Follower</a:t>
          </a:r>
        </a:p>
      </dgm:t>
    </dgm:pt>
    <dgm:pt modelId="{AB6678BB-528D-4568-82EA-F34DFCDE9BE5}" type="parTrans" cxnId="{B1EE0199-27CA-464F-A7B1-4E1B58F1B6F6}">
      <dgm:prSet/>
      <dgm:spPr/>
      <dgm:t>
        <a:bodyPr/>
        <a:lstStyle/>
        <a:p>
          <a:endParaRPr lang="en-US"/>
        </a:p>
      </dgm:t>
    </dgm:pt>
    <dgm:pt modelId="{446092C1-2141-4A6E-9994-275574971ADF}" type="sibTrans" cxnId="{B1EE0199-27CA-464F-A7B1-4E1B58F1B6F6}">
      <dgm:prSet/>
      <dgm:spPr/>
      <dgm:t>
        <a:bodyPr/>
        <a:lstStyle/>
        <a:p>
          <a:endParaRPr lang="en-US"/>
        </a:p>
      </dgm:t>
    </dgm:pt>
    <dgm:pt modelId="{BBB0F89C-A939-465F-AB4B-7ECB316E3213}">
      <dgm:prSet/>
      <dgm:spPr/>
      <dgm:t>
        <a:bodyPr/>
        <a:lstStyle/>
        <a:p>
          <a:r>
            <a: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Light Sensor: Fluorescence Detection Circuit</a:t>
          </a:r>
        </a:p>
      </dgm:t>
    </dgm:pt>
    <dgm:pt modelId="{A6910899-2AA9-477B-8D71-02D6A41E8207}" type="parTrans" cxnId="{AADD0DB9-0150-4594-B90F-042A4181CB8E}">
      <dgm:prSet/>
      <dgm:spPr/>
      <dgm:t>
        <a:bodyPr/>
        <a:lstStyle/>
        <a:p>
          <a:endParaRPr lang="en-US"/>
        </a:p>
      </dgm:t>
    </dgm:pt>
    <dgm:pt modelId="{E60AD9C0-976E-4040-9CCB-BC738D29C4E8}" type="sibTrans" cxnId="{AADD0DB9-0150-4594-B90F-042A4181CB8E}">
      <dgm:prSet/>
      <dgm:spPr/>
      <dgm:t>
        <a:bodyPr/>
        <a:lstStyle/>
        <a:p>
          <a:endParaRPr lang="en-US"/>
        </a:p>
      </dgm:t>
    </dgm:pt>
    <dgm:pt modelId="{C46201A8-A065-4635-8F25-83A78C761853}">
      <dgm:prSet/>
      <dgm:spPr/>
      <dgm:t>
        <a:bodyPr/>
        <a:lstStyle/>
        <a:p>
          <a:r>
            <a: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Solar Cell Power Switch</a:t>
          </a:r>
        </a:p>
      </dgm:t>
    </dgm:pt>
    <dgm:pt modelId="{40F6E21D-22CE-4EA9-BD1C-3CA6A1C4029A}" type="parTrans" cxnId="{0493C5B5-7037-4CBB-A322-F58E0E2AB15A}">
      <dgm:prSet/>
      <dgm:spPr/>
      <dgm:t>
        <a:bodyPr/>
        <a:lstStyle/>
        <a:p>
          <a:endParaRPr lang="en-US"/>
        </a:p>
      </dgm:t>
    </dgm:pt>
    <dgm:pt modelId="{36214F2F-F950-415D-8027-607096061727}" type="sibTrans" cxnId="{0493C5B5-7037-4CBB-A322-F58E0E2AB15A}">
      <dgm:prSet/>
      <dgm:spPr/>
      <dgm:t>
        <a:bodyPr/>
        <a:lstStyle/>
        <a:p>
          <a:endParaRPr lang="en-US"/>
        </a:p>
      </dgm:t>
    </dgm:pt>
    <dgm:pt modelId="{E614DAE7-C68F-455F-9EAB-525A3CF7345C}">
      <dgm:prSet/>
      <dgm:spPr/>
      <dgm:t>
        <a:bodyPr/>
        <a:lstStyle/>
        <a:p>
          <a:r>
            <a: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Sunlight Replicator</a:t>
          </a:r>
        </a:p>
      </dgm:t>
    </dgm:pt>
    <dgm:pt modelId="{56FCF568-201D-4969-9892-B6D8632EC506}" type="parTrans" cxnId="{106B0A7E-B38D-4740-9C61-851649F19143}">
      <dgm:prSet/>
      <dgm:spPr/>
      <dgm:t>
        <a:bodyPr/>
        <a:lstStyle/>
        <a:p>
          <a:endParaRPr lang="en-US"/>
        </a:p>
      </dgm:t>
    </dgm:pt>
    <dgm:pt modelId="{FE9813F1-610A-4F11-A5DC-0751F36B53A6}" type="sibTrans" cxnId="{106B0A7E-B38D-4740-9C61-851649F19143}">
      <dgm:prSet/>
      <dgm:spPr/>
      <dgm:t>
        <a:bodyPr/>
        <a:lstStyle/>
        <a:p>
          <a:endParaRPr lang="en-US"/>
        </a:p>
      </dgm:t>
    </dgm:pt>
    <dgm:pt modelId="{ECFE7B73-5606-4CDF-AF5A-28F0ED0E07A2}">
      <dgm:prSet/>
      <dgm:spPr/>
      <dgm:t>
        <a:bodyPr/>
        <a:lstStyle/>
        <a:p>
          <a:r>
            <a: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FM Demodulator</a:t>
          </a:r>
        </a:p>
      </dgm:t>
    </dgm:pt>
    <dgm:pt modelId="{D765462A-22A0-4382-AC0F-BF0091966FBB}" type="parTrans" cxnId="{5E1FF430-353D-44A0-ACBF-FB24CA395B3D}">
      <dgm:prSet/>
      <dgm:spPr/>
      <dgm:t>
        <a:bodyPr/>
        <a:lstStyle/>
        <a:p>
          <a:endParaRPr lang="en-US"/>
        </a:p>
      </dgm:t>
    </dgm:pt>
    <dgm:pt modelId="{BC24A0A7-E758-4ECF-8C7D-080B5BA6DBF6}" type="sibTrans" cxnId="{5E1FF430-353D-44A0-ACBF-FB24CA395B3D}">
      <dgm:prSet/>
      <dgm:spPr/>
      <dgm:t>
        <a:bodyPr/>
        <a:lstStyle/>
        <a:p>
          <a:endParaRPr lang="en-US"/>
        </a:p>
      </dgm:t>
    </dgm:pt>
    <dgm:pt modelId="{4D53BAE6-2128-4DA8-89EB-2570AD05CF8C}">
      <dgm:prSet/>
      <dgm:spPr/>
      <dgm:t>
        <a:bodyPr/>
        <a:lstStyle/>
        <a:p>
          <a:r>
            <a: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EMG Controlled RC Car (Muscle Flex Controlled Car)</a:t>
          </a:r>
        </a:p>
      </dgm:t>
    </dgm:pt>
    <dgm:pt modelId="{D8859B4C-0E5D-4B50-867A-22B9624059D2}" type="parTrans" cxnId="{6703D251-763A-4E0C-9011-AE7A133497AD}">
      <dgm:prSet/>
      <dgm:spPr/>
      <dgm:t>
        <a:bodyPr/>
        <a:lstStyle/>
        <a:p>
          <a:endParaRPr lang="en-US"/>
        </a:p>
      </dgm:t>
    </dgm:pt>
    <dgm:pt modelId="{2632356A-C190-441B-AD50-97DF4DF233BC}" type="sibTrans" cxnId="{6703D251-763A-4E0C-9011-AE7A133497AD}">
      <dgm:prSet/>
      <dgm:spPr/>
      <dgm:t>
        <a:bodyPr/>
        <a:lstStyle/>
        <a:p>
          <a:endParaRPr lang="en-US"/>
        </a:p>
      </dgm:t>
    </dgm:pt>
    <dgm:pt modelId="{6D1E675C-EA81-493C-9514-DC99B1AB4EDE}">
      <dgm:prSet/>
      <dgm:spPr/>
      <dgm:t>
        <a:bodyPr/>
        <a:lstStyle/>
        <a:p>
          <a:r>
            <a: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Analog Components for a Digital  Brain (Computer)</a:t>
          </a:r>
        </a:p>
      </dgm:t>
    </dgm:pt>
    <dgm:pt modelId="{0011F2AF-9F45-4946-B378-171D27E9F82B}" type="parTrans" cxnId="{5AFF4ECC-64BC-4948-B7DC-036D5EA5976E}">
      <dgm:prSet/>
      <dgm:spPr/>
      <dgm:t>
        <a:bodyPr/>
        <a:lstStyle/>
        <a:p>
          <a:endParaRPr lang="en-US"/>
        </a:p>
      </dgm:t>
    </dgm:pt>
    <dgm:pt modelId="{7E5D5B45-6944-4769-8EC0-17E9DDFAFE70}" type="sibTrans" cxnId="{5AFF4ECC-64BC-4948-B7DC-036D5EA5976E}">
      <dgm:prSet/>
      <dgm:spPr/>
      <dgm:t>
        <a:bodyPr/>
        <a:lstStyle/>
        <a:p>
          <a:endParaRPr lang="en-US"/>
        </a:p>
      </dgm:t>
    </dgm:pt>
    <dgm:pt modelId="{96E50CE1-2D19-4EA5-902F-DD062F400377}">
      <dgm:prSet/>
      <dgm:spPr/>
      <dgm:t>
        <a:bodyPr/>
        <a:lstStyle/>
        <a:p>
          <a:r>
            <a:rPr 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Light Activated Musical Mood Changer</a:t>
          </a:r>
          <a:endParaRPr lang="en-US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5F4B588E-EFDC-44CE-AC14-6D931F642695}" type="parTrans" cxnId="{AF37D474-8FA6-4A75-BD20-37E2EFDE76D9}">
      <dgm:prSet/>
      <dgm:spPr/>
      <dgm:t>
        <a:bodyPr/>
        <a:lstStyle/>
        <a:p>
          <a:endParaRPr lang="en-US"/>
        </a:p>
      </dgm:t>
    </dgm:pt>
    <dgm:pt modelId="{24D36AF0-4EF9-407D-B46F-9B53DF72A25E}" type="sibTrans" cxnId="{AF37D474-8FA6-4A75-BD20-37E2EFDE76D9}">
      <dgm:prSet/>
      <dgm:spPr/>
      <dgm:t>
        <a:bodyPr/>
        <a:lstStyle/>
        <a:p>
          <a:endParaRPr lang="en-US"/>
        </a:p>
      </dgm:t>
    </dgm:pt>
    <dgm:pt modelId="{BA093955-4988-4050-BEEF-C67AA8DF07C4}">
      <dgm:prSet/>
      <dgm:spPr/>
      <dgm:t>
        <a:bodyPr/>
        <a:lstStyle/>
        <a:p>
          <a:r>
            <a:rPr lang="en-US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Wind Turbine Prototype Developer (Testing Platform)</a:t>
          </a:r>
          <a:endParaRPr lang="en-US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CDD770D3-29BA-4DBE-898E-C39B5F5C69A7}" type="parTrans" cxnId="{6763E42B-96D1-42D1-8743-8E8FCB652F44}">
      <dgm:prSet/>
      <dgm:spPr/>
      <dgm:t>
        <a:bodyPr/>
        <a:lstStyle/>
        <a:p>
          <a:endParaRPr lang="en-US"/>
        </a:p>
      </dgm:t>
    </dgm:pt>
    <dgm:pt modelId="{54518ABE-B635-4CB8-ADD1-0CF5C3E22157}" type="sibTrans" cxnId="{6763E42B-96D1-42D1-8743-8E8FCB652F44}">
      <dgm:prSet/>
      <dgm:spPr/>
      <dgm:t>
        <a:bodyPr/>
        <a:lstStyle/>
        <a:p>
          <a:endParaRPr lang="en-US"/>
        </a:p>
      </dgm:t>
    </dgm:pt>
    <dgm:pt modelId="{7822C6BE-F3C9-4AA0-8793-B27766531815}" type="pres">
      <dgm:prSet presAssocID="{F0F01434-9E11-4B71-88D1-B99F047E612A}" presName="diagram" presStyleCnt="0">
        <dgm:presLayoutVars>
          <dgm:dir/>
          <dgm:resizeHandles val="exact"/>
        </dgm:presLayoutVars>
      </dgm:prSet>
      <dgm:spPr/>
    </dgm:pt>
    <dgm:pt modelId="{4F5A681E-0002-4065-8F1B-33A414D8A739}" type="pres">
      <dgm:prSet presAssocID="{751AF22F-9C77-4203-9A2B-32272E0053BE}" presName="node" presStyleLbl="node1" presStyleIdx="0" presStyleCnt="13">
        <dgm:presLayoutVars>
          <dgm:bulletEnabled val="1"/>
        </dgm:presLayoutVars>
      </dgm:prSet>
      <dgm:spPr/>
    </dgm:pt>
    <dgm:pt modelId="{7C385C24-D9AB-4D10-A3AC-1204B6C923F3}" type="pres">
      <dgm:prSet presAssocID="{C9E9B42A-0DBA-4953-B06C-CD3C65DE3988}" presName="sibTrans" presStyleCnt="0"/>
      <dgm:spPr/>
    </dgm:pt>
    <dgm:pt modelId="{B2177C11-AECA-498B-983F-DB26A4C87DFC}" type="pres">
      <dgm:prSet presAssocID="{4D53BAE6-2128-4DA8-89EB-2570AD05CF8C}" presName="node" presStyleLbl="node1" presStyleIdx="1" presStyleCnt="13">
        <dgm:presLayoutVars>
          <dgm:bulletEnabled val="1"/>
        </dgm:presLayoutVars>
      </dgm:prSet>
      <dgm:spPr/>
    </dgm:pt>
    <dgm:pt modelId="{E942D436-52C0-4994-A72B-E5CA1072ACCA}" type="pres">
      <dgm:prSet presAssocID="{2632356A-C190-441B-AD50-97DF4DF233BC}" presName="sibTrans" presStyleCnt="0"/>
      <dgm:spPr/>
    </dgm:pt>
    <dgm:pt modelId="{143240C8-D9E9-4FD5-8AC6-AC673D8AC88B}" type="pres">
      <dgm:prSet presAssocID="{6D1E675C-EA81-493C-9514-DC99B1AB4EDE}" presName="node" presStyleLbl="node1" presStyleIdx="2" presStyleCnt="13">
        <dgm:presLayoutVars>
          <dgm:bulletEnabled val="1"/>
        </dgm:presLayoutVars>
      </dgm:prSet>
      <dgm:spPr/>
    </dgm:pt>
    <dgm:pt modelId="{E306CE4E-2F17-4E79-93C0-A47B818C230D}" type="pres">
      <dgm:prSet presAssocID="{7E5D5B45-6944-4769-8EC0-17E9DDFAFE70}" presName="sibTrans" presStyleCnt="0"/>
      <dgm:spPr/>
    </dgm:pt>
    <dgm:pt modelId="{D33AFBC1-A76E-4544-90D8-9DAF251E704D}" type="pres">
      <dgm:prSet presAssocID="{96E50CE1-2D19-4EA5-902F-DD062F400377}" presName="node" presStyleLbl="node1" presStyleIdx="3" presStyleCnt="13">
        <dgm:presLayoutVars>
          <dgm:bulletEnabled val="1"/>
        </dgm:presLayoutVars>
      </dgm:prSet>
      <dgm:spPr/>
    </dgm:pt>
    <dgm:pt modelId="{E174B7D4-3B9D-449E-AD1A-7C449AA00A55}" type="pres">
      <dgm:prSet presAssocID="{24D36AF0-4EF9-407D-B46F-9B53DF72A25E}" presName="sibTrans" presStyleCnt="0"/>
      <dgm:spPr/>
    </dgm:pt>
    <dgm:pt modelId="{E4599AE5-5672-4AA3-B800-19330961EFFB}" type="pres">
      <dgm:prSet presAssocID="{BA093955-4988-4050-BEEF-C67AA8DF07C4}" presName="node" presStyleLbl="node1" presStyleIdx="4" presStyleCnt="13">
        <dgm:presLayoutVars>
          <dgm:bulletEnabled val="1"/>
        </dgm:presLayoutVars>
      </dgm:prSet>
      <dgm:spPr/>
    </dgm:pt>
    <dgm:pt modelId="{3BE2A094-6CBF-415A-B6C5-DD6080DBDB3D}" type="pres">
      <dgm:prSet presAssocID="{54518ABE-B635-4CB8-ADD1-0CF5C3E22157}" presName="sibTrans" presStyleCnt="0"/>
      <dgm:spPr/>
    </dgm:pt>
    <dgm:pt modelId="{B8ABBE18-CA27-4EA1-B68C-C793B92C5823}" type="pres">
      <dgm:prSet presAssocID="{EF538276-96A3-4627-B63B-B5F8E63AB365}" presName="node" presStyleLbl="node1" presStyleIdx="5" presStyleCnt="13">
        <dgm:presLayoutVars>
          <dgm:bulletEnabled val="1"/>
        </dgm:presLayoutVars>
      </dgm:prSet>
      <dgm:spPr/>
    </dgm:pt>
    <dgm:pt modelId="{03DE26CF-1728-4944-AA5D-C928537753BC}" type="pres">
      <dgm:prSet presAssocID="{0C965B14-B9DA-4A8B-A3FF-84E0CFD8749F}" presName="sibTrans" presStyleCnt="0"/>
      <dgm:spPr/>
    </dgm:pt>
    <dgm:pt modelId="{9963002F-CB1D-4B4B-A24E-3F5E8F515026}" type="pres">
      <dgm:prSet presAssocID="{087FA245-2AFF-4BFF-8E1B-384A8856B1F3}" presName="node" presStyleLbl="node1" presStyleIdx="6" presStyleCnt="13">
        <dgm:presLayoutVars>
          <dgm:bulletEnabled val="1"/>
        </dgm:presLayoutVars>
      </dgm:prSet>
      <dgm:spPr/>
    </dgm:pt>
    <dgm:pt modelId="{7ADF0C5E-1097-45C2-AF49-16049E4883F5}" type="pres">
      <dgm:prSet presAssocID="{1A37C985-121D-4DAC-827D-72D49A542965}" presName="sibTrans" presStyleCnt="0"/>
      <dgm:spPr/>
    </dgm:pt>
    <dgm:pt modelId="{A35D5716-4F7C-4DA4-BED7-994EF7A38EC1}" type="pres">
      <dgm:prSet presAssocID="{2229DDE1-93D7-4A6C-9A09-C2781ABD8802}" presName="node" presStyleLbl="node1" presStyleIdx="7" presStyleCnt="13">
        <dgm:presLayoutVars>
          <dgm:bulletEnabled val="1"/>
        </dgm:presLayoutVars>
      </dgm:prSet>
      <dgm:spPr/>
    </dgm:pt>
    <dgm:pt modelId="{FDFA7F21-A07E-4EE1-9DE0-A0A8154E09C0}" type="pres">
      <dgm:prSet presAssocID="{FAB3278B-BA48-468F-8C63-4A2B6F8E7CB0}" presName="sibTrans" presStyleCnt="0"/>
      <dgm:spPr/>
    </dgm:pt>
    <dgm:pt modelId="{7DF21FE2-D350-4CF8-A105-3B4526B42802}" type="pres">
      <dgm:prSet presAssocID="{AA40E937-8648-4C68-82E7-86367E4BD4A6}" presName="node" presStyleLbl="node1" presStyleIdx="8" presStyleCnt="13">
        <dgm:presLayoutVars>
          <dgm:bulletEnabled val="1"/>
        </dgm:presLayoutVars>
      </dgm:prSet>
      <dgm:spPr/>
    </dgm:pt>
    <dgm:pt modelId="{7BE641DC-4D9B-45DA-B1B1-C9C23D94B42C}" type="pres">
      <dgm:prSet presAssocID="{446092C1-2141-4A6E-9994-275574971ADF}" presName="sibTrans" presStyleCnt="0"/>
      <dgm:spPr/>
    </dgm:pt>
    <dgm:pt modelId="{3FB22494-F38F-4D33-89B9-5581600C6B47}" type="pres">
      <dgm:prSet presAssocID="{BBB0F89C-A939-465F-AB4B-7ECB316E3213}" presName="node" presStyleLbl="node1" presStyleIdx="9" presStyleCnt="13">
        <dgm:presLayoutVars>
          <dgm:bulletEnabled val="1"/>
        </dgm:presLayoutVars>
      </dgm:prSet>
      <dgm:spPr/>
    </dgm:pt>
    <dgm:pt modelId="{59B9C85B-1E49-4385-B1D9-601B37FF0987}" type="pres">
      <dgm:prSet presAssocID="{E60AD9C0-976E-4040-9CCB-BC738D29C4E8}" presName="sibTrans" presStyleCnt="0"/>
      <dgm:spPr/>
    </dgm:pt>
    <dgm:pt modelId="{5FBC4A3D-ACD0-4605-AA94-6C298456AD06}" type="pres">
      <dgm:prSet presAssocID="{C46201A8-A065-4635-8F25-83A78C761853}" presName="node" presStyleLbl="node1" presStyleIdx="10" presStyleCnt="13">
        <dgm:presLayoutVars>
          <dgm:bulletEnabled val="1"/>
        </dgm:presLayoutVars>
      </dgm:prSet>
      <dgm:spPr/>
    </dgm:pt>
    <dgm:pt modelId="{02291228-E06D-44CA-BDB3-F2D773898068}" type="pres">
      <dgm:prSet presAssocID="{36214F2F-F950-415D-8027-607096061727}" presName="sibTrans" presStyleCnt="0"/>
      <dgm:spPr/>
    </dgm:pt>
    <dgm:pt modelId="{43E4E599-A742-4592-93D5-8B2EC3EAB546}" type="pres">
      <dgm:prSet presAssocID="{E614DAE7-C68F-455F-9EAB-525A3CF7345C}" presName="node" presStyleLbl="node1" presStyleIdx="11" presStyleCnt="13">
        <dgm:presLayoutVars>
          <dgm:bulletEnabled val="1"/>
        </dgm:presLayoutVars>
      </dgm:prSet>
      <dgm:spPr/>
    </dgm:pt>
    <dgm:pt modelId="{0B4E2C2C-C128-47A9-82F4-F4BDED6B4533}" type="pres">
      <dgm:prSet presAssocID="{FE9813F1-610A-4F11-A5DC-0751F36B53A6}" presName="sibTrans" presStyleCnt="0"/>
      <dgm:spPr/>
    </dgm:pt>
    <dgm:pt modelId="{148C36BE-D7EA-40D4-886E-236DB9BAC202}" type="pres">
      <dgm:prSet presAssocID="{ECFE7B73-5606-4CDF-AF5A-28F0ED0E07A2}" presName="node" presStyleLbl="node1" presStyleIdx="12" presStyleCnt="13">
        <dgm:presLayoutVars>
          <dgm:bulletEnabled val="1"/>
        </dgm:presLayoutVars>
      </dgm:prSet>
      <dgm:spPr/>
    </dgm:pt>
  </dgm:ptLst>
  <dgm:cxnLst>
    <dgm:cxn modelId="{728F7A11-03F1-4D5A-BD38-178D11AAF15D}" type="presOf" srcId="{F0F01434-9E11-4B71-88D1-B99F047E612A}" destId="{7822C6BE-F3C9-4AA0-8793-B27766531815}" srcOrd="0" destOrd="0" presId="urn:microsoft.com/office/officeart/2005/8/layout/default"/>
    <dgm:cxn modelId="{F216BD14-AC26-4794-9E56-0105EC8FE756}" srcId="{F0F01434-9E11-4B71-88D1-B99F047E612A}" destId="{751AF22F-9C77-4203-9A2B-32272E0053BE}" srcOrd="0" destOrd="0" parTransId="{164627C0-EA31-435A-B1AF-AB8869E04890}" sibTransId="{C9E9B42A-0DBA-4953-B06C-CD3C65DE3988}"/>
    <dgm:cxn modelId="{EDA45328-B676-449D-8376-E2E2B9947639}" srcId="{F0F01434-9E11-4B71-88D1-B99F047E612A}" destId="{087FA245-2AFF-4BFF-8E1B-384A8856B1F3}" srcOrd="6" destOrd="0" parTransId="{152476FE-A0B6-4611-A1A6-C6EE51B3DF85}" sibTransId="{1A37C985-121D-4DAC-827D-72D49A542965}"/>
    <dgm:cxn modelId="{CA4F7328-F647-4FD4-9DED-A21030786D51}" type="presOf" srcId="{2229DDE1-93D7-4A6C-9A09-C2781ABD8802}" destId="{A35D5716-4F7C-4DA4-BED7-994EF7A38EC1}" srcOrd="0" destOrd="0" presId="urn:microsoft.com/office/officeart/2005/8/layout/default"/>
    <dgm:cxn modelId="{6763E42B-96D1-42D1-8743-8E8FCB652F44}" srcId="{F0F01434-9E11-4B71-88D1-B99F047E612A}" destId="{BA093955-4988-4050-BEEF-C67AA8DF07C4}" srcOrd="4" destOrd="0" parTransId="{CDD770D3-29BA-4DBE-898E-C39B5F5C69A7}" sibTransId="{54518ABE-B635-4CB8-ADD1-0CF5C3E22157}"/>
    <dgm:cxn modelId="{5E1FF430-353D-44A0-ACBF-FB24CA395B3D}" srcId="{F0F01434-9E11-4B71-88D1-B99F047E612A}" destId="{ECFE7B73-5606-4CDF-AF5A-28F0ED0E07A2}" srcOrd="12" destOrd="0" parTransId="{D765462A-22A0-4382-AC0F-BF0091966FBB}" sibTransId="{BC24A0A7-E758-4ECF-8C7D-080B5BA6DBF6}"/>
    <dgm:cxn modelId="{91A5B947-F994-44F6-874F-BA1E060086EB}" srcId="{F0F01434-9E11-4B71-88D1-B99F047E612A}" destId="{EF538276-96A3-4627-B63B-B5F8E63AB365}" srcOrd="5" destOrd="0" parTransId="{228B5DBB-307F-469B-BB70-795B614EFB7D}" sibTransId="{0C965B14-B9DA-4A8B-A3FF-84E0CFD8749F}"/>
    <dgm:cxn modelId="{A842384C-39FC-45DE-844D-4DD214C9459F}" type="presOf" srcId="{BA093955-4988-4050-BEEF-C67AA8DF07C4}" destId="{E4599AE5-5672-4AA3-B800-19330961EFFB}" srcOrd="0" destOrd="0" presId="urn:microsoft.com/office/officeart/2005/8/layout/default"/>
    <dgm:cxn modelId="{6703D251-763A-4E0C-9011-AE7A133497AD}" srcId="{F0F01434-9E11-4B71-88D1-B99F047E612A}" destId="{4D53BAE6-2128-4DA8-89EB-2570AD05CF8C}" srcOrd="1" destOrd="0" parTransId="{D8859B4C-0E5D-4B50-867A-22B9624059D2}" sibTransId="{2632356A-C190-441B-AD50-97DF4DF233BC}"/>
    <dgm:cxn modelId="{AF37D474-8FA6-4A75-BD20-37E2EFDE76D9}" srcId="{F0F01434-9E11-4B71-88D1-B99F047E612A}" destId="{96E50CE1-2D19-4EA5-902F-DD062F400377}" srcOrd="3" destOrd="0" parTransId="{5F4B588E-EFDC-44CE-AC14-6D931F642695}" sibTransId="{24D36AF0-4EF9-407D-B46F-9B53DF72A25E}"/>
    <dgm:cxn modelId="{3AEB4E7B-FBA0-4B6C-A8A5-89426D31C1D1}" srcId="{F0F01434-9E11-4B71-88D1-B99F047E612A}" destId="{2229DDE1-93D7-4A6C-9A09-C2781ABD8802}" srcOrd="7" destOrd="0" parTransId="{DA1D59EE-1FC1-4CE6-A1AB-DC3CDCCC5789}" sibTransId="{FAB3278B-BA48-468F-8C63-4A2B6F8E7CB0}"/>
    <dgm:cxn modelId="{106B0A7E-B38D-4740-9C61-851649F19143}" srcId="{F0F01434-9E11-4B71-88D1-B99F047E612A}" destId="{E614DAE7-C68F-455F-9EAB-525A3CF7345C}" srcOrd="11" destOrd="0" parTransId="{56FCF568-201D-4969-9892-B6D8632EC506}" sibTransId="{FE9813F1-610A-4F11-A5DC-0751F36B53A6}"/>
    <dgm:cxn modelId="{8B763C83-3895-4B39-A2D9-7BCE2E69706F}" type="presOf" srcId="{E614DAE7-C68F-455F-9EAB-525A3CF7345C}" destId="{43E4E599-A742-4592-93D5-8B2EC3EAB546}" srcOrd="0" destOrd="0" presId="urn:microsoft.com/office/officeart/2005/8/layout/default"/>
    <dgm:cxn modelId="{680C2B86-1A43-47FE-A6AA-7BA57EF49B1D}" type="presOf" srcId="{C46201A8-A065-4635-8F25-83A78C761853}" destId="{5FBC4A3D-ACD0-4605-AA94-6C298456AD06}" srcOrd="0" destOrd="0" presId="urn:microsoft.com/office/officeart/2005/8/layout/default"/>
    <dgm:cxn modelId="{0D49698A-D76B-4AF7-B492-EA688F489AE4}" type="presOf" srcId="{EF538276-96A3-4627-B63B-B5F8E63AB365}" destId="{B8ABBE18-CA27-4EA1-B68C-C793B92C5823}" srcOrd="0" destOrd="0" presId="urn:microsoft.com/office/officeart/2005/8/layout/default"/>
    <dgm:cxn modelId="{3C10CE90-BC2B-4030-BB2F-0E96E6778359}" type="presOf" srcId="{751AF22F-9C77-4203-9A2B-32272E0053BE}" destId="{4F5A681E-0002-4065-8F1B-33A414D8A739}" srcOrd="0" destOrd="0" presId="urn:microsoft.com/office/officeart/2005/8/layout/default"/>
    <dgm:cxn modelId="{E3DA1592-5839-42EB-BAF1-5327D14D78C4}" type="presOf" srcId="{6D1E675C-EA81-493C-9514-DC99B1AB4EDE}" destId="{143240C8-D9E9-4FD5-8AC6-AC673D8AC88B}" srcOrd="0" destOrd="0" presId="urn:microsoft.com/office/officeart/2005/8/layout/default"/>
    <dgm:cxn modelId="{F34E1394-A05B-474D-9B81-13DDDEEE055D}" type="presOf" srcId="{4D53BAE6-2128-4DA8-89EB-2570AD05CF8C}" destId="{B2177C11-AECA-498B-983F-DB26A4C87DFC}" srcOrd="0" destOrd="0" presId="urn:microsoft.com/office/officeart/2005/8/layout/default"/>
    <dgm:cxn modelId="{B1EE0199-27CA-464F-A7B1-4E1B58F1B6F6}" srcId="{F0F01434-9E11-4B71-88D1-B99F047E612A}" destId="{AA40E937-8648-4C68-82E7-86367E4BD4A6}" srcOrd="8" destOrd="0" parTransId="{AB6678BB-528D-4568-82EA-F34DFCDE9BE5}" sibTransId="{446092C1-2141-4A6E-9994-275574971ADF}"/>
    <dgm:cxn modelId="{FF1FBD9B-28E6-42E5-B217-00A4CF8FCDEB}" type="presOf" srcId="{BBB0F89C-A939-465F-AB4B-7ECB316E3213}" destId="{3FB22494-F38F-4D33-89B9-5581600C6B47}" srcOrd="0" destOrd="0" presId="urn:microsoft.com/office/officeart/2005/8/layout/default"/>
    <dgm:cxn modelId="{5A49ABA5-E65A-4495-A6D3-F007332622BD}" type="presOf" srcId="{087FA245-2AFF-4BFF-8E1B-384A8856B1F3}" destId="{9963002F-CB1D-4B4B-A24E-3F5E8F515026}" srcOrd="0" destOrd="0" presId="urn:microsoft.com/office/officeart/2005/8/layout/default"/>
    <dgm:cxn modelId="{0493C5B5-7037-4CBB-A322-F58E0E2AB15A}" srcId="{F0F01434-9E11-4B71-88D1-B99F047E612A}" destId="{C46201A8-A065-4635-8F25-83A78C761853}" srcOrd="10" destOrd="0" parTransId="{40F6E21D-22CE-4EA9-BD1C-3CA6A1C4029A}" sibTransId="{36214F2F-F950-415D-8027-607096061727}"/>
    <dgm:cxn modelId="{AADD0DB9-0150-4594-B90F-042A4181CB8E}" srcId="{F0F01434-9E11-4B71-88D1-B99F047E612A}" destId="{BBB0F89C-A939-465F-AB4B-7ECB316E3213}" srcOrd="9" destOrd="0" parTransId="{A6910899-2AA9-477B-8D71-02D6A41E8207}" sibTransId="{E60AD9C0-976E-4040-9CCB-BC738D29C4E8}"/>
    <dgm:cxn modelId="{C78A6CC1-CF58-4B03-A0DE-2ED0BBAF65A4}" type="presOf" srcId="{AA40E937-8648-4C68-82E7-86367E4BD4A6}" destId="{7DF21FE2-D350-4CF8-A105-3B4526B42802}" srcOrd="0" destOrd="0" presId="urn:microsoft.com/office/officeart/2005/8/layout/default"/>
    <dgm:cxn modelId="{5AFF4ECC-64BC-4948-B7DC-036D5EA5976E}" srcId="{F0F01434-9E11-4B71-88D1-B99F047E612A}" destId="{6D1E675C-EA81-493C-9514-DC99B1AB4EDE}" srcOrd="2" destOrd="0" parTransId="{0011F2AF-9F45-4946-B378-171D27E9F82B}" sibTransId="{7E5D5B45-6944-4769-8EC0-17E9DDFAFE70}"/>
    <dgm:cxn modelId="{433556E0-5F3C-4D53-86B0-CCA4F8F5E82A}" type="presOf" srcId="{ECFE7B73-5606-4CDF-AF5A-28F0ED0E07A2}" destId="{148C36BE-D7EA-40D4-886E-236DB9BAC202}" srcOrd="0" destOrd="0" presId="urn:microsoft.com/office/officeart/2005/8/layout/default"/>
    <dgm:cxn modelId="{CC70C7F6-5493-41C1-A69A-2A784EED7D8D}" type="presOf" srcId="{96E50CE1-2D19-4EA5-902F-DD062F400377}" destId="{D33AFBC1-A76E-4544-90D8-9DAF251E704D}" srcOrd="0" destOrd="0" presId="urn:microsoft.com/office/officeart/2005/8/layout/default"/>
    <dgm:cxn modelId="{2F6FD219-4EAF-4323-9D0C-ADBB9360DE62}" type="presParOf" srcId="{7822C6BE-F3C9-4AA0-8793-B27766531815}" destId="{4F5A681E-0002-4065-8F1B-33A414D8A739}" srcOrd="0" destOrd="0" presId="urn:microsoft.com/office/officeart/2005/8/layout/default"/>
    <dgm:cxn modelId="{53A7442E-6DCA-44DE-A88F-38A468FF69D4}" type="presParOf" srcId="{7822C6BE-F3C9-4AA0-8793-B27766531815}" destId="{7C385C24-D9AB-4D10-A3AC-1204B6C923F3}" srcOrd="1" destOrd="0" presId="urn:microsoft.com/office/officeart/2005/8/layout/default"/>
    <dgm:cxn modelId="{A73BFD2F-B887-4482-B025-FC2AA73190D7}" type="presParOf" srcId="{7822C6BE-F3C9-4AA0-8793-B27766531815}" destId="{B2177C11-AECA-498B-983F-DB26A4C87DFC}" srcOrd="2" destOrd="0" presId="urn:microsoft.com/office/officeart/2005/8/layout/default"/>
    <dgm:cxn modelId="{AD1CBCFE-308C-4B9E-A0CE-DB09D9F96407}" type="presParOf" srcId="{7822C6BE-F3C9-4AA0-8793-B27766531815}" destId="{E942D436-52C0-4994-A72B-E5CA1072ACCA}" srcOrd="3" destOrd="0" presId="urn:microsoft.com/office/officeart/2005/8/layout/default"/>
    <dgm:cxn modelId="{0005FD42-8CF2-4F67-88C0-41B323D17100}" type="presParOf" srcId="{7822C6BE-F3C9-4AA0-8793-B27766531815}" destId="{143240C8-D9E9-4FD5-8AC6-AC673D8AC88B}" srcOrd="4" destOrd="0" presId="urn:microsoft.com/office/officeart/2005/8/layout/default"/>
    <dgm:cxn modelId="{5E1638FB-22C4-4502-8195-E4C28465AA7F}" type="presParOf" srcId="{7822C6BE-F3C9-4AA0-8793-B27766531815}" destId="{E306CE4E-2F17-4E79-93C0-A47B818C230D}" srcOrd="5" destOrd="0" presId="urn:microsoft.com/office/officeart/2005/8/layout/default"/>
    <dgm:cxn modelId="{7A770E48-C9B5-457F-9021-74DCFAE637C9}" type="presParOf" srcId="{7822C6BE-F3C9-4AA0-8793-B27766531815}" destId="{D33AFBC1-A76E-4544-90D8-9DAF251E704D}" srcOrd="6" destOrd="0" presId="urn:microsoft.com/office/officeart/2005/8/layout/default"/>
    <dgm:cxn modelId="{718D732A-58F3-46F9-9282-9396835FA6C2}" type="presParOf" srcId="{7822C6BE-F3C9-4AA0-8793-B27766531815}" destId="{E174B7D4-3B9D-449E-AD1A-7C449AA00A55}" srcOrd="7" destOrd="0" presId="urn:microsoft.com/office/officeart/2005/8/layout/default"/>
    <dgm:cxn modelId="{C1A9B702-3DD5-4F43-906C-C30E97E8EF2A}" type="presParOf" srcId="{7822C6BE-F3C9-4AA0-8793-B27766531815}" destId="{E4599AE5-5672-4AA3-B800-19330961EFFB}" srcOrd="8" destOrd="0" presId="urn:microsoft.com/office/officeart/2005/8/layout/default"/>
    <dgm:cxn modelId="{47E96815-11D3-447F-A4DF-BDE48A6EDFE9}" type="presParOf" srcId="{7822C6BE-F3C9-4AA0-8793-B27766531815}" destId="{3BE2A094-6CBF-415A-B6C5-DD6080DBDB3D}" srcOrd="9" destOrd="0" presId="urn:microsoft.com/office/officeart/2005/8/layout/default"/>
    <dgm:cxn modelId="{4999D745-BAEB-43C8-B033-80300D3CC808}" type="presParOf" srcId="{7822C6BE-F3C9-4AA0-8793-B27766531815}" destId="{B8ABBE18-CA27-4EA1-B68C-C793B92C5823}" srcOrd="10" destOrd="0" presId="urn:microsoft.com/office/officeart/2005/8/layout/default"/>
    <dgm:cxn modelId="{59D7B2FB-D51F-4B90-AA27-C926DB852968}" type="presParOf" srcId="{7822C6BE-F3C9-4AA0-8793-B27766531815}" destId="{03DE26CF-1728-4944-AA5D-C928537753BC}" srcOrd="11" destOrd="0" presId="urn:microsoft.com/office/officeart/2005/8/layout/default"/>
    <dgm:cxn modelId="{9DF8BF6A-263E-40DC-ADF4-3F7471618CC4}" type="presParOf" srcId="{7822C6BE-F3C9-4AA0-8793-B27766531815}" destId="{9963002F-CB1D-4B4B-A24E-3F5E8F515026}" srcOrd="12" destOrd="0" presId="urn:microsoft.com/office/officeart/2005/8/layout/default"/>
    <dgm:cxn modelId="{04481803-2E86-4072-8DC8-1869574AADCC}" type="presParOf" srcId="{7822C6BE-F3C9-4AA0-8793-B27766531815}" destId="{7ADF0C5E-1097-45C2-AF49-16049E4883F5}" srcOrd="13" destOrd="0" presId="urn:microsoft.com/office/officeart/2005/8/layout/default"/>
    <dgm:cxn modelId="{7828B27B-6AB1-4B64-AA78-7AF74199810F}" type="presParOf" srcId="{7822C6BE-F3C9-4AA0-8793-B27766531815}" destId="{A35D5716-4F7C-4DA4-BED7-994EF7A38EC1}" srcOrd="14" destOrd="0" presId="urn:microsoft.com/office/officeart/2005/8/layout/default"/>
    <dgm:cxn modelId="{A6DE8ECB-FC87-4DF9-82E5-FCE01C4D93CA}" type="presParOf" srcId="{7822C6BE-F3C9-4AA0-8793-B27766531815}" destId="{FDFA7F21-A07E-4EE1-9DE0-A0A8154E09C0}" srcOrd="15" destOrd="0" presId="urn:microsoft.com/office/officeart/2005/8/layout/default"/>
    <dgm:cxn modelId="{FC183510-1D10-4F03-B138-7AF600BC76A7}" type="presParOf" srcId="{7822C6BE-F3C9-4AA0-8793-B27766531815}" destId="{7DF21FE2-D350-4CF8-A105-3B4526B42802}" srcOrd="16" destOrd="0" presId="urn:microsoft.com/office/officeart/2005/8/layout/default"/>
    <dgm:cxn modelId="{4A267DFB-95CE-4CED-937C-DC4FF3407A22}" type="presParOf" srcId="{7822C6BE-F3C9-4AA0-8793-B27766531815}" destId="{7BE641DC-4D9B-45DA-B1B1-C9C23D94B42C}" srcOrd="17" destOrd="0" presId="urn:microsoft.com/office/officeart/2005/8/layout/default"/>
    <dgm:cxn modelId="{1C670CED-27D3-403D-ACE9-77119CCD8898}" type="presParOf" srcId="{7822C6BE-F3C9-4AA0-8793-B27766531815}" destId="{3FB22494-F38F-4D33-89B9-5581600C6B47}" srcOrd="18" destOrd="0" presId="urn:microsoft.com/office/officeart/2005/8/layout/default"/>
    <dgm:cxn modelId="{FDC880D6-7CC5-4DD1-9C15-315C0BDA04F5}" type="presParOf" srcId="{7822C6BE-F3C9-4AA0-8793-B27766531815}" destId="{59B9C85B-1E49-4385-B1D9-601B37FF0987}" srcOrd="19" destOrd="0" presId="urn:microsoft.com/office/officeart/2005/8/layout/default"/>
    <dgm:cxn modelId="{ACD1B5F8-28EB-4346-804B-FB574C2AC643}" type="presParOf" srcId="{7822C6BE-F3C9-4AA0-8793-B27766531815}" destId="{5FBC4A3D-ACD0-4605-AA94-6C298456AD06}" srcOrd="20" destOrd="0" presId="urn:microsoft.com/office/officeart/2005/8/layout/default"/>
    <dgm:cxn modelId="{129E6698-DFCE-425B-8C5C-EB4AFA33ECB5}" type="presParOf" srcId="{7822C6BE-F3C9-4AA0-8793-B27766531815}" destId="{02291228-E06D-44CA-BDB3-F2D773898068}" srcOrd="21" destOrd="0" presId="urn:microsoft.com/office/officeart/2005/8/layout/default"/>
    <dgm:cxn modelId="{1875781F-08C4-431C-8F9D-EE2063B9758C}" type="presParOf" srcId="{7822C6BE-F3C9-4AA0-8793-B27766531815}" destId="{43E4E599-A742-4592-93D5-8B2EC3EAB546}" srcOrd="22" destOrd="0" presId="urn:microsoft.com/office/officeart/2005/8/layout/default"/>
    <dgm:cxn modelId="{CE39CC20-0439-44AC-BEC4-F13B6F64DB52}" type="presParOf" srcId="{7822C6BE-F3C9-4AA0-8793-B27766531815}" destId="{0B4E2C2C-C128-47A9-82F4-F4BDED6B4533}" srcOrd="23" destOrd="0" presId="urn:microsoft.com/office/officeart/2005/8/layout/default"/>
    <dgm:cxn modelId="{FA4E4DC5-AA52-424F-ACF3-04EFA524C802}" type="presParOf" srcId="{7822C6BE-F3C9-4AA0-8793-B27766531815}" destId="{148C36BE-D7EA-40D4-886E-236DB9BAC202}" srcOrd="24" destOrd="0" presId="urn:microsoft.com/office/officeart/2005/8/layout/default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F5A681E-0002-4065-8F1B-33A414D8A739}">
      <dsp:nvSpPr>
        <dsp:cNvPr id="0" name=""/>
        <dsp:cNvSpPr/>
      </dsp:nvSpPr>
      <dsp:spPr>
        <a:xfrm>
          <a:off x="47226" y="765"/>
          <a:ext cx="1762166" cy="1057299"/>
        </a:xfrm>
        <a:prstGeom prst="rect">
          <a:avLst/>
        </a:prstGeom>
        <a:solidFill>
          <a:schemeClr val="accent2">
            <a:shade val="8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REM Sleep Detector using IR sensors</a:t>
          </a:r>
        </a:p>
      </dsp:txBody>
      <dsp:txXfrm>
        <a:off x="47226" y="765"/>
        <a:ext cx="1762166" cy="1057299"/>
      </dsp:txXfrm>
    </dsp:sp>
    <dsp:sp modelId="{B2177C11-AECA-498B-983F-DB26A4C87DFC}">
      <dsp:nvSpPr>
        <dsp:cNvPr id="0" name=""/>
        <dsp:cNvSpPr/>
      </dsp:nvSpPr>
      <dsp:spPr>
        <a:xfrm>
          <a:off x="1985608" y="765"/>
          <a:ext cx="1762166" cy="1057299"/>
        </a:xfrm>
        <a:prstGeom prst="rect">
          <a:avLst/>
        </a:prstGeom>
        <a:solidFill>
          <a:schemeClr val="accent2">
            <a:shade val="80000"/>
            <a:hueOff val="-19835"/>
            <a:satOff val="-3570"/>
            <a:lumOff val="2883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EMG Controlled RC Car (Muscle Flex Controlled Car)</a:t>
          </a:r>
        </a:p>
      </dsp:txBody>
      <dsp:txXfrm>
        <a:off x="1985608" y="765"/>
        <a:ext cx="1762166" cy="1057299"/>
      </dsp:txXfrm>
    </dsp:sp>
    <dsp:sp modelId="{143240C8-D9E9-4FD5-8AC6-AC673D8AC88B}">
      <dsp:nvSpPr>
        <dsp:cNvPr id="0" name=""/>
        <dsp:cNvSpPr/>
      </dsp:nvSpPr>
      <dsp:spPr>
        <a:xfrm>
          <a:off x="3923991" y="765"/>
          <a:ext cx="1762166" cy="1057299"/>
        </a:xfrm>
        <a:prstGeom prst="rect">
          <a:avLst/>
        </a:prstGeom>
        <a:solidFill>
          <a:schemeClr val="accent2">
            <a:shade val="80000"/>
            <a:hueOff val="-39670"/>
            <a:satOff val="-7140"/>
            <a:lumOff val="5765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Analog Components for a Digital  Brain (Computer)</a:t>
          </a:r>
        </a:p>
      </dsp:txBody>
      <dsp:txXfrm>
        <a:off x="3923991" y="765"/>
        <a:ext cx="1762166" cy="1057299"/>
      </dsp:txXfrm>
    </dsp:sp>
    <dsp:sp modelId="{D33AFBC1-A76E-4544-90D8-9DAF251E704D}">
      <dsp:nvSpPr>
        <dsp:cNvPr id="0" name=""/>
        <dsp:cNvSpPr/>
      </dsp:nvSpPr>
      <dsp:spPr>
        <a:xfrm>
          <a:off x="5862374" y="765"/>
          <a:ext cx="1762166" cy="1057299"/>
        </a:xfrm>
        <a:prstGeom prst="rect">
          <a:avLst/>
        </a:prstGeom>
        <a:solidFill>
          <a:schemeClr val="accent2">
            <a:shade val="80000"/>
            <a:hueOff val="-59505"/>
            <a:satOff val="-10710"/>
            <a:lumOff val="8648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b="1" kern="1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Light Activated Musical Mood Changer</a:t>
          </a:r>
          <a:endParaRPr lang="en-US" sz="12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>
        <a:off x="5862374" y="765"/>
        <a:ext cx="1762166" cy="1057299"/>
      </dsp:txXfrm>
    </dsp:sp>
    <dsp:sp modelId="{E4599AE5-5672-4AA3-B800-19330961EFFB}">
      <dsp:nvSpPr>
        <dsp:cNvPr id="0" name=""/>
        <dsp:cNvSpPr/>
      </dsp:nvSpPr>
      <dsp:spPr>
        <a:xfrm>
          <a:off x="7800757" y="765"/>
          <a:ext cx="1762166" cy="1057299"/>
        </a:xfrm>
        <a:prstGeom prst="rect">
          <a:avLst/>
        </a:prstGeom>
        <a:solidFill>
          <a:schemeClr val="accent2">
            <a:shade val="80000"/>
            <a:hueOff val="-79340"/>
            <a:satOff val="-14280"/>
            <a:lumOff val="1153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b="1" kern="1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Wind Turbine Prototype Developer (Testing Platform)</a:t>
          </a:r>
          <a:endParaRPr lang="en-US" sz="12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>
        <a:off x="7800757" y="765"/>
        <a:ext cx="1762166" cy="1057299"/>
      </dsp:txXfrm>
    </dsp:sp>
    <dsp:sp modelId="{B8ABBE18-CA27-4EA1-B68C-C793B92C5823}">
      <dsp:nvSpPr>
        <dsp:cNvPr id="0" name=""/>
        <dsp:cNvSpPr/>
      </dsp:nvSpPr>
      <dsp:spPr>
        <a:xfrm>
          <a:off x="9739139" y="765"/>
          <a:ext cx="1762166" cy="1057299"/>
        </a:xfrm>
        <a:prstGeom prst="rect">
          <a:avLst/>
        </a:prstGeom>
        <a:solidFill>
          <a:schemeClr val="accent2">
            <a:shade val="80000"/>
            <a:hueOff val="-99175"/>
            <a:satOff val="-17850"/>
            <a:lumOff val="14413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Temperature Automated Fan</a:t>
          </a:r>
        </a:p>
      </dsp:txBody>
      <dsp:txXfrm>
        <a:off x="9739139" y="765"/>
        <a:ext cx="1762166" cy="1057299"/>
      </dsp:txXfrm>
    </dsp:sp>
    <dsp:sp modelId="{9963002F-CB1D-4B4B-A24E-3F5E8F515026}">
      <dsp:nvSpPr>
        <dsp:cNvPr id="0" name=""/>
        <dsp:cNvSpPr/>
      </dsp:nvSpPr>
      <dsp:spPr>
        <a:xfrm>
          <a:off x="47226" y="1234281"/>
          <a:ext cx="1762166" cy="1057299"/>
        </a:xfrm>
        <a:prstGeom prst="rect">
          <a:avLst/>
        </a:prstGeom>
        <a:solidFill>
          <a:schemeClr val="accent2">
            <a:shade val="80000"/>
            <a:hueOff val="-119009"/>
            <a:satOff val="-21420"/>
            <a:lumOff val="17295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Clean Water: Turbidity Sensor/Filter Activator</a:t>
          </a:r>
          <a:br>
            <a:rPr lang="en-US" sz="12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</a:br>
          <a:endParaRPr lang="en-US" sz="12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>
        <a:off x="47226" y="1234281"/>
        <a:ext cx="1762166" cy="1057299"/>
      </dsp:txXfrm>
    </dsp:sp>
    <dsp:sp modelId="{A35D5716-4F7C-4DA4-BED7-994EF7A38EC1}">
      <dsp:nvSpPr>
        <dsp:cNvPr id="0" name=""/>
        <dsp:cNvSpPr/>
      </dsp:nvSpPr>
      <dsp:spPr>
        <a:xfrm>
          <a:off x="1985608" y="1234281"/>
          <a:ext cx="1762166" cy="1057299"/>
        </a:xfrm>
        <a:prstGeom prst="rect">
          <a:avLst/>
        </a:prstGeom>
        <a:solidFill>
          <a:schemeClr val="accent2">
            <a:shade val="80000"/>
            <a:hueOff val="-138844"/>
            <a:satOff val="-24990"/>
            <a:lumOff val="20178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Smart Light</a:t>
          </a:r>
        </a:p>
      </dsp:txBody>
      <dsp:txXfrm>
        <a:off x="1985608" y="1234281"/>
        <a:ext cx="1762166" cy="1057299"/>
      </dsp:txXfrm>
    </dsp:sp>
    <dsp:sp modelId="{7DF21FE2-D350-4CF8-A105-3B4526B42802}">
      <dsp:nvSpPr>
        <dsp:cNvPr id="0" name=""/>
        <dsp:cNvSpPr/>
      </dsp:nvSpPr>
      <dsp:spPr>
        <a:xfrm>
          <a:off x="3923991" y="1234281"/>
          <a:ext cx="1762166" cy="1057299"/>
        </a:xfrm>
        <a:prstGeom prst="rect">
          <a:avLst/>
        </a:prstGeom>
        <a:solidFill>
          <a:schemeClr val="accent2">
            <a:shade val="80000"/>
            <a:hueOff val="-158679"/>
            <a:satOff val="-28560"/>
            <a:lumOff val="23061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Sun Follower</a:t>
          </a:r>
        </a:p>
      </dsp:txBody>
      <dsp:txXfrm>
        <a:off x="3923991" y="1234281"/>
        <a:ext cx="1762166" cy="1057299"/>
      </dsp:txXfrm>
    </dsp:sp>
    <dsp:sp modelId="{3FB22494-F38F-4D33-89B9-5581600C6B47}">
      <dsp:nvSpPr>
        <dsp:cNvPr id="0" name=""/>
        <dsp:cNvSpPr/>
      </dsp:nvSpPr>
      <dsp:spPr>
        <a:xfrm>
          <a:off x="5862374" y="1234281"/>
          <a:ext cx="1762166" cy="1057299"/>
        </a:xfrm>
        <a:prstGeom prst="rect">
          <a:avLst/>
        </a:prstGeom>
        <a:solidFill>
          <a:schemeClr val="accent2">
            <a:shade val="80000"/>
            <a:hueOff val="-178514"/>
            <a:satOff val="-32130"/>
            <a:lumOff val="25943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Light Sensor: Fluorescence Detection Circuit</a:t>
          </a:r>
        </a:p>
      </dsp:txBody>
      <dsp:txXfrm>
        <a:off x="5862374" y="1234281"/>
        <a:ext cx="1762166" cy="1057299"/>
      </dsp:txXfrm>
    </dsp:sp>
    <dsp:sp modelId="{5FBC4A3D-ACD0-4605-AA94-6C298456AD06}">
      <dsp:nvSpPr>
        <dsp:cNvPr id="0" name=""/>
        <dsp:cNvSpPr/>
      </dsp:nvSpPr>
      <dsp:spPr>
        <a:xfrm>
          <a:off x="7800757" y="1234281"/>
          <a:ext cx="1762166" cy="1057299"/>
        </a:xfrm>
        <a:prstGeom prst="rect">
          <a:avLst/>
        </a:prstGeom>
        <a:solidFill>
          <a:schemeClr val="accent2">
            <a:shade val="80000"/>
            <a:hueOff val="-198349"/>
            <a:satOff val="-35700"/>
            <a:lumOff val="28826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Solar Cell Power Switch</a:t>
          </a:r>
        </a:p>
      </dsp:txBody>
      <dsp:txXfrm>
        <a:off x="7800757" y="1234281"/>
        <a:ext cx="1762166" cy="1057299"/>
      </dsp:txXfrm>
    </dsp:sp>
    <dsp:sp modelId="{43E4E599-A742-4592-93D5-8B2EC3EAB546}">
      <dsp:nvSpPr>
        <dsp:cNvPr id="0" name=""/>
        <dsp:cNvSpPr/>
      </dsp:nvSpPr>
      <dsp:spPr>
        <a:xfrm>
          <a:off x="9739139" y="1234281"/>
          <a:ext cx="1762166" cy="1057299"/>
        </a:xfrm>
        <a:prstGeom prst="rect">
          <a:avLst/>
        </a:prstGeom>
        <a:solidFill>
          <a:schemeClr val="accent2">
            <a:shade val="80000"/>
            <a:hueOff val="-218184"/>
            <a:satOff val="-39270"/>
            <a:lumOff val="31708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Sunlight Replicator</a:t>
          </a:r>
        </a:p>
      </dsp:txBody>
      <dsp:txXfrm>
        <a:off x="9739139" y="1234281"/>
        <a:ext cx="1762166" cy="1057299"/>
      </dsp:txXfrm>
    </dsp:sp>
    <dsp:sp modelId="{148C36BE-D7EA-40D4-886E-236DB9BAC202}">
      <dsp:nvSpPr>
        <dsp:cNvPr id="0" name=""/>
        <dsp:cNvSpPr/>
      </dsp:nvSpPr>
      <dsp:spPr>
        <a:xfrm>
          <a:off x="4893182" y="2467797"/>
          <a:ext cx="1762166" cy="1057299"/>
        </a:xfrm>
        <a:prstGeom prst="rect">
          <a:avLst/>
        </a:prstGeom>
        <a:solidFill>
          <a:schemeClr val="accent2">
            <a:shade val="80000"/>
            <a:hueOff val="-238019"/>
            <a:satOff val="-42840"/>
            <a:lumOff val="34591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FM Demodulator</a:t>
          </a:r>
        </a:p>
      </dsp:txBody>
      <dsp:txXfrm>
        <a:off x="4893182" y="2467797"/>
        <a:ext cx="1762166" cy="1057299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default">
  <dgm:title val=""/>
  <dgm:desc val=""/>
  <dgm:catLst>
    <dgm:cat type="list" pri="4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diagram">
    <dgm:varLst>
      <dgm:dir/>
      <dgm:resizeHandles val="exact"/>
    </dgm:varLst>
    <dgm:choose name="Name0">
      <dgm:if name="Name1" func="var" arg="dir" op="equ" val="norm">
        <dgm:alg type="snake">
          <dgm:param type="grDir" val="tL"/>
          <dgm:param type="flowDir" val="row"/>
          <dgm:param type="contDir" val="sameDir"/>
          <dgm:param type="off" val="ctr"/>
        </dgm:alg>
      </dgm:if>
      <dgm:else name="Name2">
        <dgm:alg type="snake">
          <dgm:param type="grDir" val="tR"/>
          <dgm:param type="flowDir" val="row"/>
          <dgm:param type="contDir" val="sameDir"/>
          <dgm:param type="off" val="ct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node" refType="w"/>
      <dgm:constr type="h" for="ch" forName="node" refType="w" refFor="ch" refForName="node" fact="0.6"/>
      <dgm:constr type="w" for="ch" forName="sibTrans" refType="w" refFor="ch" refForName="node" fact="0.1"/>
      <dgm:constr type="sp" refType="w" refFor="ch" refForName="sibTrans"/>
      <dgm:constr type="primFontSz" for="ch" forName="node" op="equ" val="65"/>
    </dgm:constrLst>
    <dgm:ruleLst/>
    <dgm:forEach name="Name3" axis="ch" ptType="node">
      <dgm:layoutNode name="node">
        <dgm:varLst>
          <dgm:bulletEnabled val="1"/>
        </dgm:varLst>
        <dgm:alg type="tx"/>
        <dgm:shape xmlns:r="http://schemas.openxmlformats.org/officeDocument/2006/relationships" type="rect" r:blip="">
          <dgm:adjLst/>
        </dgm:shape>
        <dgm:presOf axis="desOrSelf" ptType="node"/>
        <dgm:constrLst>
          <dgm:constr type="lMarg" refType="primFontSz" fact="0.3"/>
          <dgm:constr type="rMarg" refType="primFontSz" fact="0.3"/>
          <dgm:constr type="tMarg" refType="primFontSz" fact="0.3"/>
          <dgm:constr type="bMarg" refType="primFontSz" fact="0.3"/>
        </dgm:constrLst>
        <dgm:ruleLst>
          <dgm:rule type="primFontSz" val="5" fact="NaN" max="NaN"/>
        </dgm:ruleLst>
      </dgm:layoutNode>
      <dgm:forEach name="Name4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Relationship Id="rId9" Type="http://schemas.openxmlformats.org/officeDocument/2006/relationships/image" Target="../media/image7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image" Target="../media/image92.wmf"/><Relationship Id="rId7" Type="http://schemas.openxmlformats.org/officeDocument/2006/relationships/image" Target="../media/image96.wmf"/><Relationship Id="rId12" Type="http://schemas.openxmlformats.org/officeDocument/2006/relationships/image" Target="../media/image101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5.wmf"/><Relationship Id="rId11" Type="http://schemas.openxmlformats.org/officeDocument/2006/relationships/image" Target="../media/image100.wmf"/><Relationship Id="rId5" Type="http://schemas.openxmlformats.org/officeDocument/2006/relationships/image" Target="../media/image94.wmf"/><Relationship Id="rId10" Type="http://schemas.openxmlformats.org/officeDocument/2006/relationships/image" Target="../media/image99.wmf"/><Relationship Id="rId4" Type="http://schemas.openxmlformats.org/officeDocument/2006/relationships/image" Target="../media/image93.wmf"/><Relationship Id="rId9" Type="http://schemas.openxmlformats.org/officeDocument/2006/relationships/image" Target="../media/image9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7" Type="http://schemas.openxmlformats.org/officeDocument/2006/relationships/image" Target="../media/image109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FC980D85-550C-4012-98C8-1BAE8A166E9B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8915" name="Rectangle 3">
            <a:extLst>
              <a:ext uri="{FF2B5EF4-FFF2-40B4-BE49-F238E27FC236}">
                <a16:creationId xmlns:a16="http://schemas.microsoft.com/office/drawing/2014/main" id="{447CA7E1-126C-4DFB-9D8E-8F30F74413DB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8916" name="Rectangle 4">
            <a:extLst>
              <a:ext uri="{FF2B5EF4-FFF2-40B4-BE49-F238E27FC236}">
                <a16:creationId xmlns:a16="http://schemas.microsoft.com/office/drawing/2014/main" id="{991C55A3-0C8E-4B55-A149-B1B2E2015D11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8917" name="Rectangle 5">
            <a:extLst>
              <a:ext uri="{FF2B5EF4-FFF2-40B4-BE49-F238E27FC236}">
                <a16:creationId xmlns:a16="http://schemas.microsoft.com/office/drawing/2014/main" id="{1C32D186-C4CB-469E-9D4A-C52B316E82FC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/>
            </a:lvl1pPr>
          </a:lstStyle>
          <a:p>
            <a:pPr>
              <a:defRPr/>
            </a:pPr>
            <a:fld id="{3D2AF09C-60DE-4839-B189-0CD23CBF093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25T21:24:58.850"/>
    </inkml:context>
    <inkml:brush xml:id="br0">
      <inkml:brushProperty name="width" value="0.17143" units="cm"/>
      <inkml:brushProperty name="height" value="0.17143" units="cm"/>
      <inkml:brushProperty name="color" value="#E71225"/>
    </inkml:brush>
  </inkml:definitions>
  <inkml:trace contextRef="#ctx0" brushRef="#br0">1 0 7785,'2'17'0,"4"1"0,-5 5 257,5 0 1,-4 0 107,-2-6 0,0 0 441,0 1 0,0-7-820,0 1 1,0-6-634,0 5 0,2-7 647,4 2 0,3-12 0,9-4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25T21:24:56.910"/>
    </inkml:context>
    <inkml:brush xml:id="br0">
      <inkml:brushProperty name="width" value="0.17143" units="cm"/>
      <inkml:brushProperty name="height" value="0.17143" units="cm"/>
      <inkml:brushProperty name="color" value="#E71225"/>
    </inkml:brush>
  </inkml:definitions>
  <inkml:trace contextRef="#ctx0" brushRef="#br0">0 1 7931,'16'11'0,"-3"1"416,-1 1 1,-1 4-279,6 7 1,-1 2-107,-5 9 0,5 7 133,-5 4 0,-3-1-62,-2 1 0,1-2-170,-1 2 0,2 2 112,-2-8 0,-4 1-886,3-7 841,5 1 0,-8-1 0,6 1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25T21:24:57.194"/>
    </inkml:context>
    <inkml:brush xml:id="br0">
      <inkml:brushProperty name="width" value="0.17143" units="cm"/>
      <inkml:brushProperty name="height" value="0.17143" units="cm"/>
      <inkml:brushProperty name="color" value="#E71225"/>
    </inkml:brush>
  </inkml:definitions>
  <inkml:trace contextRef="#ctx0" brushRef="#br0">498 1 7844,'-52'11'0,"0"1"0,8-1 77,3 7 0,-1-1-173,2 0 0,-6 6 287,5 0 0,3 0-44,9-5 1,4-1 132,8 0 1,2 0-280,3 1 0,8-1-113,16 0 1,9 1 145,19-1 0,6 0 54,12 1 1,3-1 76,9 0 0,-3 6-88,-4 0 0,3 2 76,-9-2 1,-7-2-23,-9 8 1,-13-6 92,-5 6 0,-11-6-151,-6 6 0,-12 0-11,-6 5 1,-16 1-283,-7 0 1,-11-1 80,0 1 1,-4-8-650,-2-4 0,2-4 788,4-2 0,-12 0 0,4 1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25T21:24:58.077"/>
    </inkml:context>
    <inkml:brush xml:id="br0">
      <inkml:brushProperty name="width" value="0.17143" units="cm"/>
      <inkml:brushProperty name="height" value="0.17143" units="cm"/>
      <inkml:brushProperty name="color" value="#E71225"/>
    </inkml:brush>
  </inkml:definitions>
  <inkml:trace contextRef="#ctx0" brushRef="#br0">87 742 7710,'-11'33'0,"1"-2"-4,3-2 1,-5-8 41,6 2 0,-5-10 9,5-1 1,-2-8 83,3 1 0,3-5 144,-4-5 0,4-13-83,2-10 1,0-5 4,0-2 1,2-7-34,4-4 0,-3-6 20,9-6 0,1 3 110,11-9 1,2 10-62,9 3 0,7 6-28,4 11 0,0 9-14,6 8 1,-9 7-154,9 10 1,-12 10-99,0 7 0,-11 12-288,-6 17 0,-9 0 162,-3 12 1,-7-5-167,2-1 1,-6 0 110,-6 0 0,-4-2-84,-7-4 1,5-11 286,1-12 1,5-6-161,-5-6 526,7-3 1,-4-16-175,8-3 0,0-18-101,0-5 1,6-13-30,0 1 0,7-4-8,-1-2 0,3 6 130,2 0 0,1 2-90,-1-2 1,6 9 93,0 9 0,6 12-74,-6-1 1,0 11-197,-6 0 1,1 8 63,-1 10 1,-6 1 71,1 16 1,-6-6-22,5 6 0,-5-6-30,5 6 0,-5-6-14,6 6 1,-1-8 23,7 2 1,-1-6 76,0-5 1,6 1-56,0-7 0,8 0 105,-2-6 0,4-10-47,1-7 1,3-4-36,3-14 0,-2 3 12,9-15 1,-9 7 5,2-6 0,-9 7-36,-2-1 1,-14-2-11,3 2 1,-13-1 153,1 7 1,-10 5-122,-2 0 0,-7 14-46,1-3 1,-3 13-98,-2-1 0,-2 21-203,-4 14 0,-2 13 252,-4 16 1,4-2 191,7 7 1,3-5 29,4 5 0,3-13-85,8 2 1,2-12 170,4 1 1,5-7-34,12-5 1,4-4 76,8-8 1,5-1-110,0-5 1,14-5-97,-2-12 1,13-5-305,5-12 0,-1-4-543,6-8 0,-2-5-2048,2-1 2817,-4 1 0,6 11 0,-8 0 0,0-1 0,0-3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25T21:24:58.684"/>
    </inkml:context>
    <inkml:brush xml:id="br0">
      <inkml:brushProperty name="width" value="0.17143" units="cm"/>
      <inkml:brushProperty name="height" value="0.17143" units="cm"/>
      <inkml:brushProperty name="color" value="#E71225"/>
    </inkml:brush>
  </inkml:definitions>
  <inkml:trace contextRef="#ctx0" brushRef="#br0">0 252 7785,'0'-17'0,"0"-1"0,0 1 47,0-8 0,6 6-67,0-4 1,7-2 468,-1 2 1,3 0-1,2 5 423,1 1-147,-9 7-114,7-5-457,-7 13 1,9 10 168,-1 15-156,0 15 0,1 8 8,-1 12 1,0 11-97,0 12 0,1 3-391,-1 3 1,0-1 290,1 1 1,-9 1-474,-3 4 0,-2-9 271,2 4 1,-5-13-499,5 1 0,-4-3 146,-2-3 1,0-10-86,0-7 0,6-2 660,0-10 0,3 1 0,-1-7 0,4 1 0,-1 0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25T21:24:58.850"/>
    </inkml:context>
    <inkml:brush xml:id="br0">
      <inkml:brushProperty name="width" value="0.17143" units="cm"/>
      <inkml:brushProperty name="height" value="0.17143" units="cm"/>
      <inkml:brushProperty name="color" value="#E71225"/>
    </inkml:brush>
  </inkml:definitions>
  <inkml:trace contextRef="#ctx0" brushRef="#br0">1 0 7785,'2'17'0,"4"1"0,-5 5 257,5 0 1,-4 0 107,-2-6 0,0 0 441,0 1 0,0-7-820,0 1 1,0-6-634,0 5 0,2-7 647,4 2 0,3-12 0,9-4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25T21:25:00.572"/>
    </inkml:context>
    <inkml:brush xml:id="br0">
      <inkml:brushProperty name="width" value="0.17143" units="cm"/>
      <inkml:brushProperty name="height" value="0.17143" units="cm"/>
      <inkml:brushProperty name="color" value="#E71225"/>
    </inkml:brush>
  </inkml:definitions>
  <inkml:trace contextRef="#ctx0" brushRef="#br0">2525 658 7898,'-17'9'107,"-1"-3"201,1-4 0,-6 6-375,0 3 1,-6 4-376,6 3 1,-6-1 340,6 0 1,-6 1 70,6-1 0,-7-6 285,1 1 1,2 0-89,-2 5 0,-5 0-68,-7 0 0,1-5-3,5-1 0,-1-1 10,-5 2 1,5 1-54,-4-7 0,-3 0 14,3-6 1,-2 0-53,1 0 1,5 0 37,-5 0 0,5-2 21,1-4 1,1-4-20,-1-7 0,6 0-76,1-1 1,-1 1 52,-6 0 0,6 0-9,0-1 0,1 1 19,-7 0 0,-5-3 1,-1-3 1,-7 2-47,2-8 1,-4 6 36,-2-5 0,-1 4-65,-5-4 0,4 5 26,-3-6 0,-3 6-41,2-6 1,3 6 45,8-6 0,5 6 0,8-6 1,-1 2 52,0-2 1,9 4 3,2 8 1,11 6 131,1-1-128,9 8-303,-5-3 1,8 9 99,0 3 0,-2 11 137,-4 7 0,4 13 30,-3-1 1,3 7 105,2 4 0,0 0-111,0 12 0,0 3-40,0 3 0,0 9-188,0 2 0,-2 5 132,-4-5 1,2-2 315,-7-9 0,-1-5 37,-5-7 1,5-8 5,1-3 1,-1-10-145,-5-3 1,5-12 83,1 1-62,7-11 1,-6 2 93,5-8 0,1-14-389,-8-3 1,7-14 142,-7-4 1,6-1-307,-5-10 1,5 0 194,-6-6 1,3-6 130,-3 1 1,-1-15-59,7 3 1,0-10-179,6 5 1,0-7 95,0 6 0,2 2 71,4 9 0,9-1 237,8 8 0,8 1-25,-2 10 1,6 3-12,5 9 1,4 5-120,8 0 1,2 8-11,3-2 0,-9 11-61,4 7 0,-11-3-118,-1 2 0,-9 0 170,-2 6 1,-1 2-697,7 4 673,15-4 0,-4 6 0,14-8 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26T21:35:23.354"/>
    </inkml:context>
    <inkml:brush xml:id="br0">
      <inkml:brushProperty name="height" value="0.053" units="cm"/>
      <inkml:brushProperty name="color" value="#FF0000"/>
    </inkml:brush>
  </inkml:definitions>
  <inkml:trace contextRef="#ctx0" brushRef="#br0">24100 11288 7867,'14'22'508,"8"5"1,6-5-1,9 2 12,4-1 1,8-4-308,3 5 0,11-5-273,8 5 0,2-7 181,-33-7 1,0-1 0,36 2-131,-36-6 1,1-1 0,33 4 140,2 2 0,-10-2-111,-4-4 0,-12 0-368,-7 5 1,-7-1 234,-7 1 1,-7 4-359,-3-3 1,-10 2-150,-4 2 133,-3 1 0,-9-3-80,-2-2 688,-4 2 1,-1-10-1,0 4 1</inkml:trace>
  <inkml:trace contextRef="#ctx0" brushRef="#br0" timeOffset="1">24640 10677 8109,'0'-29'921,"0"12"-1086,0 3-114,6 9 203,-4 5 0,6 9 857,-4 10 1,-1 11-336,7 13 1,-7 6 161,2 8 1,-4 12-372,-1 7 1,0-35-1,0 0-265,1 2 0,-2-1 0,1 3 0,-1 0 178,-1 0 0,-1 1 1,0 1-1,-2 0-149,-1-2 1,-2 0 0,0 1 0,0 0 100,-1-1 0,-1 0-158,3-4 0,-2-1 68,-4 2 0,0-1 1,-3 30-155,-3 0 153,3-12-112,2 2 0,-4-18-112,4 0 0,-3-4-254,7-10 1,4 1-1375,1-11 1781,-3-7 60,7-5 0,-12-33 0,5-5 0</inkml:trace>
  <inkml:trace contextRef="#ctx0" brushRef="#br0" timeOffset="2">24270 10762 7915,'-20'-8'0,"4"2"1212,2 6 1,7 12-509,7 7 0,0 6-632,0 4 0,2 6 69,3 3 0,2 9 239,8 5 1,0 10-390,4 4 1,2 4 231,3 1 0,-9-34 1,1 1-97,-2 0 0,1 0 0,0 0 0,1 0 38,13 33 1,-1-1-611,1-4 239,-7 4-108,5-18 1,-10 8-437,7-13 1,-7 0 122,2-4 0,-3-7-489,-2-2 1,0-11 474,0-4 0,-4-5-271,-1-4 912,-5-4 0,2 1 0,-6 0 0</inkml:trace>
  <inkml:trace contextRef="#ctx0" brushRef="#br0" timeOffset="3">24284 11871 7915,'-22'-37'385,"2"-4"1,12 18 576,3-1 1,5 2-447,5 3 0,6 5-235,13 4 0,6 1 440,12-6 1,9 1-208,6 0 1,1-5-505,8 0 1,1-6-158,4 1 0,-2-4-430,-2-5 1,-6 3 576,-9-4 0,-9 4 0,-8 2 0</inkml:trace>
  <inkml:trace contextRef="#ctx0" brushRef="#br0" timeOffset="4">5688 13079 8481,'6'-13'0,"3"4"0,4-4 358,8 5-199,-6 1 0,14-6 160,-1 3-284,1 4 4,12-7 0,0 10 218,6-6 238,1 6-343,1-10 1,6 11 226,6-2-536,14 2 0,-7 2 447,12 0-1158,-40-3 0,1 0 1100,38 1-139,-35-1 0,2 0-220,-3 0 0,1 0 106,8-1 1,1 0-1,-1-3 1,-1 0 29,4-1 0,-1 1 0,-2 0 0,0 0-323,3 0 0,-1 0 0,4 0 0,0 1 335,3 1 1,1 1 0,-2-2 0,0 1 12,-1 2 1,1 1 0,-1-3 0,2 0 162,2 3 1,2 0-175,-3-1 1,0 1-261,9 2 0,-1 0 0,-6 0 0,0 0 314,0 0 1,0 0-722,-1 0 0,2 0 678,5 0 1,0 0-103,-1 0 1,0 0 100,5 0 1,0 0-1,1 0 1,-1 0-22,2 0 1,0 0-1,-3 0 1,0 0-50,3 0 0,0 0 0,0 0 0,1 0 73,-22 0 0,1 0 1,-1 0-32,0 0 1,-1 0 0,0 0 11,24 3 0,0 0 1,1-2-1,0 0 145,2 1 0,-1 1-141,-1 1 1,0 0-8,-24-4 1,-1 0 0,0 1-1,24 4 1,0 1 5,1-3 0,-1-1-483,0 4 1,0-1 457,0-4 0,1 0 0,-26 1 0,1 1 0,0-1 7,26 1 0,1-1 0,0-1 1,-1 0 12,-2 1 0,0 0 0,0 0 1,-1-2-8,-1 0 0,0 0 1,-1 0-1,-2-2 42,-1 0 1,-1 0 0,-1 0 0,0 1 62,-1-4 0,0 0 1,-3 3-1,-1-1-2,-1-1 0,0-1 1,-7 3-1,-1 1 165,4-2 1,-1 1-1,-7 0 1,-1 1-279,-4-2 1,0 1 0,-1 1-1,-2 1 306,32-5 0,-6 5-672,-9 5 1,-10 2 2440,-8 8-2073,-7-1 0,-6 3 0,-6-3 0,-7-2 0</inkml:trace>
  <inkml:trace contextRef="#ctx0" brushRef="#br0" timeOffset="5">18356 12752 12727,'20'-8'1939,"9"2"-1905,8 6-206,5-6 52,13 4 0,2-9-91,9 6 0,10-6-383,0 2 0,-33 5 0,2 0 518,2-1 1,1 0 0,3 1-1,1 0 37,0 0 0,0-1 0,3-1 1,0 1-131,0 2 0,-1 1 0,5-3 0,1 1-188,1 1 1,1 1 0,1-3-1,-1 0 289,-1 3 0,1 0 0,4-1 0,1-1-207,-1 2 0,1 0 0,0 1 0,0 0 196,2-1 0,-1-1 0,-2 2 0,-1 1 47,1 0 1,1 0 0,5 0-1,1 0-29,1-1 0,-1 2 0,3 1 1,0 0 98,-2 1 0,-1-1 0,-1 1 1,1-1-52,3-2 0,0 0 1,-3 0-1,1 0 8,2 0 0,0 0 0,-1 0 0,1 0-71,3 0 0,-1 0 1,-4 0-1,-2 0 85,-3 0 1,0 0 0,1 0 0,-1 0-56,-4 0 1,-2 0-1,-3 0 1,-2 0-170,-3 0 0,-1 0 1,-3 0-1,-2 0 2,-4 0 1,0 0 0,0 0-1,-2 2-211,33 2 1,-6 3 423,-9 2 0,-1 2 0,-4-3 0,-6 5 0,-1 4 0</inkml:trace>
  <inkml:trace contextRef="#ctx0" brushRef="#br0" timeOffset="6">23673 11274 8451,'2'36'154,"2"7"-154,4 6-1406,6 14 1739,1-5 1,-1 18-91,0 0 0,-9-36 0,-2 0 12,0 1 1,-1-1-1,-1 1 1,-1 0-96,0 35 0,0-2-274,0-7 1,0-6-161,0-9 198,0-3-171,0-12 0,0-4-724,0-10 688,0-2-220,0-13 503,0-2 0,0-18 0,0-4 0</inkml:trace>
  <inkml:trace contextRef="#ctx0" brushRef="#br0" timeOffset="7">23460 10961 8353,'-21'0'-205,"5"-6"1,-10 4 253,10-4 0,-13 4 21,1-3 1,-7 4-65,-8-4 0,-4 2-7,0-2 1,-12 4 32,2-4-1369,-9 3 1354,-5-4 1,-8 4-20,37 0 1,-1 0 0,-2 0 0,0 0-175,0 0 0,0 0 0,-4 1 0,1 0 207,1-1 0,-1-1-20,0 2 1,-2 1-805,1 0 0,-1 0 819,-3 0 0,0 0-19,3 0 0,-1 0 0,-3 0 0,1 0 12,0 0 1,1 0-1,-1 0 1,-1 0-181,-3 0 0,0 0 0,1 0 0,0 0 178,1 0 1,1 0 66,-2 0 0,0 0-71,2 0 1,0 0-1,-2 0 1,-1 1-9,0 2 1,0-1 6,3-1 1,0 0 0,-1 2 0,0 0-1,2-3 1,0 0-18,-1 0 1,1 0 25,1 0 1,1 0-175,1 0 1,0 0 115,1-3 0,0 0 47,6-1 1,0 0-1,-4-1 1,0 0-233,2 1 0,0-1 196,2 0 1,-1 0 236,-2 2 0,1-2 1,3 0-1,0-1-196,2 4 1,0 0 0,-2-3 0,1 0 16,-34 0 0,-3-1 73,2 1-84,4 4-4,-6-6 1,7 9-88,0 3 0,6 4 41,4 10 1,-4-1-109,-1 5 1,2 1 144,3 4-309,-4 7 136,13-5 0,-10 7 103,10-4-200,9-3 200,-4 11 1,17-10 367,-3 7-156,3-6-93,1 9 1,3-9 622,2 5 0,2-3-424,3 4 1,8-1 34,-3 6 1,4 6 25,1 3 0,2 0 46,7 5 0,0-2 456,0 12 0,0-1-611,0 5 0,7-4-240,2-1 0,-1 0 128,1 5 0,1-4-308,4-1 0,-1-6-32,-4 2 0,4-5-154,-4-5 1,4 1 397,1-5 0,-3 1 0,0-5 0,4-1 0,0-7 0,4-4 0</inkml:trace>
  <inkml:trace contextRef="#ctx0" brushRef="#br0" timeOffset="8">7195 17316 13828,'42'0'-435,"1"0"0,0-5 139,-1 0 341,7 0 0,3 4-29,10-4 0,-4 3-406,4-2 1,1-4 394,-1-2 1,1 2-33,-1-1 0,2 1-23,7-1 0,2-4 3,3 4 0,1-3 11,-36 8 1,-1-1-1,37-6-321,-6 6 0,2 0 329,3 5 0,1 0 79,4 0 1,-40 0-1,0 0-116,35 0 1,4 0 18,-4 0 1,-34 3 0,0-1-2,0 0 0,1 1 0,2 0 0,0 0-15,3 0 1,-1-1 0,-1-1 0,0 0 4,-3 1 1,-1 0 0,1 1 0,1 1-8,1-2 1,0 0-1,1 3 1,0 0-5,1-3 1,0 1-1,0 2 1,-2 1 26,-2-1 0,-1-1 1,-1 0-1,-1 0-2,0 0 0,0 1 0,1 2 1,-1 1 29,3 1 0,-1 1 0,0-1 0,0 1-24,-2-3 1,1 0 0,0 0 0,0 2 91,35 10 0,1-4-76,-1 4 0,-37-8 0,1-1 17,2 0 1,1-1-1,0-2 1,-1 0-7,1-2 1,0 0 0,-1-1 0,-1 1 1,0 2 0,-1 0 1,3 0-1,-1-1-15,1-1 1,0-1-1,-2 2 1,0-1 5,4-2 0,0-1 1,-2 1-1,1 0 18,1 0 0,0-1 1,0-1-1,0 0 9,-5 1 1,0 0 0,3 0 0,0-2 42,2 0 1,0 0 0,0 0 0,1 0-10,2 0 1,-1 0 0,-1 0 0,-2 0 87,37 0 1,-37 0 0,2 0-70,-1 0 1,0 0 0,1 0 0,-1 0 9,3 0 0,-1 0 1,-2 0-1,-1 0-50,1 0 1,0 0 0,0 0 0,0 0-1,2 0 0,1 0 1,-1 0-1,0 0-44,5 0 0,1 0 0,-3-2 1,-1-1 55,-1 1 0,-1 0 1,0-3-1,1 0-59,-1 3 1,1-1 0,-1-1 0,0-1-136,5 2 1,1 1-1,-3-3 1,1 1 127,-1 1 1,-1 1 0,-1-3 0,-1 0 0,0 3 1,1 0-1,1-3 1,1 0-14,2 3 0,1 0 1,1-2-1,1 1-48,-3 1 0,0-1 0,-1 2 0,-1-1 69,0-2 1,-1-1 0,0 2 0,0 1-44,6-3 0,-1 1 1,-3 2-1,0 0 4,-2 0 1,1 0-1,2-2 1,0 0 67,-2-1 1,0 0-1,3 1 1,1 0-63,-2-1 1,1 1-1,0 2 1,1-1-7,-4-1 0,-1-1 0,7 1 0,1 0 20,-5-1 1,0 0-1,5 0 1,0-1-4,-3 4 0,1 0 0,-2-3 0,-1 0-17,1 3 0,-1-1 0,1-1 1,1-1-2,1 2 1,-1 1 0,1-1-1,1 0 27,-2 0 1,1 1-1,0 1 1,-1 0-36,-4-1 0,-1 0 1,5 1-1,0 0 8,-5 1 1,1 0 0,4 0 0,0 0 6,-2 0 1,0 0-1,0 0 1,0 0 9,-2 0 1,0 0-1,2 0 1,0 0 10,0 0 0,0 0 0,3 1 0,-1 0 10,-1 1 1,-1 0-1,-1-1 1,0 0 0,-3 1 1,-1 1 0,3-2 0,0 1 5,-1 0 0,1 1 1,0-3-1,0 1-1,2 1 1,0 1-1,-2 0 1,-1 0 17,-1 0 1,-1-1 0,4 1 0,1-1-32,-2-2 1,-1 0 0,3 0 0,-1 0 27,-1 0 0,0 0 0,-1 0 1,-1 0-2,0 0 1,-1 0-1,4 0 1,1 0 11,-2 0 1,-1 0 0,3 0 0,1 0 0,-1 0 0,0 0 0,-4 0 0,-1 0 71,0 0 0,1 0 0,1-2 1,1-1-47,0 1 0,0-1 0,1 1 0,0 0 8,-1 1 0,0 2 0,-3-1 0,-1 0-21,-1 0 0,0 0 0,2 0 0,-1 0-35,2-1 0,-1 2 1,1 1-1,0 0 12,0 1 0,-1-1 0,2 1 1,-1-1-9,-3-2 0,0 0 1,3 0-1,0 0 3,-1 0 1,1 0 0,1 0-1,1 0-10,2 0 0,1 0 0,-4 0 1,1 0 13,0 0 1,0 0 0,4 0 0,1 0-6,-3 0 0,0 0 1,5 0-1,0 0 1,-3 0 1,1 0 0,0 0-1,0 1 3,0 2 1,-1-1 0,2-1 0,0 1 5,-1 3 0,-1 0 0,2-3 0,1 1-19,0 1 0,-1 1 0,-1-3 0,-1-1-1,1 1 0,-1 1 0,5 0 0,1 0 2,1 0 0,1-1 0,3 1 0,0-1-3,-4-2 0,1 0 0,-1 0 0,-1 0 3,2 0 1,0 0 0,2-1 0,1 0-321,4-1 1,0-1 0,-2 1-1,0-2 341,-1 0 1,1-1 0,1-2 0,1 1-21,-3 1 1,1 0 0,6-1 0,1 0 81,-6-1 1,1 0 0,3-1 0,0 1-9,-1 0 1,0 0 0,-1 1 0,-1 0 58,-3 1 0,1 0 0,2-1 0,1-1-70,-4 2 0,0 1 0,-1 0 1,0 0 75,-3-1 0,-1 1 1,2 2-1,-1 0-248,-5 0 0,0 0 0,1-1 0,-1-1 152,-2 2 1,-1 0-1,-4-1 1,0 1 44,-5 2 1,0 0-1,35 0 17,-4 0 1,-5 0-268,-5 0 1,-9 1-168,-9 4 1,-10-2 32,-5 7 311,-9-1 0,2 6 0,-4-1 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26T21:35:23.363"/>
    </inkml:context>
    <inkml:brush xml:id="br0">
      <inkml:brushProperty name="height" value="0.053" units="cm"/>
      <inkml:brushProperty name="color" value="#FF0000"/>
    </inkml:brush>
  </inkml:definitions>
  <inkml:trace contextRef="#ctx0" brushRef="#br0">17175 12795 8374,'0'-19'0,"0"0"109,0 0 1,0 5-110,0-1 0,12 3 580,2 2 0,16-1-304,3 7 0,8-6-394,6 5 1,10-6 88,10 2 1,8 1-274,-35 3 1,1 0-1,4 1 1,2-1 201,2-2 1,1 0 0,4 2 0,1 0-262,2 0 0,0 1 0,4 0 0,1 0 351,2-1 0,0 0 0,0 0 0,2-1 20,6 4 1,3 0 0,0-3 0,1 0-2,0 3 0,0-1 0,-1-1 1,2-1-310,3 2 0,1 1 1,-3 0-1,0-1 416,-23 3 0,1 0 1,-1 0-1,25 0 1,-1 0-299,2 0 1,0 0 0,-27 0 0,0 0 0,0 0 374,27 0 0,-1 0 1,1 0-1,-2 0 59,-3 0 1,0 0 0,0 0 0,-1 0-188,-3 0 0,-1 0 0,-1 0 0,0 0 40,-8 0 0,-1 0 1,0 2-1,-2 1 75,-8-1 1,-2 1-1,-1 2 1,-1-1-163,-6-1 1,-2-1-1,37 9 272,-10-1 1,-6 1-1775,-12-2 1484,-7 4 0,-8-2 0,0 3 0,0-3 0</inkml:trace>
  <inkml:trace contextRef="#ctx0" brushRef="#br0" timeOffset="1">11375 13363 8517,'-13'7'0,"4"2"135,2 4 0,14-2 55,2 3 0,10-3 334,5 8 1,10-3-235,9-2 1,16 0-23,16 1 0,-30-11 0,2-1-375,7 0 1,1-1 0,3-1-1,1 0 342,-1 0 1,2-2 0,10-4 0,1-1-716,4-1 0,2 0 0,0-5 0,0 0 514,-22 4 1,0 0 0,1 0 0,2 0 0,1-1 0,0 1-67,-1 0 1,0 0 0,1 0 0,0-1 0,0 0 0,0 0 39,0 1 0,-1 0 0,0 1 1,-1 0-1,-1 0 0,0 0 16,4 0 1,1 1 0,-2 0 0,-4 1-1,-1 0 1,0 1 50,25-1 1,-1 0 0,-3-1-1,1 0-243,0 1 0,0 0 0,-2 2 0,-1 0 248,-4 0 0,-1 1 1,-4 1-1,-1 1-140,-6 0 0,-1 0 1,-3 0-1,-1 1-100,-7 1 1,0 1 0,-3 0 0,-1 2 286,30 9 1,-7 5-1885,-8 0 1757,-11 6 0,-1-3 0,-6 7 0,-3-1 0,-4 1 0</inkml:trace>
  <inkml:trace contextRef="#ctx0" brushRef="#br0" timeOffset="2">11119 14899 12314,'19'-5'-71,"0"0"1,11 1 134,-2 4 0,10-2-9,0-3 0,3 4-57,2-4 0,-1 10-88,1 4 1,6 4 7,3 1 1,8 0-91,2 0 0,12 1-184,2-1 1,-33-9 0,1-2 205,0 0 0,2-1 0,2-1 0,2-1 76,-1 1 0,1-2 0,8-1 0,1-2 46,5-1 1,0 0 0,-1-1 0,0 0-272,-1-1 0,0-1 1,-2 1-1,1 0 323,1 0 1,-1 0 0,4 0 0,0 1-284,-3 2 0,-1-1 1,4-1-1,0-1 325,-4 3 1,1-1 0,3-1 0,0-1 88,-1 0 0,0 0 1,0 0-1,-1 0-78,-1-1 1,0 2 0,-1 0-1,1 2 42,4-1 0,1 1 0,-4-1 0,0 0-123,-4-2 1,0 0-1,2 0 1,-1 1 45,-3 2 0,-1-1 1,0-2-1,0 1-218,2 1 1,-2 1-1,-2-2 1,-2-1 192,-4 0 0,-1 0 1,1 0-1,0 0-98,-2 0 0,-2-1 1,-1 1-1,0 0 22,-3 0 0,0 0 1,31-7 69,-4-1 1,-6 0-95,-13-4 0,-3 3 411,-7-3 0,-9-2-246,-10 2 0,-10-4 443,-4 4 0,-5-5-588,-5 5 1,-11-5 340,-12 6 1,-8-8-333,-12 3 0,-2-3 62,-7 3 0,-2-4 115,-2 3 1,-7 2 6,-3-2 1,-4 2 127,9-2 0,-3-1-254,-3 6 1,32 9 0,-2 0 102,0 0 1,-1 1 0,-1 1-1,0 0-88,1-2 1,0 1 0,2 1 0,0 0 68,-2 1 1,1 0-1,0 0 1,0 0-168,-5 0 1,-1 0 0,2-1-1,-1 1-5,0 0 1,-1 0-1,2 2 1,-1 1-17,2-1 1,0 0-1,1 1 1,0-1-184,-4-2 1,1-1 0,0 2 0,-1 0 209,-2 1 1,0 0-1,5-1 1,0 0 95,0 1 1,0 0 0,3-1-1,1 0-61,-4-1 0,0-1 0,1 1 0,1 0 100,0 0 0,0 0 0,1 2 0,1 0-140,0 1 0,1-1 0,-1 1 1,2-2 192,-33-8 1,-2 2-54,8 2 0,-4-1 164,-1 6 0,-5 1-177,1 4 0,-1 1 34,5 4 0,8 3-153,6 6 1,-11 2 180,-8 3 0,5 1-189,31-8 1,-1 0 0,-33 15 13,8-3 1,2 4 72,3 5 1,9-1 12,4 6 0,4 0-135,1 4 0,2-4 128,3 0 0,4 0-30,5 5 0,6-1 194,-1 1 0,8 0-287,2-1 0,6 1 454,8 0 0,2-6-523,2 1 1,10 0 5,10 5 1,9-5 43,5 0 0,5-5 24,4 5 1,5-7 40,10 3 0,0-4 77,9-2 0,5-6 35,-32-12 0,2-1 1,0-1-1,1 0-134,2-1 1,1 0-1,1-2 1,-1 0 103,2 0 0,1-1 1,3-2-1,1-1-200,5 2 0,0-1 0,-1-1 0,1 0 172,-3-1 0,0 0 0,5 0 0,0 0 33,-5 0 1,1 0 0,8-3-1,1-1-17,-2 0 1,-1-1 0,2-1 0,0-1 25,-4 0 0,0 0 1,2 0-1,0 0-19,1 0 0,-1-1 0,3-1 0,0-1 13,-3 1 0,0 0 0,1-2 0,1 1-31,-2 0 1,0 1 0,-2 1-1,-1-1-80,-2-3 0,1 0 0,-2 3 1,0 1 24,-5-2 1,-1 1 0,1-2 0,1 1-69,-1 1 0,-1-1 0,-7 1 0,-1-1-119,-6 3 1,0 0 0,0-2 0,-1-1-251,37-9 0,-11-5 374,-8 5 1,-11-4-169,-4 4 1,-7-6 601,-11 1 0,-5-3-492,-10-1 1,-4-1 940,-10 1 1,-15-6-736,-14 1 1,-11-1 106,-8 0 1,-2 4 60,-2-3 1,-12 3-60,31 16 1,0 0 0,-3-1-1,0 1-48,-2 0 1,1 0-1,-3 0 1,-1 1 75,2 1 1,-2 0 0,-1-1 0,0 0-146,2 0 1,0 2-1,-3 0 1,-1 1-104,2 0 1,-1 1-1,-3 1 1,-2 1 64,-1-1 1,-1 1 0,1 1-1,1 0-236,-2 1 1,1 0 0,-1-1 0,-1 0 230,-3 1 0,0 0 0,2 1 0,2 0 39,0-1 1,1 1-1,-4 1 1,0 1-98,6-3 0,0 0 0,-4 3 0,0 0 64,3-3 1,1 0-1,1 3 1,0 1-178,3-1 1,1-1-1,-1 2 1,0 1 196,2 0 1,2 0 0,-2 0 0,2 0-8,1 0 1,0 0 0,1 0-1,1 0 207,-40 0 0,4 1-130,5 4 1,3 3-40,3 6 1,2 0 10,8 1 1,-6-1-6,0 0 1,5 7-38,5 2 0,8 4 293,1 2 1,7 4-434,8 0 0,1 6 70,3-1 0,4 3-98,5 2 0,1 4 16,0 1 0,6 6-23,3-2 1,7-2 37,7 2 0,4-1-34,15 1 0,4 0 464,11-9 0,7 1-345,7-11 0,13 0 81,-31-18 1,2-1 0,3-2 0,1-2-19,0 0 1,0-1-1,-1 0 1,0-1-226,1 2 1,0-1 211,0-1 0,0 0 0,9 1 0,0-1 0,-4-2 0,1-1 0,-1 1 0,-1-1 0,-1 0 0,1 0 0</inkml:trace>
  <inkml:trace contextRef="#ctx0" brushRef="#br0" timeOffset="3">22379 6923 8345,'0'-22'448,"0"3"-448,0 10 404,0 3-175,0 6 1,2 3 66,2 6 1,4 4 297,7 15 0,5-1 222,4 11-564,3 0-32,14 5 1,-2-1-68,13 1-1526,1 0 1620,10-7-698,-5-1 421,12-7 0,-12-6 82,4-3-1862,-4-3 1583,-1 4 1,-6-9-228,-4 4-708,-9-4 750,-3-3 1,-13 3-75,-3-7-782,-3 1 1688,-9 2-420,0-6 0,-14 5 0,0-6 0</inkml:trace>
  <inkml:trace contextRef="#ctx0" brushRef="#br0" timeOffset="4">23076 6795 8350,'-8'7'2862,"-3"2"-2595,6 10 1,-7 3-121,-3 7 0,-7 7-111,-11 7 754,-3-1-880,-7 20 0,-8-8 294,23-21 0,0 0-607,-1-3 0,1 0 467,-4 2 1,1-1 0,2-2 0,1 1-241,-1 0 0,1 1 19,-23 28-37,2-2 0,8-8-72,3-7 1,5-2 6,9-7-1339,4-6 464,12-19 274,2-2 440,6-19-54,12-9 0,4-20-251,13-11 182,-1-2 743,7-8 1,-5-3-248,-14 28 1,1 0-553,-1-1 1,-2-1 702,-2-3 1,-2 1 0,0-1 0,-1 0 127,-4 0 0,-1 1 1,8-35-118,-8 5 0,7 16 409,-1 13 0,-2 13 99,1 11 1,-4 11 511,4 8 1,-4 16 229,5 17-651,-7 10-264,3 14 0,-6 10-279,0 5 1,0 3 126,0 1-700,0-3 380,0-31 1,0 0 0,-1 30-169,-4 4 1,2-3-31,-7-2 0,5-13-296,-4-6 1,6-7-649,-2-8 1,2-3-722,-2-11 749,4-8 1915,-6-9-779,7-6 0,-12-13 0,-4-3 0</inkml:trace>
  <inkml:trace contextRef="#ctx0" brushRef="#br0" timeOffset="5">22294 7535 8350,'-51'-51'146,"10"9"73,13 8 0,7 6 1328,12 4-577,2 4-533,7 5 1,7 3 851,2 2-660,10 4-183,3 6 499,13 0-517,1 0 0,13-2-315,4-2 0,8 1-571,5-7 1,10 1 110,-36 1 1,1 1 0,2 3-1,1 0 102,-2 2 1,1 0 0,2-2-1,-1 0 1,35-4 0</inkml:trace>
  <inkml:trace contextRef="#ctx0" brushRef="#br0" timeOffset="6">15213 7876 8564,'21'-6'2339,"9"-1"-2181,13-2 1,23 6-569,-27 7 1,3 1 0,4-1 0,2 2-334,2 3 0,0 1 1,6-2-1,2-1 629,9 1 0,3-1 1,1-3-1,3-1-291,-15-1 1,2 0 0,-1-1 0,0 1 0,-1 0 0,1 0 309,4 0 0,1-1 1,0 1-1,2 1 0,1 1 1,-1-1 61,4-1 1,0-1-1,1 0 1,1 1-1,2 0 1,0-1 23,3 0 1,1-1 0,0-1 0,2 0 0,-1-2 0,1 1-125,-18 0 0,-1 0 0,1-1 0,0 0 0,0 1 0,0-2 0,0 1 0,0 0 141,-3-1 1,0 1-1,0-1 1,1 1 0,4-2-1,0 0 1,1 0 0,-1 1-150,-1-1 1,0 0 0,0 1-1,0-1 1,1-1 0,1-1-1,0 1 1,-1-1 143,-1 2 0,0-1 0,0 0 0,0 0 0,0-2 1,-1 0-1,1 0 0,-1 0-22,0 0 1,0 0 0,-1 0-1,1-1 1,2 0 0,0-1-1,0 0 1,0 1 271,-1 0 0,0 1 0,0 0 0,-1 0 1,0-1-1,0 1 0,-1 0 0,0 0-123,18-2 1,-2 0 0,1 1 0,-1 1 0,-1 0 0,0 1 287,-3-2 1,-2 1 0,0 1 0,-3 2 0,0 2 0,-1 0-186,-3-1 1,0 1-1,-1 0 1,-6 2 0,-2 0-1,1 0-278,24 0 1,-1 2 0,-13 2 0,-2 0-152,-4 1 1,-3 2 0,-4 5 0,-2 3 195,-9 2 0,-1 1 0,-1 1 0,-1 1 0,26 23 0,-3 4 0</inkml:trace>
  <inkml:trace contextRef="#ctx0" brushRef="#br0" timeOffset="7">18427 17372 11385,'-15'0'0,"1"0"-1162,0 0 813,6 0 0,-5 5 446,4 0 1,-2 1 35,1-1 0,-1-2-124,7 7 0,-6-6 51,5 6 1,-1-2-143,1 1-3,4 4 0,-4-5-58,10 6 1,4-5 145,10 1 1,3-5-22,7 4 1,6-6 167,2 2 0,11-3-118,4-2 1,3 0 104,2 0 1,6 0-361,4 0 1,4-2 280,5-3 1,-35 4-1,1-1 26,3-2 0,0-1 1,5 2-1,0 1-253,-3-3 1,1 0-1,3 1 1,0-1 189,-1-2 1,0 0 0,2 2 0,2 0-27,2 0 0,1 1 0,0 1 0,-1 1-26,-2-2 0,1-1 0,1 1 0,1 0 43,0-1 0,0 0 1,2-1-1,1 1-23,1 3 0,1-1 0,-1-2 0,1-1-289,0 1 0,-1 1 1,1 0-1,-1 0 308,6-1 1,-1 1 0,-2 2 0,0 0-13,-2 0 0,-1 0 0,5-2 0,-1 1-1,-1 1 1,0 0-1,1-3 1,0 0 4,-3 2 0,-1 1 1,2 0-1,1 0-4,-3 1 1,1 2 0,4-1 0,0 0-24,3 0 1,0 0 0,-2 0 0,0 0 24,-1 0 1,1 0-1,3 0 1,0 0-9,2 0 1,-1 0-1,-1 0 1,0 0 16,-1-1 0,0 2 1,-1-1-1,1 1 1,2 1 0,0 1 0,-5 0 1,-1 0-17,-1 2 1,0 0-1,1 1 1,0 0 2,1-1 1,1 0 0,-1-1 0,0 0 4,-1 1 0,-2-1 0,0-2 1,-1-1 2,2 2 1,0-1-1,-2 1 1,1 0 12,3 0 1,1-1 0,-8 1 0,0-1-9,-2-2 0,0 0 1,-1 0-1,0 0-194,3 0 0,0 0 0,-4 2 0,-1 1 220,1-1 0,-1 0 0,-2 1 0,-1-1 65,-1-2 0,0 0 0,-5 0 0,0 0-16,0 0 1,0 0 0,32 0 76,4 0 0,-9 0-53,-5 0 0,-10 0 360,-10 0 1,-4 5-568,-5 0 0,-10 1 770,-9-1 1,-5-2-1338,-4 6 1,-6-4 666,-8 5 0,-4-1 0,-6 5 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26T21:35:23.371"/>
    </inkml:context>
    <inkml:brush xml:id="br0">
      <inkml:brushProperty name="height" value="0.053" units="cm"/>
      <inkml:brushProperty name="color" value="#FF0000"/>
    </inkml:brush>
  </inkml:definitions>
  <inkml:trace contextRef="#ctx0" brushRef="#br0">925 15567 8476,'-45'-6'1692,"7"-4"-325,13 4-1430,5 0 1,12 12 81,3 3 1,16 9-66,8 1 1,13 1-46,6-1 0,9 5-57,5 9 1,2 3-55,-2 7 1,5 6 119,0 3 0,-26-22 0,1 0-117,3 1 1,1 0 0,-1 2 0,-1 0 103,0-2 0,-1 0 1,-1-3-1,-1 1 112,26 23 0,-3-7-43,-7 3 1,0-15 410,-9-5 1,-3 1-113,-2-1 0,-9 2-182,-5-11 1,-3 0-41,-2-5 0,-6 1 97,-4-1-274,4-6 0,-8-2 63,0-6 0,-6 0-1718,-8 0 1815,0 0 1,-13-6-1,-3-2 1</inkml:trace>
  <inkml:trace contextRef="#ctx0" brushRef="#br0" timeOffset="1">1280 15084 11244,'-14'-48'421,"0"10"-444,6 16 1,-3 19 1506,6 13 0,0 7-647,5 16 1,0 0-809,0 10 1,0 4 82,0 15 0,0 15-482,0-32 1,0 0 0,0 6 0,0 1 295,0 2 1,0 1 0,-2 5 0,-1 2-43,1-1 1,0 1 0,-3 4 0,0-1 57,3-6 1,-1 0 0,-1 7-1,-1 0-185,3-7 1,-1 0 0,-2-1 0,-1-1 76,2-4 1,-1-1 0,-1-5 0,-1-1 76,0-3 0,0-1 0,0 0 1,0-2 233,-8 31 1,6-6-230,-1-18 0,1-6-605,-5-12 242,0-1 1,-1-7-252,1-7 0,0-9 123,0-15 575,-1-12 0,-5-1 0,-2-4 0</inkml:trace>
  <inkml:trace contextRef="#ctx0" brushRef="#br0" timeOffset="2">711 15027 15177,'8'-41'3421,"6"3"-2447,1 16 1,12 19-1640,-4 21 1,10 11 208,5 14 0,3 12 920,2 6 1,-21-24 0,0 1-679,2 1 1,0 2-1,0 4 1,1 0 196,1 2 1,0 1-1,-1 1 1,-1 0-248,-2 0 1,-2 1 0,1 5 0,-1-1-264,0 1 1,-2-1 0,2 3 0,0 0-28,-3-4 0,-1-2 0,-1-1 0,-2 0 162,0-2 1,-2-1-1,-1-6 1,-1 0-53,3 0 0,0-2 0,5 33-204,2-11 0,-3-7 91,-2-16 0,0-3-426,1-7-361,-1-6 1344,-6-8 0,4-1 0,-4-5 0</inkml:trace>
  <inkml:trace contextRef="#ctx0" brushRef="#br0" timeOffset="3">526 16576 8546,'-64'8'1584,"1"-1"1,20-7 182,10 0-815,9 0 1,21-4-335,12-5 1,17-15-567,26-18 1,-18 12-1,3-2-34,6-5 0,4-2 0,9-9 0,3-3-277,-17 15 1,1-1 0,0 1-1,3-2 1,1 1 0,1-1 199,2 0 1,0 0 0,1 1 0,0 2-1,-1 1 1,1 0-191,2-1 1,1-1 0,0 3 0,-4 4 0,0 2 0,0 1 248,22-8 0,-2 1 0,-4 3 0,-2 0 0,-4 2 0,0-1 0</inkml:trace>
  <inkml:trace contextRef="#ctx0" brushRef="#br0" timeOffset="4">7650 16747 8297,'50'-8'1595,"7"3"0,8 23-1236,-28-5 1,2 2-1,3 6 1,1 2-610,4 3 0,1 0 1,1 4-1,0 0 435,0 1 0,1 0 1,1 3-1,-1 2-168,2-1 1,1 1-1,-2-2 1,2 0-118,4 4 1,0-1 0,-5-5 0,0-2-176,2 1 1,1 0 0,-4-2 0,-1-1 55,-2-4 0,-1-1 1,-3-1-1,-1-1-199,-3-2 1,0-1 0,34 12 113,-35-15 1,-2-1-1,25 13-53,-5-8 0,-16 0-161,-3-5 0,-13-6 518,-6-3 0,-5-4 0,-4-1 0,-4 0 0</inkml:trace>
  <inkml:trace contextRef="#ctx0" brushRef="#br0" timeOffset="5">9228 16193 8094,'-43'17'1321,"0"7"1,2 7-585,3 17 1,-3 5-821,3 14 1,18-33 0,-1 1 238,0 7 0,0 1 0,-6 6 1,0 2-335,-1 5 0,-1 2 0,-1 2 0,-1 1 303,0-2 1,0 1-1,1 5 1,0 1-8,-3 0 0,0 1 0,0 1 0,1 1-122,-1 0 0,-1-1 0,-2 2 1,0-1-154,3-2 0,-1-1 0,-1-3 0,-1-1-348,5-4 1,1-2-1,0-6 1,0-1 316,3-5 1,2-3 0,3-5 0,1-2-853,-12 18 0,9-11 407,5-17 0,5-13-1050,4-16 1683,4-22 0,6-4 0,0-10 0</inkml:trace>
  <inkml:trace contextRef="#ctx0" brushRef="#br0" timeOffset="6">8161 16349 8094,'21'16'635,"3"12"0,3 21 344,1 22 0,-14-30 0,-1 2-989,-1 4 1,-1 1 0,0 3 0,-3 2 280,-2 1 1,-2 1 0,2 6 0,-1 1-489,-2 1 1,-1 2 0,-1 6 0,-1 0 252,-3 0 1,-3 0-1,-1 2 1,-2 0-579,-4-2 0,-2 0 0,0-3 0,0 0 379,-2-2 0,0 0 1,3 0-1,0-2-402,-1-4 0,2-2 0,1-3 0,1-2-13,4-12 0,0-2 0,-5 25-273,2-17 0,2-17 851,3-16 0,4-6 0,-5-8 0</inkml:trace>
  <inkml:trace contextRef="#ctx0" brushRef="#br0" timeOffset="7">7436 17571 8094,'-44'-42'3334,"6"9"-2285,13 15-464,11 12-377,7 6 1,20 2 42,6 2 0,24-2 212,9 3 0,20-5-247,-32-2 1,1-1-1,6-6 1,1-3-395,3-3 1,2-3 0,8-4 0,1-3 220,2-3 1,0-1 0,5 0 0,0-1-78,2-2 0,0-2 1,-4 3-1,0 1-190,2-4 1,0 1 0,-7 6-1,0 0 153,3 0 1,-2 2 0,-11 8-1,-3 1-1584,27-8 0,-11 9-353,-13 5 2008,-16 10 0,-9 2 0,-12 4 0</inkml:trace>
  <inkml:trace contextRef="#ctx0" brushRef="#br0" timeOffset="8">5417 16804 8094,'-22'-29'964,"8"1"0,12 12-770,17 7 1,10 7-47,22 7 0,10 6 115,10 13 1,-24-9 0,2 3-565,4 7 1,2 2 0,3 0 0,1 1 733,1 7 0,1 1 1,4 0-1,0 1-157,3 3 0,0 0 0,2 2 0,1-1-373,1-3 1,1-1-1,1 2 1,-1-2 219,-2-1 0,-1-1 0,-1-2 0,-1-1-98,1-1 1,-2 0 0,-9-2 0,-2 0-190,1 0 0,-2-1 1,-8-3-1,-2 1-19,-5-3 0,-1 1 1,27 20-1018,-15-1 0,-6-7 679,-12-3 1,-12-9-717,-3-5 1,-11-10 1236,-3 4 0,-6-5 0</inkml:trace>
  <inkml:trace contextRef="#ctx0" brushRef="#br0" timeOffset="9">7024 16292 8094,'-35'0'3719,"-1"5"-3073,-7 9 0,5 18-368,0 24 1,1 9-613,15-28 1,1 2 0,-3 5 0,-1 2 368,-1 3 1,0 2 0,-5 8-1,0 2-229,-1 0 0,-2 1 0,-3 3 1,-2 1 309,-1 0 0,-1 1 0,13-20 0,-2 2 1,2 0-118,-1 1 0,0 1 1,1 0-1,-1 2 0,0 0 1,2 0 23,3-4 0,0 0 1,1 0-1,-2 0 0,1 1 1,0-2-420,-7 17 1,1-2 0,0-4 0,1-3 283,5-7 1,1-3-1,2-7 1,2-2-745,-4 15 0,7-13 131,6-20 0,9-11-89,1-22 1,8-24 813,11-28 0,-4-4 0,6-7 0</inkml:trace>
  <inkml:trace contextRef="#ctx0" brushRef="#br0" timeOffset="10">6043 16434 8094,'14'0'0,"8"11"744,7 13 1,6 14-626,7 23 0,-20-26 1,0 2-289,3 2 0,-2 2 0,-3 1 0,-1 1 280,3 2 1,-1 0 0,-3 5 0,-1 2-183,2 4 1,0 1 0,-6 0 0,-3 0 35,1 2 1,-3 0 0,-2 4 0,-2-1-191,-3 0 0,-2-1 0,-2 6 0,-1 1-322,1-4 1,-3 0 0,-3-2 0,-3 0 241,-1-2 1,-2-1-1,1-5 1,-2-1 304,-3-3 0,0 0 0,2 2 0,-1-1 0,-1-5 0,-1-1 0,0-3 0,0-2 0,1-3 0,0-1 0</inkml:trace>
  <inkml:trace contextRef="#ctx0" brushRef="#br0" timeOffset="11">5204 17714 8094,'0'-15'445,"6"8"1,17-1 452,14 3 0,11 2-492,9-7 0,9-6 136,10-7 0,-29 7 1,2-1-1119,7-1 0,2-2 0,4-6 0,-1-2 488,0-2 0,1-2 0,8-4 0,1-2-1623,-21 12 0,1-1 0,0 0 1711,2-1 0,1 0 0,0 0 0,2-1 0,1 1 0,0 0 0,0-1 0,0 1 0</inkml:trace>
  <inkml:trace contextRef="#ctx0" brushRef="#br0" timeOffset="12">11289 13562 8269,'35'7'725,"1"13"1,13 13 967,4 20 0,3-1-1710,-25-22 0,0 1 0,0-1 0,1-1 179,1 0 0,1-1 0,0-3 0,-1 0-465,29 23 0,-28-24 0,0 1 145,-1-1 0,0-1 1,31 20-169,-3-5 1,-4-7-217,-5 2 1,-3-4-147,-6-6 0,-7-2-54,-3-7 0,-9-6-656,-5-3 1398,-3-4 0,-2 6 0,0 1 0</inkml:trace>
  <inkml:trace contextRef="#ctx0" brushRef="#br0" timeOffset="13">12270 13079 9815,'-27'-1'764,"4"12"212,-10 22 1,-2 11-351,2 18 0,-12 4-1114,24-29 0,0 2 0,-6 3 1,0 3 539,-1 4 0,-1 1 0,-2 3 1,-1 0-269,-3 3 0,-1 2 1,-2 1-1,0 2 250,0 0 1,0 1-1,-2 1 1,0 0-320,2 1 1,0 0-1,-1 0 1,0 0-99,1 1 0,1-2 0,4-7 0,1-3 206,1-2 1,0-2-1,5-7 1,2-2-882,-14 31 0,9-21-166,10-16 1224,10-17 0,1-19 0,13-12 0,6-6 0</inkml:trace>
  <inkml:trace contextRef="#ctx0" brushRef="#br0" timeOffset="14">11531 13207 8149,'0'13'707,"0"6"1,2 14 990,2 24 0,4 7-998,6 12 0,-4 3-930,-5-36 0,-1 0 1,-2 1-1,0 2 253,0-2 0,0 2 0,1 2 0,1 0 54,-2-1 0,0 1 0,1-1 0,-2 1-414,-3 1 0,-1 1 0,-1-2 0,0 0-85,-3 5 1,0-1 0,-1-7 0,0 0-518,-1-2 1,-1-1 0,-7 34 938,-7 0 0,5-2 0,-5-1 0,-1-2 0,-2-7 0,-1-4 0</inkml:trace>
  <inkml:trace contextRef="#ctx0" brushRef="#br0" timeOffset="15">10863 14458 8225,'1'-55'2630,"4"3"1,11 4-2257,12 10 0,9 4-288,10 5 0,8 6 89,7-1 1,1 5-568,-1-5 0,4-6 40,-28 12 1,0-2-1,-2 0 1,-1-1-706,1 0 0,-1 0 1057,2 0 0,-3-1 0,18-27 0,4-2 0</inkml:trace>
  <inkml:trace contextRef="#ctx0" brushRef="#br0" timeOffset="16">6256 13932 8215,'0'-28'-1240,"0"12"852,0 3 0,2 15 585,3 3 0,15 17 515,13 16 1,12 14-348,2 9 1,-18-24 0,2 1-468,0 0 0,0-1 0,0-1 1,1-1 119,1 1 1,0 0-1,0-4 1,0 0 75,3-1 0,0 0 0,-1 0 0,1-2-246,-1-5 0,1-1 0,28 20 26,-2-5 1,-10-7-91,-4 3 0,-10-9-243,-5-1 1,-5-7-1244,-4 2 1702,-10-10 0,5 4 0,-3-5 0</inkml:trace>
  <inkml:trace contextRef="#ctx0" brushRef="#br0" timeOffset="17">7081 13833 8210,'-29'14'442,"1"9"0,0 17-153,-1 12 1,-2 16-132,12-31 0,0 2 0,0 2 0,0 0-540,-4 1 0,-2 1 0,-1 5 0,-1 1 390,1 0 1,-1 1 0,-4 6 0,-1 0-255,4-1 0,-1-1 1,-2 3-1,-1-2 199,4-4 1,-1-2 0,-1 1 0,0-1-425,4-5 1,0-2-1,2-2 1,1-1 202,-20 22 0,7-7 268,7-16 0,1-6 0,0-13 0,-1-7 0</inkml:trace>
  <inkml:trace contextRef="#ctx0" brushRef="#br0" timeOffset="18">6157 13932 8223,'16'-20'0,"2"5"0,9 17 12,7 17 0,5 11 176,-1 17 0,3 4-87,2 6 0,-21-24 0,0 2-175,2 0 0,-1 1 0,-1-1 0,0 1 15,2-1 1,0 1 0,-2-2 0,0 1-116,0 5 0,-1 1 0,-3-4 0,0 0 24,-1 1 1,-1 0 0,8 33-761,-5-5 1,-10-1 515,-4-3 1,-5 1 393,-5 3 0,-9-7 0,-9-7 0,-4 2 0,-2 1 0</inkml:trace>
  <inkml:trace contextRef="#ctx0" brushRef="#br0" timeOffset="19">6256 14728 8209,'22'-55'519,"7"3"0,9 9-158,14 10 0,2 9-375,12 5 1,-1-1 494,1 1 0,0-6-94,1 1 1,5-5-790,-29 13 0,0-1 0,-1 0 0,1 0 230,0-2 0,-1 0 0,-3-1 1,-2 0 171,29-13 0,-9 0 0,-14 4 0</inkml:trace>
  <inkml:trace contextRef="#ctx0" brushRef="#br0" timeOffset="20">3271 14216 8254,'-30'-25'288,"6"6"1,16 7-133,13 12 0,10 1-180,19 4 0,8 4 612,10 10 0,7-1-333,7 5 1,-26-9 0,2 1-507,9 1 0,3 1 0,2 1 1,1-1 344,7 0 1,0-1-1,-1-1 1,-1 0-181,-3 1 0,1 1 0,1 0 1,-1 1 57,-5-2 1,-1 1 0,0 0 0,0-1-167,-6-2 0,-2 1 0,-3-1 1,-2 0-211,30 14 0,-3-4-309,-11 0 1,-5-2 110,-14 2 1,-5-4-324,-9-6 925,-3-6 0,-14-9 0,-2-13 0,3-1 0,0-5 0</inkml:trace>
  <inkml:trace contextRef="#ctx0" brushRef="#br0" timeOffset="21">4607 13989 8254,'-21'-21'-505,"-2"7"316,2 6 0,-6 23 63,4 8 1732,2 10-1360,-12 23 0,8 8 25,6-24 1,0 1 0,0 1 0,1 1-126,0 2 1,-1 0-1,-3 2 1,1 0 103,-1 2 0,1 1-1260,1 3 1,-2 0 1135,-6-2 0,0-1-506,3 3 1,0 0 331,0-3 0,-1-1 1,-1-2-1,-1 0-196,1-2 0,2 0 1,2-6-1,2-1-214,-22 28 0,11-12-71,4-21 1,1-9-875,8-19 0,5-23 1403,4-24 0,2-7 0,-1-13 0,3 4 0</inkml:trace>
  <inkml:trace contextRef="#ctx0" brushRef="#br0" timeOffset="22">3669 13989 8252,'6'-43'0,"-3"13"0,7 7 0,4 12 355,5 6 0,6 22 209,-1 12 1,10 21-27,9 12 0,-24-26 0,0 2-498,2 2 1,1 1-1,-2-1 1,-1 2 173,3 2 1,-1 2 0,-3-1 0,-1 1-458,-2 8 0,-2 1 0,-1-3 0,-2 1 287,-2 1 0,-2 1 0,-1-3 0,-2 0-388,0 2 0,-1 1 0,-1-4 1,-2-1 244,-1 0 0,-1-1 0,2-2 0,-1-2-665,-2-4 1,-1-1 0,-5 24 763,-4-11 0,-3-14 0,-1-6 0,1-3 0,-2-1 0</inkml:trace>
  <inkml:trace contextRef="#ctx0" brushRef="#br0" timeOffset="23">3356 14686 8267,'-16'-51'0,"7"4"643,18 9 1,15 3 914,18 7 1,9 5-23,11 4 1,-1 4-1440,10 0 1,-30 8 0,2 0 134,8 0 1,2 0-1,3-3 1,2-2-295,6-2 0,0-1 0,-1-2 1,0-2-1900,3-4 1,1-1 1960,2 2 0,1 0 0,-19 4 0,0-1 0,0 0 0,1 2 0,0 0 0,1-1 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26T21:35:23.395"/>
    </inkml:context>
    <inkml:brush xml:id="br0">
      <inkml:brushProperty name="height" value="0.053" units="cm"/>
      <inkml:brushProperty name="color" value="#FF0000"/>
    </inkml:brush>
  </inkml:definitions>
  <inkml:trace contextRef="#ctx0" brushRef="#br0">8702 9226 8404,'20'-6'68,"6"3"1,10-5 306,6 2-330,17 1 0,1 5-535,16 0 1,-33-2 0,1-1 547,5 1 1,1 0 0,3-1 0,2 1-69,3 1 1,2 2 0,1-1 0,0 0-263,2 0 1,2 0-1,1 0 1,0 0 212,1 0 1,-1 0-1,3 0 1,0 0 49,1 0 0,2 0 0,0 0 1,1 0-95,7 0 0,1 0 1,-2 0-1,0 0-111,-1 0 1,1 0 0,-25 0 0,2 0 0,-1 0 139,4 0 0,0 0 0,-1 0 0,-3 0 0,-1 0 1,1 0-191,3 0 0,1 0 1,-1 0-1,0 0 0,-1 1 1,1-1 220,3 2 0,1 0 1,-1-1-1,1 0 0,-2 0 1,2 0 57,1 2 0,0 1 0,0-1 1,0-2-1,-1 0 0,1 0-43,3 1 1,1-1-1,-1 1 1,2-2-1,0 1 1,0-1 132,-1 0 1,-1 0-1,0 0 1,1 1 0,0 1-1,0 0-34,1 0 1,0-1-1,0 1 1,-1 0-1,0 0 1,1 0-159,2 0 1,2-1 0,-1 1 0,2-1-1,-1-1 1,1 2 167,-2 1 0,0 0 1,0 0-1,3 0 1,0 0-1,-1 1-24,0 0 1,0 2 0,-1-2-1,2 0 1,0-1 0,0 0-34,-3 0 1,-1 0 0,2 0 0,3 0-1,2 0 1,-2 1 3,-3 0 1,-2 1 0,2 0-1,5-2 1,2 0 0,-2 0-16,-3 0 1,-2 1-1,0-1 1,1 0 0,0 0-1,-1 0-48,1 2 1,0 0 0,-1-1 0,3 1 0,0-1 0,0 0 2,1-1 1,-1 0 0,1 1 0,0-1-1,1 1 1,-2 0 27,-5-3 0,-1 1 0,0-1 1,3 2-1,0 1 0,1-1-50,-1-1 1,1-1 0,0 1-1,-2-1 1,-1 1 0,0-1 23,-2 0 1,0-1-1,0-1 1,4 1-1,1 0 1,0-1 14,1-1 1,1 1-1,-1-1 1,0 0-1,1-1 1,-1 0 19,-1-1 1,-1-1-1,1 0 1,-2 0 0,1 0-1,0-1 32,-1 0 0,0 0 0,0-1 0,-3 0 1,0 0-1,0-1 23,0-1 0,0-1 0,-1 1 0,1-1 0,-1 1 0,1-1-32,1 1 0,1-1 0,-1 1 0,-2-1 1,0 1-1,0-1 8,-2 1 0,0 0 1,-1-1-1,-2-1 0,-1 0 1,1 0 29,1 0 0,1 0 1,-2-1-1,-2 0 0,-1-2 1,-1 1-7,3 0 0,-1 1 0,0-1 1,-3 0-1,0-1 0,-1 0-38,-2 0 1,0 0 0,-1-1-1,1 0 1,0-1 0,-1 0-43,24-7 0,-2-1 1,0-3-1,-1 0 56,-1 1 1,0 0 0,-4 1 0,-2-1-155,-2 0 0,-2 0 0,1 0 1,-1 0-43,-4-2 1,0-1 0,-2 1 0,-2-1 60,-2 1 1,-1-1-1,-5-1 1,-1-1 198,-3 0 0,-1 0 0,-1-2 0,-1 0-145,-7 2 0,0 0 0,0 0 0,-1-1 789,15-30 0,-6 6-795,-8-1 0,-10 0 133,-9 5 0,-6-4-93,-8 0 1,-8-1 110,-6 0 1,-10 0-55,-14 0 1,-2 7 583,-12 2 1,-6-1-638,25 25 0,-1 1 1,-3-4-1,-1 2 156,-2 1 0,-1 0 0,-3-2 1,0 0-112,-1 2 1,0 1 0,-4-3 0,0 0-12,-1 2 0,0 0 1,-4-2-1,-2 0 4,-3 2 1,-1 1 0,0-1 0,0 0-51,1 3 1,0 0-1,-4 0 1,1 1 75,-2 0 0,0 2 0,-7-3 0,0 1-384,2 0 1,0 2-1,-5 0 1,-2 1 356,0 0 1,0 1 0,-1 0 0,0 2-69,-1 0 1,-1-1 0,24 5 0,-1-2 0,0 1 51,-1 0 1,0 0 0,0 0 0,-1 1 0,0 1 0,0 0-69,1 0 1,1 1 0,-1 1 0,-2-1 0,1 1 0,-1 0 13,1-1 0,0 0 0,-1 0 1,-3 1-1,-1 0 0,0 1 18,0 0 0,0 2 1,-1-1-1,0 0 1,-1-1-1,0 0-172,0 1 1,1 1 0,-1-1-1,-2-1 1,1 0 0,0 0 176,3 3 0,0 0 1,-1 0-1,-5-1 1,-2 0-1,1 1-108,2-1 0,0 1 0,0 0 1,-1 0-1,-1 1 0,1-1 112,-1 1 0,1 1 0,-1 0 1,1 0-1,-1 1 0,1-1 46,-2 0 0,0-1 1,-1 0-1,0 2 0,-1-1 1,0 1-22,1 0 0,-1 0 0,0 0 0,-1 0 1,0 1-1,0-1 0,1 2 1,0 0-1,1-1 1,-2 0-1,-1 0 1,1 0 12,1 2 0,1 1 0,-1-1 0,-1-1 1,-1-1-1,1 0-3,1 3 1,1-1 0,-1 0-1,0-2 1,0 0 0,0 0-18,0 1 0,0-1 0,1 1 0,0 0 1,0 0-1,1 0 0,-2 0 1,0-1 0,1 1 0,0 0 0,0-1 0,1 1-24,0-2 0,0 0 1,0 0-1,0 0 1,-1 0-1,1 0 23,0 0 0,0 0 1,0 0-1,1 0 1,1 0-1,0 0-42,-1 0 0,1 0 1,-1 0-1,1 0 0,0 0 1,0 0 36,0 0 1,-1 0 0,1 0 0,-1 0 0,-1 0-1,2 0-13,0 0 0,1 0 0,1 0 0,0 0 0,-1 0 0,2 0-2,3 0 1,0 0 0,0 0-1,-5 0 1,-1 0 0,0 1-3,3 1 1,-1-1 0,1 1 0,-1-1-1,0 0 1,0 0 4,2 2 0,1 0 0,-1 1 1,2-1-1,0 0 0,0 0-88,1 1 0,1 1 0,-1 0 1,-4 0-1,0 0 0,0 0 132,4-1 1,1 1 0,-1 0 0,-1-1 0,0 0 0,0 0-37,2 0 1,2-1-1,-1 0 1,0 1-1,0 0 1,1 0 38,4 0 0,0-1 0,-1 0 0,-1 1 0,0 0 0,1 1-15,-23 2 0,1 0 0,23-4 0,0 0 0,0 0 63,-24 2 1,1 0-1,-1-1 1,0 0-26,8 0 1,0 1-1,1 1 1,-1-1-40,0-2 0,0-1 1,3 3-1,2 1 167,4-1 0,1-1 0,-4 0 0,0 0-195,3 1 0,1 0 0,-1-3 1,1 1-35,3 1 1,2 1-1,2-1 1,1 2 31,0 1 1,1 0-1,3-2 1,0 1 251,-1 1 0,1 0 1,4-2-1,0 1-248,-3 3 1,1 1 0,2 1 0,2 0-79,0 1 1,0 0-1,3 1 1,0 1 262,-1-1 1,1 2 0,3 2 0,0 1-204,-1 0 1,0 2-1,-1 2 1,1 2-25,-1-1 0,2 1 1,1 3-1,1 1 1,1 0 0,1 1 0,1 3 1,0 1 44,-2 4 1,1 2 0,1-3 0,1 0-26,2 2 1,1 0 0,2 1-1,2 1 29,-1 0 1,2 1-1,3 1 1,2 1 4,1 2 1,1 0-1,4-2 1,0-1 3,2 1 1,1 0 0,4-1-1,1 1-10,1-3 1,1 1 0,10 38 5,0-39 1,3 0 0,3 0 0,2-1-40,6 2 0,4-1 0,0-3 0,3-2 2,5-1 0,3-1 0,3-3 0,2 0 73,9 1 0,2-1 1,1-1-1,1-1-56,4-1 0,1-2 0,3 0 0,2-1 97,2-2 0,3-1 1,-18-7-1,1 0 0,0 1-59,2-1 0,0 1 1,1-2-1,2 0 1,1-1-1,-1 0-138,2-1 0,0 0 0,0 0 0,1-1 0,-1-1 0,1 0 141,6-1 0,2 0 0,-1 0 0,-1 0 0,0 1 0,1-1-177,7-1 1,1-1 0,1 0-1,2 0 1,1 0 0,1-1 154,-20-2 1,1 0 0,-1-1-1,1 0 1,1 0 0,1 0 0,0 0-1,0 0 4,-1-1 1,1 1-1,0-1 1,0 0 0,2-1-1,0 0 1,0 1-1,0-1-121,4 1 1,-1 1-1,2-1 1,-1 0-1,2-1 1,0-1 0,0 0-1,-1 0 134,1 0 0,-1 0 0,0 0 1,0-1-1,-1 0 0,1-1 0,0 0 1,0 0-43,1 0 0,0 1 0,1 0 0,-1-1 0,-2 1 0,-1-2 0,1 1 0,0 0-60,4-1 0,1 0 1,0 1-1,0 0 0,-3 0 1,0 1-1,0-1 1,-1 1-6,0 0 1,-1-1 0,0 1 0,-1 0 0,-4 0 0,0 2 0,-1-1 0,-1 0-25,1 0 1,-1 0 0,0 0 0,-1 0-1,13 0 1,0 1 0,-1 1-50,2 0 0,0 0 1,-1 1 157,-3 3 0,-2 0 0,0 0 0,-4-1 0,-1 0 0,0 0 0,-1 2 0</inkml:trace>
  <inkml:trace contextRef="#ctx0" brushRef="#br0" timeOffset="1">24384 6454 8056,'46'-12'0,"4"4"0,7 8 411,9 12 1,-1 12-957,6 9 1,-6 4 1315,-3 5 1,-7 1-439,-8 0 1,4 4 0,-13 0 1,4 5-294,-8-4 1,-1-2-455,-5-8 0,1 1 121,-1-6 1,-6-6-449,-3-8 0,2-10 740,-2-4 0,1-3 0,-1-2 0,3 0 0</inkml:trace>
  <inkml:trace contextRef="#ctx0" brushRef="#br0" timeOffset="2">25322 6099 8064,'-42'-51'2544,"10"15"-1831,4 12 1,9 16-562,0 13 0,3 11 117,2 17 0,-2 18 42,-3 15 1,8-26 0,-2 2-469,-3 5 1,-1 1 0,1 1-1,0 1 290,-2 2 0,-2 1 1,2-2-1,-1 0-136,-3 4 1,1-1-1,0 0 1,-1 0-151,1 0 0,0 1 0,-1-2 0,1 0-261,0-3 0,-1-1 1,2-5-1,-1-3 162,2-2 0,0-2 1,-14 26-2494,9-15 2745,4-13 0,9-7 0,-3-9 0,-4-3 0</inkml:trace>
  <inkml:trace contextRef="#ctx0" brushRef="#br0" timeOffset="3">24953 5871 8863,'7'35'1519,"0"20"1,-1 10-1864,-1-25 1,0 1 0,-2 3 0,0 2-255,0-2 1,-1 2 0,-2 5 0,0 0 646,-2 4 1,-1-1 0,-3 2-1,-1 1-19,-2-1 0,-1 1 1,0 0-1,0 0-73,0 0 1,1 0 0,0-3 0,0-1-376,-2 0 1,-1-2 0,3-6 0,0-1 417,0-3 0,-1-1 0,-9 32 0,2-5 0,0-6 0,-2-2 0</inkml:trace>
  <inkml:trace contextRef="#ctx0" brushRef="#br0" timeOffset="4">24512 6753 8032,'20'-51'2554,"2"9"0,10 8-1630,6 11 1,0 2-1294,9 7 1,4-2 309,1-3 0,6-3-450,9-6 0,5-2 30,-30 13 1,2 1 199,2-2 0,-1-1 0,-1-5 0,-1-1 0,3 0 0,0 0 0</inkml:trace>
  <inkml:trace contextRef="#ctx0" brushRef="#br0" timeOffset="5">3711 7734 8108,'57'-8'553,"9"3"0,12 10-501,-33-1 0,0 1 1,-2 4-1,1 1-399,1 2 0,0 0 1,-2 1-1,-1 1 248,-1 0 1,-1 0 0,-1 0-1,-1 1 522,33 13 1,0 1-262,0-1 0,-1-6-69,-4-3 0,-4-5-8,-10-4 1,0-2-574,-9-4 1,-1-2 188,-13 3 1,-4-4 298,-11-1 0,-1-4 0,-3-1 0,-4 0 0</inkml:trace>
  <inkml:trace contextRef="#ctx0" brushRef="#br0" timeOffset="6">4792 7336 8090,'-14'0'3195,"6"14"-2476,3 10 0,3 21-363,2 17 0,0 7-222,0 7 1,0-34 0,-1 2-186,-1 2 1,-1 2 0,-1 3 0,-1 1 210,-4 0 1,-1 0 0,1 3 0,0 1-686,-2-1 1,-1-1 0,2-2 0,1 0 131,-3-1 0,0-2 0,3-6 0,-1-1-843,-14 29 1,12-9-1476,-3-15 2711,11-12 0,-7-12 0,6-8 0,0-4 0</inkml:trace>
  <inkml:trace contextRef="#ctx0" brushRef="#br0" timeOffset="7">4380 7393 8087,'3'36'641,"6"7"0,2 13-34,13 15 1,-12-31 0,0 1-831,2 6 1,0 1 0,-2-1 0,0 1 311,0 3 0,-1 2 0,-2-3 0,0-1-215,0-1 0,1-1 1,-2-1-1,1-2-414,1-3 1,-1-1 0,7 34 539,3-12 0,-3-1 0,-2-10 0</inkml:trace>
  <inkml:trace contextRef="#ctx0" brushRef="#br0" timeOffset="8">4266 8246 8160,'0'-43'0,"3"0"1982,6 1 1,9 4-915,15 0 0,11 5-167,13-5 1,9-3-1097,-26 15 0,1-1 0,5 0 0,3-1 241,6-7 1,3-1 0,9-3-1,2-1-799,-21 11 0,1-1 0,1-1 753,8-3 0,1 0 0,0-1 0,-3 3 0,0 0 0,1 0 0,6-4 0</inkml:trace>
  <inkml:trace contextRef="#ctx0" brushRef="#br0" timeOffset="9">25891 3910 8145,'6'23'335,"4"12"750,2 16-1062,3 10 1,-1 10-661,0 0 1,-6-1 365,-3-4 0,-4 4 579,-1-4 1,-6 3-263,-4 3 0,-2-8 19,-2-2 1,-1-15 5,1-4 0,5-11-748,-1-4 554,1-12 1,-4-24-20,4-16 1,-2-20 18,6-13 0,0-16-12,5-2 0,0 33 0,-2 0-76,0-3 1,0 0-1,0-4 1,1 0 355,-4-3 1,0 0 0,0-6-1,-1-1 183,-3-1 1,-1 1 0,2 3 0,0 0-94,-2 1 0,1 1 1,4 3-1,1 1 296,1 2 1,1 1-1,4-30 219,7 15 0,2 16-35,13 13 1,1 16-634,8 7 1,2 22 119,3 11 1,3 17-204,-3 12 1,3 8-211,2 1 0,-22-24 0,0 1 258,1-1 0,-1 2 1,1-1-1,0 1-10,2 1 1,0 0-1,-2 0 1,2-1-80,2 2 1,0-1 0,-3-1-1,-1-1-195,2-2 1,0-1 0,14 30-93,-5-3 1,-5-5-819,-4-5 0,-5-5 915,-9-9 0,-4-3 232,-6-7 0,-5-4 0,0 0 0,1-1 0</inkml:trace>
  <inkml:trace contextRef="#ctx0" brushRef="#br0" timeOffset="10">25848 4151 8076,'8'-28'1,"11"6"841,0 3 0,8 3-452,6 2 0,-1-1-152,6 1 1,0-2 325,4-3 0,6-4-292,-1-10 0,5 3-949,-4-4 1,-3 0-31,-7 1 500,3-7 0,-11 4 1,5-7-1</inkml:trace>
  <inkml:trace contextRef="#ctx0" brushRef="#br0" timeOffset="11">26531 3384 8077,'19'22'1313,"0"6"0,6 7-721,-1 7 1,7 6-623,2-1 1,5 5-65,-5-4 0,5-1 350,-4-4 1,2-1 23,-8 1 1,2-7 77,-11-2 0,0-11-239,-5-4 0,-4-5 472,-1-4-182,-5-4 1,0-20-146,-8-10 1,2-14-449,-3-9 1,-3-13 137,-1-2 1,-5-2-66,-5-7 1,-2-4 165,10 33 0,-1-1 1,-1 3-1,2-1-58,3 1 0,2 0 0,-5-23 187,11 1 0,7 19-74,8 6 0,0 13 225,9 10 1,-2 7-173,2 12 1,-4 11-48,-5 12 0,-3 7-138,-2 8 0,-4 6-269,-6 3 0,0-3-643,0-2 0,-5 1 470,1-6 1,-1-2 48,5-12 0,0-6-74,0-3 1,2-9-5,2-6 0,6-8 346,9-6 1,3-9 319,6-4 0,7-3 101,3 3 0,-3 4 372,-2 9 0,-3 4 164,-2 6 1,-1 3-357,-3 6 1,-4 9-52,-5 15 0,-8 3-26,-2 7 1,-3 0-253,-2-1 0,-11 2 53,-3 4 1,-10-4-188,0 4 1,-3-6-372,-1-4 0,-1-5-497,1-9 0,4-5-681,1-10 1,0-5 717,0-14 0,2-14 840,7-18 0,6-20 0,2-11 0</inkml:trace>
  <inkml:trace contextRef="#ctx0" brushRef="#br0" timeOffset="12">27498 2772 8504,'22'-8'664,"-8"8"1,-3 10-167,-6 9 1,-1 9 59,-4 10 1,-1 9 72,-4 6 0,4 8-258,-4 6 1,3-3-270,2 3 1,2-1 676,3 5 1,9-8-267,9-6 0,6-3-138,4-12 1,7-4-130,12-14 0,6-10-396,13-9 0,0-5-263,0-5 1,0-9-609,1-10 0,-16-4 448,-8-5 0,-12 1-393,-12-6 0,-11 7-780,-13-2 1,-10 4 825,-14 5 1,-7 4 917,-17 6 0,3 1 0,-8 4 0,1 2 0</inkml:trace>
  <inkml:trace contextRef="#ctx0" brushRef="#br0" timeOffset="13">27583 3341 8217,'-5'-14'656,"0"-1"1,2-4-329,8 1 1,3-8-667,6 3 0,7-4 227,2-2 0,4-1 527,2-3 0,-1 3-557,0-3 1,-4 4-555,0 6 1,-5-4-865,5 3 1559,-13-3 0,8-1 0,-12 0 0</inkml:trace>
  <inkml:trace contextRef="#ctx0" brushRef="#br0" timeOffset="14">27654 2616 8186,'24'-19'0,"-1"0"0,1-6-80,4 9-53,1-5 1,4 2 75,0 0 40,0-6 1,2 8-189,3-7 0,3 0 14,2-4 0,-1 1 60,1 3 0,-2 4-54,-3 6 1,2 1 223,-7 4 0,0 2-125,-5 7 1,-1 8 200,-3 6 1,1 8 303,-6 12 0,5 8 368,-5 10 1,6 10-381,-1 4 0,-2 5 679,2 5 1,-2 2-951,-10-38 0,-1 0 0,1 1 0,-1 0 319,8 35 0,-4-2-418,4-7 0,-8-6 111,-1-9 1,-2-4-833,1-10 0,2-10-379,-6-9 269,0-3 0,-18-32 794,-3 2 0,-12-13 0</inkml:trace>
  <inkml:trace contextRef="#ctx0" brushRef="#br0" timeOffset="15">27981 2275 8243,'14'0'-363,"0"0"1,9-2 2211,5-3 0,8-4-851,12-10 0,15-5-375,-26 8 1,2-1 0,3-4 0,3-1-843,4-3 1,1-2 0,1-1 0,2-1 174,8-2 1,2 1-1,0 0 1,2 1-527,1-1 1,0-1 569,-5 1 0,-2 1 0,3 1 0,0-1 0,-5 1 0,-1 0 0,3-1 0</inkml:trace>
  <inkml:trace contextRef="#ctx0" brushRef="#br0" timeOffset="16">27327 4521 8083,'14'-37'281,"-6"22"0,-2 19-368,-6 30 574,0 8-754,0 15 1,-4 8 331,-1 6 0,0 6-174,5-34 0,0 0 0,0 2 1,0 0 266,0-1 1,0 2-239,1 5 0,-2 0 0,-1-3 0,-2 1 82,0 5 1,-2 1 0,0-1 0,-2 1-61,-1 1 0,-1 1 1,-1 1-1,-3 0-9,-4 1 1,-2 0 0,-2 1 0,-2 0-264,-5 2 1,-3 0-1,-2 0 1,-2 0 398,-1-2 0,-2-1 0,-2-2 0,-1 0 12,-1-3 1,0 1 0,0-2 0,-1 1 111,-3 1 1,0-1 0,0-3 0,-1-3-69,-2-2 0,0-2 0,5-4 0,0-2-22,4-4 1,2-2 0,3-5 0,1-3 253,-22 9 1,12-16 398,8-7 1,11-7-227,7-3 1,5-11 264,5-3 0,2-8-790,7 3 1,2-2 846,3 2 1,-4 3-940,4-3 0,3-3 267,1-1 0,9-4-590,1-2 0,4-5 271,-4-4 1,7-2-56,-3 2 1,-1-3 5,2 3 1,-7-3 90,2-1 1,-3 5 519,-2 4 1,-4 9-13,-1 5 715,-5 4-768,2 7 0,-6 16-73,0 15 0,-6 17-17,-4 12 1,-7 19-5,-2 5 0,4-31 0,0 1-444,1-1 0,-1 0 0,-1 3 0,1-1 282,0 1 0,1-1 1,0-2-1,0 0-117,0-4 1,-1-1-1,-12 35-166,4-8 0,9-12 132,9-12 0,3-9 125,2-10 0,14-5 31,10-9 0,13-18-37,15-16 0,12-12-14,-24 10 0,1-1 0,9 1 0,1-1-446,3-7 1,1 1 0,1 6 0,0 1 353,-4-1 0,1 2 0,0 2 0,1 3-1165,-7 3 1,1 1 1200,5 1 0,1 3 0,-7 5 0,-1 1 0,4 1 0,0 1 0,-4 1 0,1 0 0</inkml:trace>
  <inkml:trace contextRef="#ctx0" brushRef="#br0" timeOffset="17">8915 12226 8584,'-14'0'-871,"0"0"820,6 0 451,1 0 12,7 0-97,0 0-275,7 0 1,7-1 70,10-4 0,9 2 5,5-7 0,4-1-32,6-8 1,9 3 4,9-3 0,5-1-413,5 1 1,-2 2 385,-34 11 1,1 2 0,34-9-27,-34 8 1,-1 1 0,1 0 0,0 2-15,4-1 1,0 1 0,2 1 0,-1 0-9,4 1 1,0 0 0,-3 1-1,1 0-10,-1 1 1,1 1-1,-3-2 1,1 1-4,4 2 1,0 1 0,1-1-1,0 0-8,6 1 1,0 0 0,-2 1 0,-1 0-204,1-1 1,-1 0-1,1 1 1,1 0 227,3 1 1,0 1-1,-1-1 1,-1 0-281,3 0 0,-1 0 1,-1 2-1,1-1 314,0 0 1,0-1-1,5 2 1,0-1 3,5-3 1,0-1 0,-2 2 0,0 0-9,-1-2 1,1 1 0,6 1 0,1 1-64,-3-3 0,0 1 1,3 1-1,0-1 1,-7 0 1,-1 0 0,-1-1 0,1 0-308,5-2 1,0 0 0,1 2-1,0 0 356,1 3 0,1 0 0,1 0 0,0-1-120,-4-1 1,0 0 0,1-2 0,0 0 33,-5-3 0,-1 0 1,1 0-1,0 0-25,-1-1 1,1 2-1,-2 1 1,1 2-81,3 1 1,-1 0 0,-3-2 0,-2 0 111,-1 0 1,-1-1 0,4-1 0,0-1 43,-6 0 1,0 0 0,2 0 0,0 0 54,-4 0 0,0 0 0,-4 3 0,-2 1 34,-3 0 0,-1 1 1,1 1-1,-1-1-94,-7 0 1,0 0 0,39 7-46,-12-2 0,-6 2 50,-9 3 0,-9 0 0,-10 4 0,-3 3 0</inkml:trace>
  <inkml:trace contextRef="#ctx0" brushRef="#br0" timeOffset="18">9754 16591 8568,'14'-15'-537,"0"7"1,2-3 585,3 7 0,0-6 320,9 5 1,-1-4-372,11 4 0,0-4 31,5 4 1,4-4 65,1 4 1,4-2-44,-5 3 0,2 2-9,-2-3 0,4 4 17,6 1 1,1 0-3,4 0 1,3 0-250,6 0 0,-2 1 239,-2 4 1,2-3-104,-3 2 1,7 0 79,-33-2 0,1 0 0,-1-1 0,2 0-50,5 1 0,1 1 1,-5-2-1,1-1 41,-2 0 1,1 0 0,2 0 0,1 0-252,-1 0 1,0 0 0,4 1 0,0 0 218,3 1 1,1 1 0,-3-3 0,1 1-58,1 2 0,0-1 1,2-1-1,1-1 43,2 1 1,0-2 0,-1 1 0,0 0-8,1 0 1,0 0 0,0 0 0,-1 0 30,-1 0 0,-1 0 1,5 0-1,-1 0-280,2 0 0,-1 0 1,0 0-1,0 0 347,-2 0 1,0 0-1,-2 0 1,-1 0-48,0 0 0,1 0 1,2 0-1,1 0 66,4 0 1,0 0-1,-4 3 1,-1-1-72,0 0 1,0 1-1,-1 2 1,0-1 8,3-1 1,0-1 0,1 3-1,0 0-11,2-3 1,0 0 0,-1 3 0,-1 0-2,0-3 0,-1 1 0,1 0 0,0 0-53,1 0 0,1-1 1,1-2-1,-1 1 57,-3 2 0,0-1 0,4-1 0,1 0-57,0-1 1,0 0-1,-1 0 1,0 0 40,1 0 1,0 0-1,0 0 1,0 0-41,-3 0 1,1 0-1,3-3 1,1 1 34,1 0 0,-1-1 1,0 0-1,-1 0 1,-3 0 1,-1 1 0,5 1 0,-1-1-2,-1-3 1,0 0 0,3 4-1,-1-1 3,-4 0 0,-1-1 0,6 0 0,-1 0 16,-7 1 0,0-1 0,10 1 0,0 0-15,-2 2 0,-1 0 1,-1-1-1,-1 0 16,0-1 0,0-1 1,-3 3-1,0-1-46,7-1 1,1-1 0,0 0 0,0 0-2,-1 0 0,1 1 0,1-1 0,1 0 9,0 0 0,0 1 1,-3 1-1,0 0-3,-2-1 0,0 0 0,3-2 0,0 1 21,2 1 0,0 0 0,-1-3 0,1 0-1,0 3 1,0-1 0,1 0-1,0 0-302,-1 1 0,0-1 0,0 0 0,0 0 294,2-1 1,1-2 0,-4 1 0,0-1 31,2 4 1,-1 0 0,-3-3 0,1 0-23,2 3 0,0-1 1,3-2-1,-1-1 29,-2 2 1,0-1-1,4-1 1,0 1 3,-1 0 0,-1 0 0,-1-1 0,0 0 3,-1 1 0,0 0 0,1 1 0,0 0 2,4-1 0,0 1 0,-2 2 0,0-1 3,-3-2 1,0 1-1,0 2 1,1 1-28,-1-2 0,0 1 0,-2-1 0,-1-1 9,1 2 1,0 0 0,-1-1 0,1-1 11,2 2 1,0 0-1,-1 1 1,-1 0-26,2-1 1,0-1-1,-1 2 1,-1 1-3,5 0 1,-1 0 0,-1 0 0,-2 0 2,-1 0 0,0 0 0,0 0 0,-1 0-5,1 0 0,0 0 1,1 0-1,0 0 4,4 0 1,-1 0 0,3 0 0,0 1-1,-5 2 0,0-1 0,5-1 0,0 1-2,0 3 0,-1 0 1,0-3-1,1 0 5,-1 3 0,1 0 0,-1-3 0,0 1-64,1 1 1,0 1-1,0 0 1,0 0 54,0 1 1,-1 2-1,-2-1 1,0 0-43,2 0 1,1 0-1,-3 0 1,0 1 21,-2-1 1,0 0 0,-2 0-1,-1 0-2,1 0 0,0 0 0,-1 0 0,-1-1 25,2-1 1,0-1 0,1 2 0,-1-1-4,-2-2 1,-1-1 0,-1 3 0,-1 0-62,0-3 0,0 0 1,-2 1-1,1-1 101,3-2 1,1 0 0,-8 0 0,0 0 63,-1 0 1,-2 0-1,-5 0 1,-1-2-67,2 0 1,0 0 0,-3-1 0,-1-1 9,2 0 1,-1-1 0,-5 1 0,-3 2 294,31 2 0,-9-2-542,-11-3 1,-11 4 1512,-13-4-1308,-6 3 0,-14 9 0,-1 1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25T21:24:32.593"/>
    </inkml:context>
    <inkml:brush xml:id="br0">
      <inkml:brushProperty name="width" value="0.1" units="cm"/>
      <inkml:brushProperty name="height" value="0.1" units="cm"/>
      <inkml:brushProperty name="color" value="#E71225"/>
    </inkml:brush>
  </inkml:definitions>
  <inkml:trace contextRef="#ctx0" brushRef="#br0">1262 3408 24575,'71'10'0,"-1"0"0,1-1 0,18 1 0,-5-2 0,-15-2 0,-2-1 0,-3-1 0,1 0 0,4 0 0,2 0 0,5 0 0,2 1 0,4 0 0,1 0 0,2-3 0,1 0-1983,0 2 1,1-1 1982,3-2 0,1-2 0,-4 1 0,1 0 0,1 0 0,0 0 0,-5 0 0,-1 0 0,4 0 0,-3 0 0,-8 1 0,-2-2 0,7-1 0,0-3 0,-7-2 0,0-4 0,4-5 0,-1-2-232,-6 1 1,-1-3 231,3-7 0,-2-3 0,-13 3 0,-1 0 0,7-7 0,-1-1 85,-10 4 0,-1 0-85,1-2 0,-2-1 0,-3 4 0,-2-2 0,-2-5 0,-1-3 0,-3 5 0,-1-1-116,-3-1 0,-3-2 116,19-38 0,-10-2 0,-15 0 0,-2 2 0,-8 8 0,-7-8 1816,-3 6-1816,-7-6 0,0 0 0,0 6 0,0-21 0,0 19 0,-30-19 608,-9 13-608,3 35 0,-5 2 0,2 2 0,0 1 0,-4-4 0,-1 1 0,-3 7 0,0-1 0,0-7 0,-2 2 0,-10 8 0,-1 2-140,3-7 1,-2 1 139,-11 13 0,-4 2 0,5-11 0,-2 1-734,-6 12 0,-2 1 734,-2-10 0,-1 1 0,0 9 0,-1 1 0,-3-7 0,-1 0 0,0 7 0,1 0 0,3-3 0,1 0 0,0 3 0,0 1 0,1-5 0,-1 2 0,3 5 0,1 1 0,-4-3 0,0 1 0,4 3 0,1 1 0,-1 2 0,0 1 0,4 0 0,0 1-578,1 3 1,0 2 577,3 3 0,2 0 0,2 0 0,1 0 0,-4-2 0,2 4 0,9 8 0,0 3 0,-9-1 0,0 5 0,9 10 0,1 5 0,-8 2 0,1 2 0,2 2 0,3 2 0,2 7 0,0 1 0,-7-5 0,2 2 0,11 5 0,2 2 0,-11-1 0,2 2 0,13 2 0,2 3 0,-5-2 0,2 1 0,9 3 0,3-1 0,-5-2 0,3 0 0,11-1 0,4 1 0,-5 7 0,2-1 62,5-9 1,3 0-63,5 5 0,3 1 0,-1-4 0,3-1 0,6 43 0,-1-39 0,2-1 0,6 33 0,6-36 0,7-1 0,7-8 0,7-3 0,11 5 0,7-2-129,6-5 1,5-4 128,8-1 0,4-2 0,2 1 0,3-3-413,9-4 0,3-2 413,-27-6 0,1 0 0,1-1 0,0-1 0,0 0 0,0-2 0,2-1 0,0 0 0,1-1 0,3 4 0,1 0 0,0-4 0,-4-5 0,1-3 0,-1 0 0,2 5 0,1 0 0,-1-2 0,2-4 0,0-3 0,-1 1 0,-2 0 0,-2 0 0,1 0 0,-1 0 0,1 0 0,0-1 0,4-1 0,0-1 0,-1-1 0,25-1 0,-2-4-385,4-4 0,-2-5 385,-3 0 0,-2-6 0,-1-11 0,-1-3 0,-27 12 0,0 1 0,-2-4 0,-2-6 0,-3-3 0,1 0 0,29-13 0,-3-2 0,-9-8 0,-2-3 0,1 1 0,-2-1 0,-6 0 0,-1-1 0,1-6 0,-4-1 0,-7 1 0,-4-2 0,3 1 0,-6-2-361,-14-2 0,-5 0 361,2 4 0,-4-1 0,-11-3 0,-5 0 0,-1 7 0,-3 0 177,1-7 1,-8 1-178,-18 6 0,-10 2 0,-5 1 0,-7 3 249,-18-5 0,-7 3-249,-7 4 0,-2 3 0,-3-3 0,-2 2 0,20 18 0,-2 1 0,1 1-59,1 2 1,1 2 0,-2 2 58,-4 0 0,-2 1 0,0 1 0,0 1 0,1 1 0,-2 2 0,-4 2 0,-2 2 0,0 1 0,-4 0 0,-1 1 0,-2 3-447,-2 4 1,-2 2 0,1 2 446,-1 1 0,0 0 0,0 3 0,-2 2 0,-1 1 0,0 1 0,-1-2 0,-1 0 0,-1 3 0,1 5 0,-1 5 0,0 0-593,0-2 1,0 2-1,1 4 593,2 6 0,1 5 0,0 1 0,2-1 0,0 2 0,2 1 0,3 1 0,1 0 0,1 3-248,0 4 1,2 2 0,2 1 247,5-1 0,1 1 0,2 1-83,3 3 1,1 1 0,3 2 82,7-1 0,2 1 0,2 3 183,1 1 1,3 3 0,3 1-184,-12 30 0,8 3 0,17-27 0,4 2 0,4 0 0,-2 27 0,7 1 0,4 6 0,5 0 0,5-10 0,7 1 0,5-24 0,5 1 0,2-1 0,13 20 0,9-3 0,0-21 0,5-1 0,4-3 0,0-5 0,3-2 0,1-2 0,0 2 0,1 0 0,3-4 144,10-1 0,3-2 0,0-2-144,-6-2 0,-1-1 0,3-2 0,8 1 0,4-2 0,-1-3 0,-1-3 0,1-4 0,0 0 0,0-1 0,0-1 0,0-3 0,2-5 0,1-3 0,0-2 0,0-1 0,0 0 0,0-2 0,-1-3 0,1-2 0,0-1 0,-3 0 0,0-1 0,0-1 0,0 1 0,0-1 0,-1-5 0,-2-6 0,0-5 0,-1-2 0,2-2 0,0-3 0,-3-4 0,-2-7 0,-1-3 0,-1-3 0,2-2 0,1-3 0,-2-1 0,-5 1 0,-1 0 0,-1-2 0,1-5 0,0-2 0,-2-1 0,-1 2 0,0-1 0,-2-1 0,-3-1 0,-1 0 0,-1-2 0,-1 0 0,0-2 0,-3 0 0,-5 4 0,-2-1 0,-1-1 0,0-3 0,-2-2 0,-2 1 235,11-23 0,-2-3-235,-16 25 0,-1-2 0,-5 0 0,1-25 0,-6-2 0,-5 27 0,-1 0 0,-4 0 317,-8-22 0,-2 1-317,6-3 0,-5 2 0,-16 8 0,-8 2 0,-1-5 0,-8 3 0,-22 3 0,-11 6 0,-3 0 0,-4 3-109,19 26 0,-2 1 0,-3 3 109,-7 1 0,-4 3 0,0 2 0,2 1 0,0 1 0,-3 4 0,-10 3 0,-4 3 0,0 2 0,4-1 0,-1 2 0,-2 3-170,-10 2 0,-2 4 0,1 1 170,6 0 0,0 1 0,-1 1 0,12 2 0,-2-1 0,-1 3 0,2 2 0,-19 6 0,1 4 0,-1 2 0,18-4 0,-1 1 0,0 2 0,0 3-286,2 3 0,0 3 1,0 2-1,1 1 286,0 2 0,1 2 0,0 1 0,1 0 0,3-2 0,0 1 0,1 1 0,0 2 0,-2 3 0,-1 2 0,2 1 0,1 0 0,-13 9 0,2 0 0,0 2 0,17-9 0,0 1 0,1 2 0,3 1-271,-12 13 0,4 2 0,1 0 271,2 0 0,2 0 0,4 1 36,7-2 0,4 0 0,3 2-36,3 0 0,2 0 0,6 2 0,-5 25 0,9 3 0,6 1 0,7 2 447,7-1 0,7-1-447,7-3 0,9-1 0,15-2 0,12-3 0,-4-22 0,6-2 0,6-2 287,7-2 1,6-4-1,3-1-287,8 5 0,3-2 0,3-1-126,4-2 1,3-2-1,1-2 126,4-3 0,1-4 0,2 0 0,-21-8 0,0-1 0,1-1 0,0-1 0,5-1 0,0-1 0,0-1 0,0-1 0,18 4 0,-2-3 0,1 1 0,-21-5 0,0 1 0,0-1 0,0-2 0,22 0 0,-1-2 0,0-3 0,-6-1 0,-1-2 0,1-2-111,1 0 0,1-2 0,-2-2 111,-3-1 0,-2-2 0,-1-2 0,-8 1 0,-1-1 0,-1-2-83,0-4 0,0-3 0,-3-3 83,21-9 0,-5-8 0,2-12 0,-3-8 0,-8 1 0,-4-6 278,-5-6 1,-3-4-279,1 2 0,-3-3 0,-15-5 0,-4-2 0,5 1 0,-4-2 0,-10-2 0,-6-2 835,-5 2 0,-2-1-835,-3 0 0,-4 0 0,-7-3 0,-4-1 0,2-1 0,-2 1 0,-5-1 0,-4 0 0,-7 1 0,-7 1 0,-4 10 0,-5 2 0,-8-5 0,-5 4 0,0 14 0,-3 4 1042,3 3 1,-2 4-1043,-35-15 0,2 18 0,8 7 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26T21:35:23.414"/>
    </inkml:context>
    <inkml:brush xml:id="br0">
      <inkml:brushProperty name="height" value="0.053" units="cm"/>
      <inkml:brushProperty name="color" value="#FF0000"/>
    </inkml:brush>
  </inkml:definitions>
  <inkml:trace contextRef="#ctx0" brushRef="#br0">28393 3910 8125,'16'-21'199,"3"10"0,-9-2 1194,2 5-976,2 4 1,5 16 280,0 7 0,8 10-197,2 9 1,7 1 64,11 13 1,7 0-693,-21-23 0,0-1 0,0-1 0,1-2 245,3 2 1,2-2 0,-1-1 0,1-2-192,-1 2 0,0 0 1,0-4-1,0-1-147,33 19 0,-2-2-566,-2 2 0,-6-3 284,-9-7 1,-9 1-17,-10-1 1,-9 1-178,-5-1 1,-10 1-417,-4-1 1,-5-6-142,-5-3 1456,-9-9 0,-8-4 0,-7-6 0</inkml:trace>
  <inkml:trace contextRef="#ctx0" brushRef="#br0" timeOffset="1">29346 3696 8219,'-3'0'905,"-7"0"0,-12 18-617,-2 5 0,-2 15 225,-3 5 1,-1 7-156,-3 12 1,-3 4-396,15-28 1,-1 0-1,1-1 1,-1-1 145,1 2 1,0 0 0,-1 1-1,1 1 21,0 0 1,-1 0 0,0 0-1,0-1-253,-1 2 1,-1-1-1,1-2 1,0 0 68,-3 2 1,0 0 0,3-5-1,2-2-714,-22 33 0,2-2 441,8-8 0,7-3-690,12-15 0,1-10 169,9-9 0,7-11 208,11-8 1,7-16 639,7-17 0,1 3 0,-1-11 0</inkml:trace>
  <inkml:trace contextRef="#ctx0" brushRef="#br0" timeOffset="2">29033 3696 8649,'0'-44'1505,"0"6"-1304,0 19 1,-5 11 1212,1 22-909,-7 17 1,3 29-85,-7 15 1,9-35 0,0 1-401,1 6 1,0 1 0,2-2 0,0 1 0,3 0 1,0 1 0,-2 1 0,-1 0-84,1-2 1,0 0 0,-1-1 0,1-2-92,2-1 0,0 0 0,-3-1 1,-1-1-199,-5 35 0,1-2-468,-1-7 0,5-4 104,0-6 0,2-13-693,2-6 1,0-8-74,0-6 1480,0-10 0,-5-3 0,1-6 0,-1-1 0</inkml:trace>
  <inkml:trace contextRef="#ctx0" brushRef="#br0" timeOffset="3">28535 4450 8219,'-6'-22'2858,"5"1"-1212,-6 7-1585,7 6 0,7 2 28,2 6 1,12 4 326,7 1 0,8-5-144,12-5 1,20-12-213,-29 8 1,2-1 0,5-2 0,1-1-401,1-1 0,-1-1 1,4 1-1,1-2-525,0 0 1,0-1 577,4 2 0,-1 0 0,-5-2 0,1-1 0,2 4 0,0 0 0</inkml:trace>
  <inkml:trace contextRef="#ctx0" brushRef="#br0" timeOffset="4">5602 5303 8935,'18'22'-31,"4"8"78,6 11-286,10 2 1,-6 10 532,6-5 0,-2 4-576,2-5 1,1 7 349,-6-2 1,1-3-184,-6-2 1,-1-4 103,-3-5 0,1-5-374,-6-9 0,1-4 154,-1-5 1,-3-8-484,3-2 705,-3-3 1,-2-9-1,0 0 1</inkml:trace>
  <inkml:trace contextRef="#ctx0" brushRef="#br0" timeOffset="5">6015 4890 8291,'-15'0'669,"7"13"1,2 8 954,6 21 1,5 12-1281,0 22 1,-1-2-1380,-4 7 0,0-1 975,1-37 1,-2-1-1,-4 2 1,-2 1 68,-2 2 0,-1 1 1,-2 2-1,-2 1-144,0 5 1,0 2 0,-1-4 0,0-1-89,-2-1 1,1 0 0,1-2-1,0 0-110,-2-2 0,1-2 0,1-3 1,0-3-75,-14 26 0,7-12 144,3-21 0,8-8-311,2-15 0,5-20 574,0-18 0,2-7 0,2-14 0</inkml:trace>
  <inkml:trace contextRef="#ctx0" brushRef="#br0" timeOffset="6">5631 5089 8806,'0'-28'1101,"0"12"1,6 32-241,3 31 0,4 28-592,-6-27 0,0 3 0,0 2 0,1 0-729,-1 3 0,0 2 0,0 1 0,0 2 175,0 0 1,0 1 0,-2 0 0,0 1 182,-1-1 0,1-1 0,0-1 0,0 0-545,1-3 1,2 0 0,-1-3 0,0-1 103,0 0 1,0-2 542,0-6 0,0-1 0,2-1 0,0-1 0,8 31 0,1-2 0,1-3 0</inkml:trace>
  <inkml:trace contextRef="#ctx0" brushRef="#br0" timeOffset="7">5474 6227 8373,'-16'-39'616,"-1"0"1,-7-32 0,13 18 1069,21 10 0,1 16-785,13 3 1,6 9-387,8 5 0,6-3-251,8 4 0,8-4-224,16-1 0,-36 7 0,0 0-552,5 0 0,0 0 0,3-4 0,1 0-776,5-3 0,1-1 1008,-1 2 1,1-2 0,5-5 0,0-1-1,-3 3 1,0-1 0</inkml:trace>
  <inkml:trace contextRef="#ctx0" brushRef="#br0" timeOffset="8">28080 2061 8536,'7'57'54,"1"0"0,6 0 416,0 0-470,0-7 0,1-1 0,-1-6 0</inkml:trace>
  <inkml:trace contextRef="#ctx0" brushRef="#br0" timeOffset="9">27924 1550 8398,'0'-15'32,"6"1"1,9 6-177,8 4 0,9 2 609,1 2 0,11-5-72,-1 0 0,14 1 76,0 4 0,6 0-196,-6 0 0,0 1-5,-15 4 1,-5 9-191,-18 10 0,-7 3 63,-12 1 1,-12 12-96,-7 2 0,-13 9 155,-6-4 1,-3 1-506,-2-6 0,7-5 63,3-4 1,9-9-405,5-5 461,10-10 0,10-3 47,14-6 1,10 0 307,8 0 1,11 0-121,-1 0 1,7 0 318,-2 0 0,-1 2-157,-4 3 1,-7 3 152,-3 6 1,-9 0 23,-5 0 1,-5 5 1,-4 0 1,-7 6-70,-13-1 0,-5 3 126,-14 1 1,-1 1-310,-3-1 0,-3-1 58,-7-3 1,0 1-949,1-6 1,4-6 448,0-9 1,11-4-1459,-1-4 1,15-9 1758,3-6 0,7-19 0,3 0 0</inkml:trace>
  <inkml:trace contextRef="#ctx0" brushRef="#br0" timeOffset="10">29019 1734 8398,'-11'21'206,"-3"3"1,-15 9 257,1 5 1,-4 3 329,4 1 1,6-4-292,3 0 0,4-1-40,6 0 0,4-3-164,10-11 1,4-7-290,10-6 1,15-9 66,8-1 1,9-9-75,-4-15 1,2-1 25,-2-13 1,-7-2-366,3-7 1,-12 3 201,-2-4 1,-14 4 37,-10 1 1,-6 2-74,-9 4 0,-1 3 116,-13 11 0,-1 4-336,-8 9 1,3 4-158,-3 6 0,4 6-179,6 4 1,2 2 179,7 3 1,4-1-882,1 0 1426,6 0 0,3 7 0,8 1 0</inkml:trace>
  <inkml:trace contextRef="#ctx0" brushRef="#br0" timeOffset="11">29445 1606 8398,'8'0'921,"-3"7"-691,-10 2 1,-4 10 813,-10 5 0,3 4-346,-3 6 1,5-4-510,4 3 0,-1-3-21,7-2 0,-1-1 86,5-3 1,6-5-130,4-10 0,9 2-229,4-6 0,4-2 22,2-8 0,4-4 85,0-10 1,-5-3-97,-4-7 0,-8-1 19,-2-3 0,-1 3-173,-9-3 0,1 3-304,-5 2 0,-6 1-365,-4 3 1,-4-1 359,-5 6 556,-3-7 0,-6-2 0,-1-8 0</inkml:trace>
  <inkml:trace contextRef="#ctx0" brushRef="#br0" timeOffset="12">29602 938 8970,'19'27'1094,"0"6"1,4 8-495,-4 7 0,5 2-209,-5 7 1,0 0 507,-5 0 0,-4 0-296,-1 0 1,-6 0 183,2-1 0,-3-2-377,-2-7 0,0-2-295,0-17 0,4-3 79,1-10 0,1-7-129,-1-4 1,3-16-14,6-12 0,7-16 52,2-12 0,11-3-754,4-2 0,3 7 128,1 2 1,-4 4 794,0 1 1,-13 9 88,-1 5 0,-8 7 580,-7 8-762,-2 6 1,-10 5-231,-7 12 1,-6 9 94,-12 15 0,-5 5 147,-1 9 1,1-1-162,5 6 1,3-6 10,6 1 1,1-4 123,14-5 1,5-5 114,9-9 1,15-1 216,8-8 0,19 0-524,10-10 0,12-2-279,-34-4 0,1-2 1,0-1-1,1 0-983,1-3 1,0-1-1,3-1 1,1-1 1287,-2 1 0,0-1 0,2-2 0,-1-1 0,-5 2 0,-1-1 0,1-2 0,1 1 0,1-2 0,0 1 0</inkml:trace>
  <inkml:trace contextRef="#ctx0" brushRef="#br0" timeOffset="13">29730 2076 8961,'6'20'1076,"2"15"1,6 11-941,0 15 1,1-1-2414,-1 7 3421,0-7-704,0 3 0,5 0 225,0 3-1704,0 4 753,-5 1 0,-4 0-2202,-1 0 1200,-6 0 1288,4 0 0,-12-1 0,0-4 0,2-4 0,2-4 0</inkml:trace>
  <inkml:trace contextRef="#ctx0" brushRef="#br0" timeOffset="14">29957 2929 8372,'10'-27'1192,"-1"3"0,-4 10-764,4 9 0,1 4-321,4 1 0,5 4-161,0 1 1,5 1 891,-5-1 1,6-3-515,-1 2 0,7-2-508,2-2 0,2-6-38,-2-4 1,-4-4-296,-1-5 1,1 0 117,-6-9 0,-2 2 128,-2-7 1,-8 3 263,-2 2 1,-7-1-195,-2 1 1,-6 4 361,-9 0 1,-5 13 132,-4 2 1,-7 6 147,-3 3 0,-5 12-125,1 7 1,-1 13 8,1 6 1,3 4-439,6 6 0,7-4 117,3 3 1,10-4-599,4-5 1,7 2 302,7-7 1,9-6-317,15-8 0,5-5-21,9-5 627,10-2 0,1-14 0,6-1 0</inkml:trace>
  <inkml:trace contextRef="#ctx0" brushRef="#br0" timeOffset="15">30896 2673 8372,'-30'6'0,"-4"3"0,-2 10 0,0 4 1617,3 5-1017,3 7 0,1 1-108,1 7 0,6-7-163,3-3 1,4 0-321,6-4 0,3-4 86,6-11 0,3-1-350,6-4 1,2-2 61,13-7 0,0-7-93,4-2 1,5-10 89,0-5 1,1-3-65,-6-1 1,-1-5 488,-3 0 1,-5 4 38,-10 6 1859,-3 5-953,-6-2-898,0 12 1,0 8-54,0 9 1,-4 9-230,-1 1 0,0 4 85,5-4 1,-5 5-306,1-5 0,-1 0-1613,5-5 0,6-6 1839,4-3 0,2-4 0,3-1 0</inkml:trace>
  <inkml:trace contextRef="#ctx0" brushRef="#br0" timeOffset="16">31080 2758 8372,'8'14'0,"0"7"658,-3 2 1,-3 4-165,2 2 0,-2-6-142,-2 1 0,0-7-148,0 2 1,0-3-35,0-2 304,0-6-66,0-1-345,0-20 0,0-4 167,0-17 0,1 3-495,4-7 0,-2 5 86,7-5 0,-1 6 546,6-1 1,-3 8 11,-2 1 0,2 7-147,-2-2 1,-2 8-465,1 1 0,1 7-574,4-2 1,0 4-871,0 1 1,0 0 230,1 0 1445,-1 0 0,0 0 0,0 0 0</inkml:trace>
  <inkml:trace contextRef="#ctx0" brushRef="#br0" timeOffset="17">31521 2602 8372,'5'14'0,"0"0"0,6 7 999,-10 1-572,6 0 1,-6 5 505,4-4-380,-3 4-244,4 2 1,-6-3 774,0-2-671,0 3 0,-5-11 383,0 3-324,1-10-385,-3-2 1,6-9 150,-4-3 0,3-9-761,2-10 1,0-2 404,0-3 1,7-4 65,2 0 0,4 0-179,1 4 1,0 2-593,0 4 744,1 2 457,-1 13 0,-1 3-161,-4 10 1,2 3-162,-6 6 0,4 5-69,-4 0 0,1 5 157,-1-5 0,3 0-542,6-5 1,2-1 161,3-4 1,-2-3 25,7-6 0,-2-6-47,2-3 1,7-10-28,-2-5 0,-2-3-19,-4-1 1,-5 1 105,1 3 0,-5-3 589,-5 4 1,-2 2-63,-7 2 351,0 3 0,-8 8-293,-6 4 1,-2 13-206,-8 5 1,2 15 26,-2-1 1,1 4 20,8-4 1,0 4-561,10-4 0,0 4 224,5-8 0,7-4-1157,2-1 0,10-5 64,5-4 1198,2-4 0,9-12 0,2-2 0</inkml:trace>
  <inkml:trace contextRef="#ctx0" brushRef="#br0" timeOffset="18">32275 2474 9924,'0'15'1381,"0"4"-737,0 4 0,0 3 67,0-2 0,0 3 114,0-3 0,-7 2-130,-2 3 1,1-2-211,-1-4 0,4-7 151,-5-6-546,7-7 1,-3-5-72,6-12 0,0-11-241,0-8 1,6-8-480,4-2 0,9 0 544,4-4 0,10-2-153,5 2 1,10 1 387,4 8 0,-2 3-89,3 7 1,-14 6 172,-1 3 0,-13 9 29,-6 5 0,-5 5 122,-4 5 1,-7 9-111,-12 10 1,-2 3 188,-13 1 1,0 2-331,-4 3 1,-5 2-259,-1 3 1,-2 2 269,8-7 0,2-2-17,12-7 0,1 1 472,4-6 0,9 0 51,9-5 0,23-4-46,11-1 1,10-5-491,9 0 0,8-2-681,5-2 1,6 0-403,-5 0 1,3 0 1038,-8 0 0,-3-5 0,-11 0 0,0 2 0,-1 2 0</inkml:trace>
  <inkml:trace contextRef="#ctx0" brushRef="#br0" timeOffset="19">26289 10023 8498,'-6'-23'2089,"4"14"-1779,-3 18 1,4 17-201,1 26 0,1 11 107,4 13 1,-1-32 0,0 0-420,3 1 1,0 0-1,0 5 1,0 0 449,0 0 0,1-1 1,2-3-1,2-3 268,16 28 1,9-13-13,10-10 1,-1-18-257,6-11 0,0-10 42,5-9 0,0-3-308,0-6 1,-2-9 118,-3-15 1,-3-5-406,-6-9 0,-7-4 178,-3-6 0,-9-3-3,-5 3 0,-10-7 131,-4 7 1,-11 0 57,-8 0 1,-12 5-90,-7-5 0,6 14 3,8 15 1,3 7 330,2 12 1,2 11-71,2 12 1,5 24 95,10 14 0,5 19-188,9 5 0,-11-35 0,1 1-240,2 3 0,2 0 0,-2-2 0,1 0-89,2 0 1,1-1-1,-1-2 1,0-1-316,15 32 0,4-8-330,0-6 1,2-8-1895,-2-11 2725,-3-3 0,9-10 0,-5-6 0,-3-9 0,-1-7 0</inkml:trace>
  <inkml:trace contextRef="#ctx0" brushRef="#br0" timeOffset="20">27384 10378 8373,'14'8'1023,"0"6"1,0 13-364,1 11 0,4 3-676,0 2 0,0-1 36,-5 1 1,-2-2 60,-2-3 0,3 1 184,-4-5 0,4-1 33,1-5 0,-5-1-216,1-3 179,-1-4 332,-1-12-676,5-2 0,-12-18 24,4-7 1,1-8-78,-1-6 1,6-4-166,-1-5 0,9-6 270,4 1 1,3 6 252,-3 8 1,3 9 136,-7 5 1,4 5-93,-4 4 1,0 12 143,-5 12 1,1 7-94,-1 7 1,-5 7-329,1 3 1,-7-2-224,2 2 1,1-6-602,-1 1 1,0-5 51,-5-4 1,4-3-2289,1-7 3070,0-6 0,-5-2 0,0-6 0</inkml:trace>
  <inkml:trace contextRef="#ctx0" brushRef="#br0" timeOffset="21">28365 10264 8444,'0'21'1148,"0"2"1,0 4-534,0 2 0,5 1-181,-1 3 1,1-1-155,-5 5 0,5-5-1090,0 1 0,1-8-404,-1-1 528,2-6 0,8-4 686,-1-9 0,0-4 0,0-1 0</inkml:trace>
  <inkml:trace contextRef="#ctx0" brushRef="#br0" timeOffset="22">28436 9354 8360,'20'-14'0,"1"6"205,3 4 1,3 10 160,-4 8 1,9 8 274,1 11 1,7 10-126,-3 9 1,4 10-490,2 4 0,-22-29 0,-1 2 132,-1 1 0,0 0 0,1 0 0,0-1-12,-3 2 1,-1-1 0,-1-2 0,-2 0-200,0 2 1,-2 0 0,8 35 188,5 0 0,-7-2-866,2-2 0,-3-11-250,-2-3 0,0-10-2051,0 1 3030,-6-17 0,3 3 0,-6-14 0,-2-2 0,-1-6 0</inkml:trace>
  <inkml:trace contextRef="#ctx0" brushRef="#br0" timeOffset="23">28663 10250 9169,'7'8'82,"1"-2"1110,6-6 0,2 0-586,3 0 0,4-8-888,10-6 1,5-3-454,10-12 1,1 2-1811,3-10 2200,3-1 0,-4-11 0,6-2 0</inkml:trace>
  <inkml:trace contextRef="#ctx0" brushRef="#br0" timeOffset="24">29502 9383 8195,'24'-29'0,"0"1"543,6 0 1,6 5-434,7 4 1,-1 8 1193,1 2 0,6 6-567,3-2 0,3 3-241,2 2 0,-1 13-439,-4 6 0,-5 19 146,-9 9 1,-10 7-58,-9 3 1,-9 11-199,-5 3 1,-5 3-331,-5-3 1,-11 5 384,3-38 1,-2 0 0,-2 5 0,-1-1-485,-3-1 0,-1-1 1,1 2-1,0-1 317,-1-5 1,1 0 0,0 0 0,-1 0-125,-20 26 0,0-8 399,5-12 0,3-13 516,11-15 0,-3-9-91,7-15 1,2-12 18,8-16 1,-2-8 411,6-1 0,6-4-445,9 9 0,10-7 309,9 11 1,7-5-56,12 10 1,8 1-451,11 9 1,-28 12 0,2 3-471,2 2 1,0 2 0,3 0-1,1 2 24,-2 1 0,0 2 1,5-1-1,1 2-53,-1 0 0,0 0 1,4 2-1,1 0-568,-1 3 1,1 0 740,0 1 0,2-1 0,2-2 0,0 1 0,0-1 0,1 1 0,-2-1 0,1 1 0</inkml:trace>
  <inkml:trace contextRef="#ctx0" brushRef="#br0" timeOffset="25">26957 11657 8259,'10'-22'51,"-1"3"1,-6 8 1464,2 2-474,-3 6-606,-2-4 0,-8 15 23,-6 6 1,-10 7 188,-14 7 0,-3 7-153,-16 3 0,-1 3-324,-9 2 0,32-21 1,-1 0 46,1 2 1,-1-1-1,0 0 1,-1 0-93,-3 3 0,0 0 0,-2 0 1,0 1-86,-1 1 1,1 0 0,-1-1 0,0 0 51,3 2 0,0-1 0,3-4 0,0-1-47,-4 3 1,1 0-1,-26 19 75,9-7 0,13-10-134,10-9 0,8-3-188,7-2-79,0-6 171,17-2 1,2-7 158,10-4 1,-2-3-181,1-6 1,0 0 413,6-1 1,-1 1-472,0 0 1,0-5 50,1 0 1,-1-2 43,0 3 0,0 2 45,0-3 0,1-2-27,-1 2 1,5 0 195,0 5 0,0 0-109,-5 0 0,-1-1 183,-4 1 1,2 5 455,-6-1 268,0 7-752,-5-3 1,-2 6-295,-3 0 1,-9 0 79,-10 0 1,-2 6 193,-3 4 0,-4 7-193,0 2 0,-7 6 60,2-1 1,4 3 274,0 1 1,9 2-126,1 3 1,7 4 218,-2 5-1,10-4-60,4 0 1,10-6-141,4 1 0,12-3 92,7-2 1,2-7-29,8-7 0,5-1-512,4-8 0,0 1 198,-4-1 1,-2-4-1556,-3 4 0,-9-4-59,-11-1 1681,-2 0 0,-14 0 0,-4 0 0</inkml:trace>
  <inkml:trace contextRef="#ctx0" brushRef="#br0" timeOffset="26">28137 9923 8176,'-36'0'0,"3"2"0,4 2 531,6 6 0,4 2 253,9 3-784,4-7 0,0 11 0,-2-4 0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26T21:35:23.441"/>
    </inkml:context>
    <inkml:brush xml:id="br0">
      <inkml:brushProperty name="height" value="0.053" units="cm"/>
      <inkml:brushProperty name="color" value="#FF0000"/>
    </inkml:brush>
  </inkml:definitions>
  <inkml:trace contextRef="#ctx0" brushRef="#br0">31123 5743 10305,'0'35'-1141,"0"3"0,5 5 1263,0 4 0,4 5-94,-4 10 0,0 3 136,-5 6 0,4 6 42,-2-37 1,1 1 0,2 3 0,-1 0-153,-1 1 0,-1 0 0,1-2 0,1-1-5,-2-1 1,0-1 0,0 39-47,0-39 0,1 1 0,-2 0 0,-1 1-38,0 39 1,0-40 0,0 0 113,0 40 0,0-10-103,0-10 0,0-4-15,0-5 1,0-4-463,0-10 1,0-10 500,0-9 0,0 0 0,0-5 0,0-3 0</inkml:trace>
  <inkml:trace contextRef="#ctx0" brushRef="#br0" timeOffset="1">31066 7577 8258,'-20'-14'490,"2"1"-567,-5 4 0,-1-2-292,-5 6 1,-5-4 460,-4 4 1,-5-4-22,-4 4 0,4 0 103,-9 5 1,-6 0-260,-14 0 1,3-5 188,7 1 1,-2-1-414,-8 5 0,-8 0 318,-1 0 0,39 0 1,-1 0 48,-33 0 0,-4-2 22,4-2 0,-5 2-77,5-3 1,1-3 26,3-1 1,-2 1-16,3-2 1,3 6-22,11-6 0,7 5 227,2-4 0,6 6-11,4-2 0,5 4 221,9 1-236,-3 0 0,11 1-143,-3 4 1,8 3 138,2 6 0,6 7-173,-2 2 0,3 6-217,2 4 0,0 2-18,0 2 0,0 5 41,0-5 1,0 9 145,0 2 0,5-1-7,0-4 0,4-1 14,-4 1 0,1 0 128,-1-1 1,-3-4 60,2 0 1,4-2-42,2 2 0,-2-1 8,1-4 1,-1-3-77,2 3 0,1-5-105,-7-4 1,6 1-18,-5-6 1,-1 5-453,-4-5 361,0 0 1,0-5-152,0 0 1,0-4 49,0-1 0,-6-5 132,-4 0 1,1 3 115,-5-3 1,3 1-127,-8-5 1,1 2 149,-1 2 1,-3 0 23,-6 5 0,6-6 206,3 2 1,-19-3-74,-5-2 0,-7 4 78,2 1 1,4 0-183,-3-5 0,1 0 2,-2 0 1,4 0-129,-3 0 1,-7 0 40,2 0 0,-11-5-150,6 0 0,-9 1-122,-1 4 1,2-5 138,-1 0 0,5-1 56,-6 1 0,-4 3 31,-5-2 1,36 2 0,0 0 137,-36-2 1,-5 2-115,5-3 1,35 4 0,-1 1 74,-1 0 0,0 0 0,1 0 0,-1 0-33,-2 0 0,0 0 0,1 0 0,0 0 28,-1 0 0,0 0 0,1 0 0,1 1-242,-2 2 0,0-1 0,-2-1 0,0 0 200,0 1 1,0 0 0,2 0 0,0-2 5,-3 0 1,1 0 0,4 0 0,-1 0-9,-6 0 1,0 0 0,4 0 0,1 0 21,-3 0 0,1 0 0,1 0 0,0 0-17,-3 0 0,-1 0 0,4 0 0,0 0 35,-3 0 1,-1 0 0,2-2 0,-1-1-32,0 1 0,-1 0 0,2-2 1,-1 1 11,0 1 1,-1 0 0,2 1 0,0 0-11,-4-1 1,-1-1 0,3 0 0,-1 0 0,1 1 1,1-1 0,0 0-1,1 0 24,-1 0 0,-1 1 0,2 1 0,-1 1 2,-3-3 0,0 1 0,1 1 1,1 0 16,0 1 0,1 0 0,-2-2 0,0-1-33,-1 1 0,0 0 0,2-1 1,-1 1 66,-1 2 0,0 0 0,1-1 0,1 0-74,0-1 0,0 0 1,2 1-1,0 0 0,-2-1 0,0-1 1,2 0-1,0 0-11,-4 1 1,0-1-1,3-1 1,1-1-5,1 2 0,-1 1 0,3-1 0,-1 1 12,-4 2 1,0 0 0,2-2 0,0 0-7,-4-1 0,0 1 0,1-1 0,1 1 0,0 2 1,0 0 0,0 0-1,1 0 3,-1 0 1,0 0-1,-2-2 1,0-1-31,0 1 1,0 0 0,-1-1-1,1 1 25,2 2 0,1 0 0,-2-1 0,1 0-30,-3-1 1,1 0-1,2 0 1,-1 0 23,-1-2 1,0-1 0,1 3 0,1-1-8,0-2 1,0 1-1,0 1 1,-1 1 71,-1-2 0,0-1 0,1 0 1,1 0-40,-2-2 0,0 0 0,1 0 0,1 0 49,0-1 1,0 1 0,-2 1 0,0 0-59,0 1 0,-1 0 0,-1-1 0,-1 0 91,3 1 1,0 0 0,-3 2 0,0 0-54,0 0 1,1 1-1,-2-1 1,-1 0-28,1 0 1,-1 1 0,0-1 0,0 1-15,0 2 0,0 0 1,-1-2-1,-1 0-7,3-1 0,-1 1 1,-4-1-1,0 1-279,4 2 1,0 0-1,-3-2 1,-1-1 225,1 1 0,1 0 0,0-2 0,0 1-10,2 1 0,0 0 0,-1 1 1,1 0 34,-3-1 0,1-1 0,-1 0 0,0 0 25,-1 0 0,-1 1 0,-1 0 0,1-1 7,3 3 0,-1 0 1,-2-2-1,0 0 2,0-1 0,0 1 0,2-1 0,-1 1 16,-1 2 1,1 0 0,2 0 0,1 0 5,-1 0 0,-1 0 1,0 2-1,-1 1 2,-1-1 0,0 1 0,3 0 1,0 0 8,2 0 0,0-1 1,0-1-1,0 1-24,3 3 0,-1-1 1,-1-2-1,0 0 2,-1 0 1,0 0 0,1 0 0,-1-1-49,0 2 0,0-1 0,0-1 0,0 0 45,0 1 1,1 1 0,1-2-1,1-1-35,-1 0 0,1 0 0,-1 0 0,1 0 5,-3 0 0,0 0 1,2 0-1,1 0-268,-1 0 1,1 0 0,0 0 0,0 0 267,0 0 0,-1 0 0,2 0 0,0 0-8,4 0 1,-1 0 0,-2 0 0,0 0 46,0 0 1,-1 0 0,-1 0-1,-1 0-38,3 0 1,0 0 0,-1 2 0,0 1 48,1-1 1,0 1-1,2 1 1,-1 1-33,-1-3 1,0 1-1,-1 2 1,0-1 6,1-1 0,0-1 0,-1 3 1,1 1-17,2-1 0,1 0 1,-1-2-1,0 0 4,1-1 0,-1 1 0,0 0 0,0 0-7,0-1 0,1 1 0,-1-1 1,0 0-8,0-1 1,1-2 0,2 1 0,0 0-54,2 0 0,0 0 1,-1 0-1,-1 0 64,0 0 0,-1 0 0,2 0 0,1 0-18,0 1 0,0-2 0,2-1 1,0 0 37,3-1 0,0 1 0,-4-1 0,-1 1 55,3 2 1,-1 0 0,-1 0-1,0 0-46,1 0 0,0 0 0,1 0 0,-1 0 8,1 0 1,-1 0 0,-2 0 0,0 0 6,0 0 1,0 0-1,0 0 1,1 0 83,-36 0 1,38 2 0,0 1-76,1-1 0,1 1 0,-39 1 11,-1-4 1,1 0-113,-2 0 0,40 0 1,0 0 19,-35 0 1,36-2 0,0 0-81,-36-3 1,0-6 103,5 1 1,0-2-3,0-2 0,0-1 24,0 1 1,-1 5-39,1-1 1,2 1 152,3-6 1,-9 6-75,4-1 1,-3 6 106,3-6 0,0 7-122,0-2 0,0-1 123,-1 1 1,1-4-139,0 4 1,3-1-14,-3 1 0,5-1-6,-5-4 0,0-1 50,4 6 1,3-6-210,-3 2 0,6 1 106,-6-1 1,6-1-84,-6-4 1,7 4 431,-1 1 1,-2 4-310,1-4 0,-1 6 22,1-2 1,2 3 22,-6 2 0,4 0 122,-4 0 1,4 0-88,-4 0 1,6 0 3,-2 0 0,-1 5-44,1 0 1,-4 4 114,4-4 0,-1 4-83,2-4 1,4 5-85,0-6 1,-3 1 0,8-5 1,-7 5-146,7 0 1,-3-1 92,-2-4 0,0 0 12,0 0 0,0 0 140,1 0 1,-1 0-104,0 0 0,0 2 54,0 3 1,-5-4 3,1 4 1,-1-4 120,5-1 1,0 5-105,1 0 0,0 0 18,4-5 1,-3 0-62,3 0 0,1 0 457,-1 0 1,5-2-572,-5-3 1,1 2 124,-1-6 1,-2 6 22,7-2 0,-1 2-59,6-2 0,-3 2-7,-2-7 0,3 7 20,-4-2 0,4-1 384,2 1 1,-1-4-476,0 4 1,-4-4 89,-1 4 0,1-5 147,4 6 1,1-1-165,-1 5 1,0 0 243,1 0 1,2 0-235,-2 0 1,5 0 0,-10 0 0,11 0 23,-7 0 1,3 0 105,-2 0 0,4 0 6,0 0 1,6 0-97,-1 0 1,3 0 72,2 0 0,-1 0-61,1 0 1,1 0 160,3 0 0,-1-2-43,6-2 1,0 1 52,5-7 1,-5 1-157,0-6 1,0-5-2,5-4 0,4 2 53,1-2 0,1-4-9,-2-5 0,4-2-173,6 2 0,0-2 100,0-3 1,0-1-58,0 5 0,0-3 39,0 3 0,5 1-4,0 5 0,-1 1-2,-4 3 0,0-3 3,0 4 0,-1 1-40,-4-2 0,2 5-122,-7-5 0,3 2-69,-3-2 0,-3-1 114,4 6 1,1-5 263,-1 6-56,5-1 359,-8 4-286,10 7 144,-4-4-551,6 10 262,0-4-392,0 6 144,0 0 274,6 0 315,2 0-350,6 0 1,1 0 135,-1 0 1,2 0-40,2 0 0,0 0 17,6 0 1,-1 0-34,6 0 0,5-2 0,4-2 0,2-3-140,-2-2 0,8-5 38,-4-1 0,10 6-14,0-5 1,-1 3-4,1-4 0,0 3-135,5 2 0,0 4 145,0 6 0,0-5 18,0 0 0,4 1-53,1 4 1,6 0 41,-2 0 0,1 0-159,4 0 0,-5-5-161,5 0 1,0-4 290,-5 4 0,4-1 11,1 1 1,5 2-1,0-7 1,0 7 63,-5-2 1,-5 4-72,0 1 1,1 0-56,4 0 1,0 0 62,0 0 0,-5 0-83,1 0 1,-3 1 33,3 4 0,-4-2-125,-6 7 1,6-2 97,3 1 1,-2 2-14,-3-6 1,2 4 53,-1-4 1,1 0-31,-1-5 0,-2 5 154,6-1 0,1 1-90,4-5 0,0-1 125,0-4 1,5 3-32,-1-2 0,1-3-35,-5 2 1,0-1 25,1 1 0,3 2 22,1-6 1,0 6-45,-5-2 1,-3 3-22,3 2 0,2 0-24,7 0 0,-1 0 33,-3 0 1,-2 0 16,7 0 1,-7 5-38,2 0 0,-35-3 0,0 1-3,40-3 0,-40 0 0,0 0 5,35 0 1,-4 1 3,4 4 1,-3-4-15,-2 4 1,6-3 15,4-2 0,-2 0-19,2 0 0,-2 0 13,1 0 0,-1-5 26,-3 0 0,-35 0 0,2-1-185,1 2 1,2-1 0,-1-1 0,0-1 173,-2 0 1,-1 0-1,1 0 1,-1 0-12,1-1 1,0 1 0,-1 1-1,1 0 2,0 1 1,-1 0 0,0 0 0,0-1 3,-2 4 0,1 0 0,0-2 0,0 1-186,35-2 0,-1 4 217,-4-4 1,1 4 75,-1 1 0,0 1 95,0 4 0,-2-4-223,-2 4 1,2-2-153,-2 2 1,-1-3 27,5 2 0,-3-4-106,8-4 1,1-4 138,-1-6 0,0-1 52,-5 1 0,5 0 50,0 0 1,3 4-58,-8 1 1,8 1 150,-8-2 1,-3 4-90,-7 6 0,-2 0-36,-2 0 1,-2 6-155,-3 4 1,-3 7 183,-6 2 0,-2 6 0,0-1 0,1 3 0,4 1 0</inkml:trace>
  <inkml:trace contextRef="#ctx0" brushRef="#br0" timeOffset="2">12142 6966 8167,'10'-14'0,"-1"0"172,1-1 1,-1 1 13,1 0 1,1 4-342,8 1 1,-2 0 166,7-6 1,0 3 162,4 2 0,2-1-11,3 6 1,4-1 31,5 1 1,7 4-123,3-4 1,-1 3 47,1 2 0,0 0-91,5 0 0,1 7 101,4 2 1,1-1-420,4 2 1,0-2 265,-5 1 0,1 4-99,-1-4 0,-2 2 129,6-1 1,-1 2-10,1-2 1,4-2 168,-4 1 1,-4 1-142,-5 4 1,0-5-18,-5 1 1,1-5 36,0 4 1,0-4 166,-5 4 0,-1-4-72,-4 4 1,-1-5 14,1 0 0,-2-2-61,-3-2 1,-3 0 3,-7 0 1,1 0 202,-1 0 0,-6-2-193,-3-2 0,-3-4-4,-2-7 0,0-3-11,1-1 0,-7-2-66,-4 2 1,-2-1-6,-2-4 1,0-5-132,0 1-1,-6 0 117,-4-6 0,-3 0-94,-1 0 0,-5-5 27,0 1 0,-6-5 62,1-4 0,-7-2 100,-2-3 0,-1 1-212,6 4 0,-1 3 307,1-4 1,1 4-71,3 1 1,-1 7-43,6 3 0,0-2 67,5 2 0,0 5 122,0 4 0,6 2-292,3-2 1,-1-1 86,1 6 1,0-2-425,5 2 1,2 4 283,3-4 1,-2-2-423,6 2 1,-4 0 187,4 5 1,-5 0-201,0 0 184,4-1 164,-6 1 585,4 0-232,-6 6 76,0 2-189,0 6 1,6 0 101,4 0 0,4 0-9,5 0 1,3 0 49,7 0 1,5 0-177,4 0 1,2-5-1,-2 0 1,9-4-141,0 4 1,6-4 92,-1 4 1,9-5-171,1 6 0,6-6-168,3 5 0,-5-4 179,1 4 1,-1-4-2,5 4 1,2-5 58,3 6 0,-4-1 32,4 5 1,-2 0 29,2 0 1,-3-5 41,3 0 1,1 1-60,-1 4 1,4 0 66,-4 0 1,-35 0 0,0 0-49,40 0 0,-2 0 55,2 0 1,-2 0-36,1 0 0,-38 0 1,0 0-6,38 0 0,-1 0-43,2 0 0,-5 0-5,4 0 0,1 0-220,-39 0 0,1 0 0,2 0 0,0 0 261,0 0 1,0 0 0,-1-1 0,-1 0-11,0-1 1,0-1 0,-2 3 0,1-1 4,5-1 0,1-1 0,-3 2 1,0-1 48,2-1 1,1 1 0,-3 1-1,0 1-61,2-2 0,1-1 0,-3 0 0,0 0 3,2 0 0,1 1 0,-1-1 0,0 0-3,3 0 1,0 1 0,-2 1 0,0 0 0,2-1 0,0-1 1,-3 2-1,1-1 16,1 0 1,1 0-1,2 1 1,-1 0-9,-4-1 0,1-1 0,0 2 0,1 1 53,-1 0 1,-1 0 0,-3 0-1,1 0-51,2 0 1,0 0 0,0 0 0,0 1 31,-2 2 0,0-1 0,1-1 0,-1 1-5,1 3 1,-2 0 0,0-4-1,-1 1 55,2 0 1,0 1 0,1 0-1,0 0-54,-1-1 0,0 1 1,1 1-1,0 1 5,-1-2 0,0-1 0,0 0 0,1 1-51,2-3 0,-1 0 0,2 0 1,0 0 43,-2 0 0,1 0 1,0 0-1,0 0-17,0 0 1,-1 0-1,2 0 1,0 0 9,-2 0 0,1 0 1,0 0-1,0 0 12,-1 0 0,1 0 0,1 0 1,0 0 6,-2 0 0,1 0 1,0 0-1,2 0 47,-1 0 0,1 0 1,-1 0-1,0 0-49,-2 0 0,1 0 1,1 0-1,1 0 4,0-1 0,0 2 1,-1 1-1,1 0-47,2 1 0,1-1 0,-3 1 0,1-1 47,-1-2 0,-1 0 1,1 0-1,0 0-78,-1 0 0,1 0 1,2 0-1,1 0 41,-1 0 0,0 0 0,0 0 0,0 0 17,-2 0 1,0 0 0,0 0 0,1 0-4,1 0 1,0 0-1,-1 0 1,-1 0-3,2 0 1,0 0 0,-1-2 0,-1-1-5,0 1 1,0-1-1,2-1 1,0-1 6,0 2 0,1 1 0,-1-3 1,0 1-35,-2 1 0,-1 1 0,0-3 0,0 0 33,-1 3 1,-1 0-1,2-3 1,0 0 27,-2 3 0,1-1 1,0-1-1,0-1-28,0 2 0,-1 1 1,-1 0-1,0-1 39,-4 3 0,1 0 0,0 0 0,1-1-8,1-1 0,0-1 0,-2 2 1,1 1-109,1-3 1,0 1 0,0 1 0,0 0 91,-3 1 1,1 0 0,3 0 0,0 0 6,34 0 1,-30 0 0,1 0-10,-3 0 1,-1 0 0,0 0-1,-1 0 19,35 0 0,-2 0-116,1 0 0,-36 0 0,-1 0 53,38 0 1,-34 0-1,1 0-54,-5 0 0,-1 0 0,1 0 0,-1 0 18,29 0 1,5 0 55,0 0 1,0 0-24,-5 0 1,5 0 18,0 0 0,-36 2 0,0 1 107,36 2 0,0-1-72,-5-4 1,2 0 117,2 0 0,0 0-119,5 0 1,-4 0-1,5 0 0,-7 0-1,2 0 1,-4 0-9,-1 0 1,4 0 6,-4 0 0,8 2-4,-8 3 0,-2-4-14,-2 4 1,-7-2 6,1 2 1,-1-3-66,2 2 1,-5 3-43,0-3 1,1 1 50,-1-5 1,0 0 56,5 0 1,-4 0-5,-1 0 1,0 0-4,0 0 1,0 0 4,-1 0 0,1 0 12,0 0 0,-5 0-18,0 0 1,-1 0 38,1 0 0,-3 0-23,-6 0 0,-1 0 110,1 0 0,-2 0-169,-3 0 0,1 0 320,-5 0 1,4 2-232,-5 2 1,0-2 259,-5 3 1,1-2-202,-1 2 1,1-4-44,-1 4 0,1-3 67,-1-2 0,0 0-109,1 0 0,-1 0 48,1 0 1,1 0 13,3 0 0,-3 0 8,3 0 1,-3 0 31,-1 0 1,-3 0 1,-2 0 1,1 0-187,-6 0 1,5 1 121,-5 4 0,5-2-368,-5 6 0,4-4 116,-4 5 1,2-6-262,-2 6 466,-3-1 0,4 6 0,-6-1 0</inkml:trace>
  <inkml:trace contextRef="#ctx0" brushRef="#br0" timeOffset="3">30952 5630 7964,'8'1'179,"-3"4"1,-2 6 367,2 13 1,-3-1-284,2 11 0,-1 2-41,2 2 0,-3 5-434,3 4 0,-5 3-153,-5 7 0,-3 5 79,-6 0 1,-1-1 0,1-4-1</inkml:trace>
  <inkml:trace contextRef="#ctx0" brushRef="#br0" timeOffset="4">30981 4890 7879,'1'29'1486,"4"9"0,3 8-1197,6 6 1,1 1-385,-1-5 0,6-1 370,4-4 0,6-2-47,8-3 0,6 1-611,13-5 0,6-1 576,4-5 0,5-6-894,-1-3 0,2-3 215,-11-2 0,-1-4-136,-4-1 1,-13-6 621,-6 2 0,-1 1 0,-7-1 0,-8-2 0,-8-1 0</inkml:trace>
  <inkml:trace contextRef="#ctx0" brushRef="#br0" timeOffset="5">31834 4677 7879,'13'-22'0,"-4"3"822,4 10 1,-7 5-583,4 14 0,-4 12 303,-6 16 1,-2 3-6,-2 2 0,-6 6 355,-9 3 1,-5 3-633,-9 2 0,2 1-476,-7 4 0,5-2 273,-5 6 1,-5-1-267,20-32 0,-1 0 1,-1 2-1,1-2-442,-24 29 1,9-5 402,-4-5 0,7-13-1257,3-1 1,6-8-68,12-6 1571,1-3 0,6-13 0,4-4 0</inkml:trace>
  <inkml:trace contextRef="#ctx0" brushRef="#br0" timeOffset="6">31507 4649 7879,'14'-37'1332,"-6"9"0,0 9-1041,-3 10 0,-4 28-44,4 18 1,1 22-12,-1 12 0,0 6-307,-5-34 0,0 0 1,-1 2-1,0 0-121,-1 0 0,0 0 0,-2-2 1,0-1 51,-3-1 1,-1-1 0,-6 34-411,0 2 1,-5-10 208,0-4 341,0-10 0,-1 3 0,-3-4 0</inkml:trace>
  <inkml:trace contextRef="#ctx0" brushRef="#br0" timeOffset="7">31152 5132 7927,'0'-36'818,"-7"7"0,7 15 1146,0 9 0,7 4-1651,7 1 1,6 6-728,4 4 0,6 1-270,8-2 1,12 2 289,17-6 19,9 0 1,-4-5 0,6 0 0</inkml:trace>
  <inkml:trace contextRef="#ctx0" brushRef="#br0" timeOffset="8">16251 4805 7957,'-8'-20'969,"2"10"1,17-2-1024,3 12 0,12 7 352,2 8 0,2 0-33,8 9 1,0 5-40,5 4 1,1 1-229,3 0 0,4-3 232,6 7 1,0-6-476,-1 1 1,-3-5 118,-1-4 0,-8 1-498,-1-6 0,-2 5 310,-8-5 0,-5 3 314,-4-8 0,-7 4 0,4-10 0</inkml:trace>
  <inkml:trace contextRef="#ctx0" brushRef="#br0" timeOffset="9">17104 4563 9031,'-4'24'1202,"-1"9"1,-6 7-1816,1 17 1,-4-2 886,-5 11 0,-3-4-868,-6 4 0,-7 7 739,16-33 0,0 0 0,-1-1 0,0 0-37,1-1 1,1 0-1,-17 33-342,6-5 1,3-4-90,2-10 1,3-6-565,7-13 0,6-6 618,3-13 269,4-6 0,7-2 0,2-6 0</inkml:trace>
  <inkml:trace contextRef="#ctx0" brushRef="#br0" timeOffset="10">16820 4606 7990,'-14'-73'0,"6"13"592,3 23 97,4 2 1,7 30-559,3 10 1,4 17-128,1 25 1,-4 10 411,-1 9 1,-6 10-442,0-36 0,-1 1 0,-1 1 1,0 0-15,-1 0 1,0 1-1,-3-3 1,-1 0-155,0 1 1,-1-1 0,-8 36-231,6-36 0,0 0 0,-6 28-275,4-1 0,-2-10 698,6-10 0,0-6 0,5-13 0,0 1 0,0-1 0</inkml:trace>
  <inkml:trace contextRef="#ctx0" brushRef="#br0" timeOffset="11">16635 5289 8001,'-28'-43'0,"7"7"744,7 2 0,1 15 2802,9 5-2755,-1 3-550,5 3 0,13 3-507,5 10 1,11-2 256,9 7 1,12-7-196,17 2 1,10-4 203,-35 0 0,1-2 0,11-1 0,3-2 0,5 0 0,-1 0 0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26T21:35:23.453"/>
    </inkml:context>
    <inkml:brush xml:id="br0">
      <inkml:brushProperty name="height" value="0.053" units="cm"/>
      <inkml:brushProperty name="color" value="#FF0000"/>
    </inkml:brush>
  </inkml:definitions>
  <inkml:trace contextRef="#ctx0" brushRef="#br0">26047 11131 8176,'4'-6'207,"5"6"0,7 8 0,14 13 257,3 7-183,3 0 0,7 12 303,0-7 0,-1 2-206,1-2 1,0 2-179,-1 3 1,-1-4-275,-3-5 1,-3-2 97,-7-4 1,-4 0-690,0-5 1,-12-3-349,3-1-1,-11-6 164,3-8 0,-9-13-85,-3-6 935,4-6 0,-18-16 0,3-3 0</inkml:trace>
  <inkml:trace contextRef="#ctx0" brushRef="#br0" timeOffset="1">26588 11245 8176,'-7'-49'-596,"1"2"944,-3-1 0,-4 9 192,3 15 0,2 4-96,-1 6 1,-2 7 30,-8 7 0,-3 14-74,-7 15 0,-5 7-39,-4 12 1,-3 1-79,-2 3 0,0 8-197,1-3 0,4-1 157,0 1 0,2-5-243,-2 5 0,3-1-43,6-9 1,6-1-146,-1-8 1,11-5 14,-1-9 0,9-9-67,1-5 0,2-10-860,2-5 0,8-12 472,6-21 0,12-3-549,7-16 1,6-3 241,-1-11 1,-5 0 933,-4 0 0,-7-5 119,-8 0 0,-6 2 62,-3 7 1,-2 12 1521,2 12-1024,-4 13 0,10 19-192,-6 16 1,4 17 7,-4 21 0,0 11 56,-5 7 1,0 9-336,0 1 1,-5 0-753,0 5 0,-6-5 157,2-5 0,1-3-437,-1-6 0,5-8 396,0-6 420,2-7 0,2-8 0,0-2 0,0-7 0,0-7 0</inkml:trace>
  <inkml:trace contextRef="#ctx0" brushRef="#br0" timeOffset="2">26005 11530 8176,'-18'-48'1135,"4"1"0,3 1-142,11 8 0,6-1-380,4 5 1,9 8-190,4 7 0,4 4-165,2 6 1,4-2-124,0 6 1,11 0 66,-1 5 1,8 0-204,-4 0 0,7-6 0,-4-2 0</inkml:trace>
  <inkml:trace contextRef="#ctx0" brushRef="#br0" timeOffset="3">24554 14657 8520,'0'8'1048,"8"3"-713,7-6 0,13 6-97,15-2 1,23 4 110,-27-5 0,3-2 0,7-1 0,3-2-491,2 0 1,1-1 0,3-1 0,2-1 203,3 1 0,2-2 0,7 1 0,1 0-304,2 1 1,2-2-1,-20 1 1,2 0-1,-1-1 302,0-1 1,1 1 0,-1-1 0,3 1 0,1 0 0,-1 0 4,-3-2 0,0 0 0,1-1 1,4 1-1,1 0 0,0 0 9,-1-1 0,0-1 0,1 0 0,-2 0 0,1 0 0,0 1 99,-3-1 1,1 0 0,-2 0 0,21 0 0,-1 1-31,-3-1 0,0 0 1,0 4-1,-2-1-258,-7 0 0,-1-1 0,0 2 0,-3 1 116,-12 0 1,-2 0 0,-2 0 0,-1 0-366,30 0 0,-19 6-511,-19 4 0,-10 2 875,-9 3 0,-6-8 0,-13 0 0</inkml:trace>
  <inkml:trace contextRef="#ctx0" brushRef="#br0" timeOffset="4">6157 15908 8057,'-7'-8'806,"7"-3"-452,0 6 1,8-4-256,11 4 0,5-4 92,9 4 1,7-4 29,12 4 0,-2-1-73,17 1 0,-4-2-244,13-2 1,-35 3-1,1-1 83,1 3 0,0-1 0,7-1 0,1-1 34,1 0 0,0 0 1,3 0-1,1 0-87,0 0 0,1 0 0,3-3 0,0 1-311,2-1 0,0 1 1,-1-1-1,1 2 333,2 3 0,0 1 1,0-3-1,1 1 57,4 1 0,0 1 0,4-2 1,1-1-50,-1 0 1,1 0 0,-2 0 0,1 0 25,2 0 1,2-1 0,0-1 0,2-1-286,-24 4 1,0 0-1,1 0 1,2-1-1,1 1 1,-1 0 348,-1 0 1,0 2 0,0-1 0,-2 1-1,0-1 1,1 0-30,2 0 1,0 0-1,1 1 1,2-1-1,1 1 1,0 0 23,1 1 0,0 0 1,1 0-1,-1 0 0,0 1 1,0 0-14,-4 2 0,-1 0 1,0 0-1,7 0 1,1 0-1,-1 0 5,-1 0 0,-1 0 0,0 0 0,2 0 0,1 0 0,-1 0-19,-3 0 1,-1 0 0,1 0 0,0 2-1,1 0 1,0 1 1,-2 0 0,0 0 0,1 0 0,5 1 0,1 0 0,0 1-40,-3-1 0,-1 1 0,1 0 0,2 1 0,1 1 1,-1-1 22,-3 0 1,-1 1 0,0-1-1,1 1 1,0-1 0,0 0 5,-2-1 0,-1 0 1,1-1-1,4 1 0,0 0 1,0-1 0,-3 1 1,0 0 0,0 0-1,0-1 1,0 0 0,-1 0 11,-1 0 0,-1-1 1,-1 0-1,1 1 1,-2 0-1,1-1 5,0-1 0,-1-1 0,1 1 0,2 1 0,1 0 0,0 0 29,-4-1 1,1-1 0,-1 1 0,1 0-1,-1 0 1,0 0-234,23 1 0,-1-1 1,1-1-1,0-1 335,-5 3 0,-1-1 1,2-1-1,-1 0 5,0-1 1,0 0-1,-1 0 1,-1 0-61,-3 0 0,0 0 0,-4 0 0,0 1-54,-3 2 1,0-1-1,-1-1 1,-1 0-34,-5 1 0,0 0 1,1-1-1,0 0 69,-3-1 1,-1 0 0,-3 0-1,-2 0 63,-1 0 1,-1 0 0,-6 0 0,0 0-293,35 0 1,-10 2 716,-4 2 0,-5-1-983,-5 7 0,-11-5-49,-13 4 1,-3 1-138,-10 4 1,0 5-29,-10 0 0,0 0 620,-5-5 0,0 6 0,0 3 0</inkml:trace>
  <inkml:trace contextRef="#ctx0" brushRef="#br0" timeOffset="5">16322 15510 8116,'-28'-28'736,"6"4"91,3 0 1,9 7-1066,6-2 1,8 0-6,6 5 1,4-4 600,5 9 0,5-2-162,9 1 0,5 3 36,9 2 1,5 3-177,10-3 0,4 2-387,10-1 0,2 2 349,-38 0 0,0-1 1,38 2 2,-7 1 1,-2 0 203,-3 0 0,-10 0-106,-14 0 0,-7 6 264,-11 3 1,-5 6-103,-10 4 0,-6 7 657,-12 8 0,-15 7-405,-18 1 0,-9 9-419,21-21 0,-2 2 0,0-2 1,-2 0-289,-3 3 0,-2 0 0,0 1 1,-1 0 55,-2 4 0,-1 0 1,1-2-1,0 0-248,2 2 0,0 0 1,1-1-1,0-1 292,3-1 0,1 1 0,3-4 1,1 1 73,2-3 0,1 1 0,-24 29 0,8-4 0,1-6 0,4-1 0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26T21:35:23.459"/>
    </inkml:context>
    <inkml:brush xml:id="br0">
      <inkml:brushProperty name="height" value="0.053" units="cm"/>
      <inkml:brushProperty name="color" value="#FF0000"/>
    </inkml:brush>
  </inkml:definitions>
  <inkml:trace contextRef="#ctx0" brushRef="#br0">15981 5687 8507,'16'0'336,"3"0"1,3 0-198,6 0 1,7 0-379,3 0 0,10 0 145,4 0 0,1 0-112,0 0 0,7 0 108,-4 0 1,11-5-418,-1 0 0,5 0 498,5 5 1,-8 0 10,3 0 1,-3-4 12,3-1 1,5 0 147,0 5 1,1 0 19,-1 0 0,-3-1-36,2-4 1,3 3 62,-2-3 0,4 4-161,-4 1 1,-35 2 0,0 1-27,0-1 1,-1 0-1,37 5 16,-1-3 1,1 0-75,-1 5 0,-33-7 0,0 1 38,-3 2 1,0-1 0,3-1 0,-1-1-99,34 8 1,-35-8 0,-1 0 13,36 8 0,-35-8 0,0 0 56,-1 3 0,0 0 0,4-3 0,-1 1-48,0 1 0,0 1 1,1-2-1,0-1 46,-3 2 1,-1 1 0,39 3 4,-39-3 0,0 0 1,0 1-1,1-1 17,1-3 0,1 1 1,1 2-1,1 1 2,-3-1 1,1-1-1,3 0 1,-1 0 3,-4 1 0,-1-1 1,5-1-1,0-1 3,-5 3 0,1 0 1,5-3-1,1-1 32,-2 1 1,0 1-1,-1 0 1,0 0-43,-1-1 0,0 1 0,-1-1 1,1 0 97,38-2 0,-37 0 1,2 0-85,1 0 0,0 0 1,2 0-1,0 0 28,1 0 0,0 0 1,-3 0-1,-1 0-21,-1 0 1,0 0 0,-1 0 0,1 0-187,-1 0 1,2 0 0,4 0 0,2 0 180,3 0 1,-1 0 0,0 0 0,-2 0-4,-7 0 0,0 0 0,8 0 0,0 0-12,-3 0 1,0 0 0,5 0 0,0 0 15,-3 0 0,0 0 1,0 0-1,-1 0-64,-4 0 0,1 0 1,5 0-1,0 0 57,-4 0 1,1 0 0,6 0 0,-1 0-33,-5 0 0,-1 0 0,2 0 0,-1 0 28,-2 0 0,-1 0 0,4 0 0,1 0-1,-2 0 1,-1 0 0,5 0 0,0 0-1,-2 0 1,0 0 0,0 0 0,-1 0-1,-4 1 1,1-2-1,3-1 1,0 0 78,-1-1 0,0 1 1,1-1-1,0 1-48,-1 2 0,0 0 0,-2 0 0,0 0 38,-3 0 1,0 0 0,4 0-1,-1 0-45,-3 0 1,0 0 0,0 2 0,1 1-47,2-1 1,-1 1-1,-2 0 1,-1 0-140,1-1 0,0 1 0,-2 0 0,1 0 74,-2 1 0,1 1 0,0 2 0,-1-1 59,1-1 1,0 0 0,-1-1 0,-1 0-81,0 0 0,-1 1 0,2-1 0,0 0 66,-2 1 0,0-1 0,39 4-20,-39-5 1,1-1 0,39 0 52,-37 0 0,0 0 0,-1-1 0,-1 0-46,40-1 1,-39 0 0,0 0 106,38 0 0,-1-2-18,-39 0 1,1 0 0,38-6 35,-39 1 0,0-1 0,1 1 0,0 0-9,35-7 0,0-2 157,-5-3 0,-1 2-80,-4-7 0,2 7-164,-6-2 0,-1-2 142,-4 2 1,-2-1-47,-3 1 0,1 3-129,-11-3 1,2 3 218,-10 2 1,4 0-369,-5 0 0,-5-4 574,-4 4 1,-7-3-528,2 7 0,-3-2 592,-2-3 0,-4 1-486,-1 0 1,-6 0 263,2 0 1,-2-1-242,2 1 0,-3 0 233,2 0 1,-4-5 32,-4 0 1,0 0 30,-5 5 1,-1-2-97,-4-3 0,-2 3-27,-3-3 1,2-1-59,-7 1 0,1-5 6,-6 5 1,1 0-152,-1 5 0,-1 0 94,-3-1 0,-2-4-65,-2 0 0,-5 0 10,5 5 0,-5-2-20,0-2 1,-2 2 39,-4-3 0,2 3-7,-6 2 0,2 0 77,-2-1 0,-5 0-55,0-4 0,3 3 79,-8-3 1,1 3-292,-10 2 1,4 0 258,1-1 1,4 6-31,-4-1 0,0 1 4,-5-5 1,-2 0-6,-3-1 0,4 1-18,-4 0 1,3 1 3,2 4 1,0-4 14,0 4 1,0 1-53,0-2 0,-5 2 40,0-1 0,5-2-30,4 6 1,6-4 23,-5 4 0,4-6 0,-4 1 0,4 2-6,-4-1 1,6 4-123,-2-4 0,5 1 231,5-2 0,-2-2-100,7 2 0,-5 2 159,4-1 0,1 1-133,4-2 0,-4-1 67,0 7 0,-1-3-121,5 3 0,2 2-5,3-3 0,-3 4 13,3 1 1,2 0 225,-2 0 0,0 0-343,-4 0 1,-1 0 190,0 0 1,10 11-160,0 3 0,-14-3 52,-10-6 0,0 3 55,14 1 1,-4 2-11,-1-1 1,-4 2 11,5-2 0,0 7-14,4 2 0,-9 5 9,0-5 0,-7 5 67,7-6 0,1 6-67,-1-5 0,7 6 117,-3-1 0,4 3-114,1 1 1,2 1-1,3-1 0,2 5-46,3 1 1,4-1-7,1-5 0,1 1 14,8-1 1,2 5-97,7 0 0,4-1 90,6-8 0,1 1-3,4-6 0,11 0 14,12-5 1,2-4-18,8-1 0,0-6-128,5 2 1,4-5-115,1-5 0,4-3 284,-5-6 0,7 0 0,-3 0 0</inkml:trace>
  <inkml:trace contextRef="#ctx0" brushRef="#br0" timeOffset="1">8304 6355 8245,'0'-16'217,"0"-3"201,0 10 1,1-4-351,4-1 1,3 4-231,6 1 0,0-2 47,0-8 1,1 3 110,-1-3 1,-5-2-108,1 2 1,-5 0 131,4 5 0,-6 0 32,2 0 1,-5 0 55,-5-1 0,2-4-18,-6 1 0,-1-3-2,-4 2 0,-7 2 29,-2-7 1,1 7 74,-2-2 0,-5-2-96,-4 2 1,-6-5 83,1 5 0,-2 1-54,2 3 1,-7 3 66,2 2 0,-3-2-113,4 2 1,4-1-83,0 2 0,-2-4 47,-7 3 0,3 3-131,-4-3 1,1 2 15,4-1 1,-9-4 117,5 4 0,-1 1-58,1-2 1,4 5 35,5-4 1,-3 6-3,3-2 1,-3 2 43,-1-2 0,-3 4 15,-2-4 1,1 5-45,-6 5 0,5 2 8,-6 8 0,6 0-136,-5 4 0,5 4-25,-6 5 1,6 2-28,-5 3 1,6-1 52,-1 6 1,-2 0-57,1 4 0,1 1 98,4 0 1,5-1-22,0 1 0,8 4 70,2 1 1,6-1 154,8-4 1,6-1 27,3 1 0,13 0-41,11-1 1,9 1 168,15 0 1,12-6-362,7 1 0,-24-22 0,3-2 128,1 1 1,1-1 0,2-1 0,0-1-26,0-4 1,0-2 0,10 3 0,2-2 0,2-4 0,1-1 0,5 1 1,-1-1-334,-7-2 1,0 0-1,6-5 1,1-1 224,-3-1 0,1-1 0,4-3 0,0-1-87,-4 0 0,0 0 1,4-3-1,0-2 54,-4 1 1,0-1 0,2-2-1,0-1 36,-5 1 0,0 0 0,-2-1 0,-2-1 33,-2 0 1,-2-1 0,-3 1 0,-1-1-106,-1 2 1,-2-2 0,-3-2 0,-1 0 91,-1 1 1,-2-1 0,23-23-97,-8 4 0,-14 5 126,-10 0 1,-14 2 309,-14-2 0,-22 3-158,-20 7 1,-6 1-87,-18 3 1,-7 5 180,31 14 0,-1 1 1,-1 0-1,-1 1-194,-35 3 0,37 1 0,-1 0-62,1 1 1,1 1 0,-29 6-420,14 10 1,9-1-1537,1 5 1961,15 1 0,-1 4 0,9 1 0,-2-1 0</inkml:trace>
  <inkml:trace contextRef="#ctx0" brushRef="#br0" timeOffset="2">28791 3924 9064,'0'20'1195,"-4"9"-1081,-1 9 0,0 4-114,5 6 0,0 1 566,0 3 1,0 1-409,0-5 1,-5 4-436,1-5 0,-7 1-74,1-6 0,2-5-321,-1-4 1,1-5 671,-2-4 0,-9-3 0,4-7 0</inkml:trace>
  <inkml:trace contextRef="#ctx0" brushRef="#br0" timeOffset="3">28294 3895 8098,'0'-8'1326,"-7"2"-1836,6 6 0,1-1 1411,9-4 0,6 2-384,4-7 1,11 1-329,12-6 1,7 0-64,8-4 0,6 1-3396,4-5 3270,2 5 0,-4-9 0,-2 5 0</inkml:trace>
  <inkml:trace contextRef="#ctx0" brushRef="#br0" timeOffset="4">29118 4066 8050,'5'25'1414,"0"4"-871,6 2 0,-8-2-521,7-1 1,-3-1 57,3-3 1,-4 1 492,-6-6 0,5-5 304,0-4-773,-1-7 440,-4 3-38,0-6 0,0-8-255,0-6 1,-4-7-213,-1-7 0,0-2 84,5-3 0,0 1 94,0-6 1,2 7-207,3-3 1,2 4 133,8 2 0,-1 6-458,0 3 1,0 3 170,1 2 1,0 4-1205,4 1 0,-3 4 133,3-4 1,-3 6 1212,-2-2 0,7-3 0,1 0 0</inkml:trace>
  <inkml:trace contextRef="#ctx0" brushRef="#br0" timeOffset="5">29573 3796 8050,'-1'14'1384,"-4"0"-850,3 7 0,-4 1-29,6 6 1,0 1-124,0-1 0,2 5-258,2 1 1,4-3 135,7-7 1,0 1-129,4-6 1,0-2-21,10-7 0,-9 1-181,9-6 1,-4-2 35,3-8 0,-4-3-455,0-6 0,-7-7 234,2-2 0,-5-3-94,-4 3 1,-4-4 515,-6 3 0,0 2-98,0-2 1,0 7 306,0-2 0,0 8 163,0 2 84,0 5-311,0-2-432,0 19 0,2 3 334,2 12 1,4-6-73,7-3 1,0 3-373,4 2 1,-1-4 131,5-1 1,1-3-844,5-2 1,-1-4-36,0-1 0,1-6-403,-1 2 0,-1-3 490,-3-2 888,-4-7 0,-5 0 0,-1-8 0</inkml:trace>
  <inkml:trace contextRef="#ctx0" brushRef="#br0" timeOffset="6">30227 3952 8530,'0'10'1209,"0"-1"1,2-4-964,3 4 0,3-6 314,6 2 0,2 2-117,3-3 0,3 1-264,6-5 0,7-6-100,3-4 1,-2-4-177,2-5 0,0 2 159,5-7 0,-5 0-39,-1-4 1,-5-1-5,1 1 0,-9 1-4,-5 3 0,-3-1 336,-2 6 1,-6 0-80,-4 5 1,-4 1-239,-4 4 0,-4 3-19,-6 6 1,-7 1-178,-3 4 0,-2 9 298,-3 10 1,-4 7 10,0 3 1,6 0 229,8 0 1,5-4-118,4 3 0,6-3-11,8-2 0,6-4-35,9 0 0,9-7-216,10 2 0,9-10-281,6-4 0,10-3-711,8-2 1,2-7 551,-34 3 1,2-1 0,1-3-1,0-1-619,0-1 1,1 1 0,1-4 0,-1 0 1060,33-10 0,-4-4 0,-4-2 0,0 1 0,-1-1 0</inkml:trace>
  <inkml:trace contextRef="#ctx0" brushRef="#br0" timeOffset="7">29175 5203 8046,'29'-19'406,"-1"0"0,7 0 637,3 5 0,14 0-501,5 0 1,12-7-160,7-3 0,-37 11 1,1 0-404,5-2 1,0 1-1,-1 0 1,1 0 134,0 0 1,0-1-1,1-1 1,1-1-187,3 1 0,-1-1 1,-2 0-1,-2 1 244,-2 2 1,-1-1 0,31-13-1166,-11-1 0,-18 7-57,-11 3 0,-11 4-2031,-12 0 3080,-17 8 0,-2-6 0,-12 5 0</inkml:trace>
  <inkml:trace contextRef="#ctx0" brushRef="#br0" timeOffset="8">29858 5289 8046,'27'-7'0,"6"-2"0,16-4 2057,12-1 1,10 0-1993,-28 6 0,0 1 0,-1 0 0,1 0 675,0 0 0,-1 0 0,1 0 0,0 1-1055,0 2 1,-1-1 0,35-6 314,-6 6 0,1-6 0,-8 3 0</inkml:trace>
  <inkml:trace contextRef="#ctx0" brushRef="#br0" timeOffset="9">29460 6582 8269,'0'-36'4683,"0"14"-4643,0 9 0,4 26 23,1 6 1,5 12 613,-6 7 1,7 14-213,-1 5 1,2 10-278,3-1 0,-1-1-211,0 1 1,0-6-345,1 2 1,0-6-152,4-3 0,-3-4-653,3-7 1,-2-5-241,2-4 1,-4-3 1410,-1-2 0,0 1 0,-6-1 0</inkml:trace>
  <inkml:trace contextRef="#ctx0" brushRef="#br0" timeOffset="10">29332 7577 8307,'3'-8'2385,"6"4"-2036,7 2 0,14 2 74,3 0 0,4-6 195,5-4 0,2-4 504,4-5 0,2-1-479,7-4 1,-1-3-181,-4 3 1,1-1-1397,-5 1 1,-7 4 647,-8 6 1,-6 4-3475,-8 1 3759,0 6 0,-24-16 0,4 3 0</inkml:trace>
  <inkml:trace contextRef="#ctx0" brushRef="#br0" timeOffset="11">29090 6667 8204,'2'-33'1139,"2"0"1,9-5-385,6 5 0,11-6-190,-2 1 0,5-2-363,1 2 0,2 4-213,7 5 1,-2 2-368,-3 4 0,6 4-1639,-6 9 2017,6 4 0,-8 12 0,7 2 0</inkml:trace>
  <inkml:trace contextRef="#ctx0" brushRef="#br0" timeOffset="12">30085 6966 8225,'-8'27'0,"4"3"2179,8 13 1,-2-1-1566,3 1 1,-4-7-1484,-1-3 1,-1-3 1035,-4-1 1,2-2 1795,-7-4-1370,7-2-387,-10-13 1,12-10-483,-4-12 0,4-7 217,1-7 1,1-7-384,4-3 1,4-3 199,10-1 1,3-1 26,7 0 1,-1 7 320,1 3 0,4 4 287,0 6 0,0 2 243,-4 7 0,-1 6-310,1 3 0,-3 5-35,-2 5 1,-3 8-30,-7 6 0,-2 6-175,-2-1 1,1 2-245,-6 3 0,1-1-510,-1 1 1,-4-2-197,4-4 0,-3-2 863,-2-7 0,0 0 0,0 1 0</inkml:trace>
  <inkml:trace contextRef="#ctx0" brushRef="#br0" timeOffset="13">30569 6141 8449,'22'40'3796,"6"12"-3022,13 13 1,-17-24 0,1 2-771,1-3 0,0 0 0,-1-1 1,-1-2 612,19 29 0,-2 2-87,-3-6 0,-3-1 159,-7-4 0,-4 0-591,0 0 0,-1-2-52,6-3 1,-6-3-2131,1-6 0,-8-3 2084,-2-7 0,-1 1 0,-9-15 0,1-3 0</inkml:trace>
  <inkml:trace contextRef="#ctx0" brushRef="#br0" timeOffset="14">30711 6952 8141,'-21'-14'3166,"7"-1"-2042,6 7 1,8 1-567,0 2 0,5-3-365,0-6 0,7-5 463,2 0 0,2-2-223,8 2 1,4-4-308,6-11 1,5 4 93,-1-3 0,1 3-955,-1 2 1,2 4-207,-7 0 1,0 9-772,-4 0 1,-1 8 1711,1 7 0,-1 0 0,0 0 0</inkml:trace>
  <inkml:trace contextRef="#ctx0" brushRef="#br0" timeOffset="15">31322 6682 8141,'2'14'1828,"2"0"-1257,-2 0 0,11 5 307,-4 0 1,-1 2-346,2-2 0,-3-3 286,3 3 1,-4 1-249,-6-1 0,0-5 475,0-4-707,0-1 0,-1-1-57,-4-3 1,-3-10-322,-6-4 1,-2-10-336,-3-5 1,8-3 109,-3-1 1,4-1 208,1 1 0,2-5-484,7-1 1,7 1 173,2 5 1,5-5 2,5 0 1,-1-1-13,6 6 0,-2 6-94,1 3 0,4 0-190,-3 5 0,-2-2-525,2 11 1,-5-1-750,4 1 1932,-5 3 0,2 2 0,-6 8 0</inkml:trace>
  <inkml:trace contextRef="#ctx0" brushRef="#br0" timeOffset="16">31692 6568 14015,'0'14'1483,"1"5"-841,4 0 0,3 5-333,6-5 0,2 4-235,3-4 0,-3 0-722,3-4 0,-3-6 314,-2 1-1151,0-7 978,-6 3 1,-3-17-6,-10-3 0,-8-8 206,-6 3 0,-4-7 257,4 3 1,-5 1-176,5-2 0,0 5 96,5-5 1,6 12-29,3-3 0,-1 4 76,1-3 1,5 5-1725,5-1 1804,6 7 0,3-10 0,8 5 0</inkml:trace>
  <inkml:trace contextRef="#ctx0" brushRef="#br0" timeOffset="17">32104 6284 8278,'-28'0'598,"-1"0"1,7 3 755,3 6 0,0 1-653,5 9 1,-3 1 342,7-1 1,-1 8-499,2 2 1,2-1-169,7 5 1,2-3-278,3-1 0,4-6-135,10 1 0,3-13-240,7-2 0,-1-5 58,0-4 1,2-8-290,4-6 1,-11-9 210,1-10 0,-8-8-68,-7-6 0,2-7 219,-6 2 0,-2 1-9,-7-1 0,-11 0 24,-8-5 1,-6-7 158,-4-8 1,16 33 0,1-1-51,-1 0 0,1 0 0,-16-28 326,13 21 1,5 15 1295,4 8-1197,7 7 0,0 23 114,13 13 0,1 22 258,12 21 0,-9-25 0,1 2-451,1 5 0,1 2 0,2-2 0,0 0-443,-3-3 1,1-1 0,2-2-1,2 0-7,16 28 1,-2-4-13,-2-10 1,2-5-578,-2-9 0,-1-6-2464,-8-14 3176,2 1 0,-10-11 0,5 7 0</inkml:trace>
  <inkml:trace contextRef="#ctx0" brushRef="#br0" timeOffset="18">32445 6014 8138,'-6'28'2203,"4"7"1,-4 6-1039,6 6 1,0-1-694,0-8 1,0-3 7,0-7 1,6-6 228,4-3 0,4-5-536,5-4 0,3-5-457,7-10 0,4-9-128,0-10 0,0-8-440,-4-1 0,-1-5-227,0 5 0,-7 6-674,-7 8 1628,0 3 0,-12 7 488,3 0 0,-8 7 617,-2 2 0,-11 6-280,2 8 0,-8 7 655,3 3 0,0 3-612,5 1 0,6-1-208,3-3 1,3 1-248,2-6 0,2 0-33,3-5 1,4-1-1213,10-4 1,3-3-211,7-6 1,1-1-871,3-4 1,-2-9 693,7-10 0,-6-9-1603,1-5 2946,-3-3 0,-8 5 0,-1 1 0</inkml:trace>
  <inkml:trace contextRef="#ctx0" brushRef="#br0" timeOffset="19">33000 6042 8138,'-14'-14'0,"-1"6"558,1 3 1,3 4 818,-3 1 0,8 6-493,-9 3 0,6 9 210,-1 1 0,4 6-555,6-1 1,0-2-48,0 1 0,6-4-984,4 5 1,4-10 396,5 5 0,-2-12-395,7 2 1,0-6-468,4-3 0,-4-3-2495,0-6 3452,-13-7 0,8-13 0,-11 1 0</inkml:trace>
  <inkml:trace contextRef="#ctx0" brushRef="#br0" timeOffset="20">32971 5488 8138,'0'28'0,"7"7"1027,2 3 0,4 4 1389,1 6 0,2-4-543,3 3 1,-3 4-978,3 1 1,1-3-1030,-1-2 1,5-9-174,-5-5 1,0-4-255,-5-5 1,-1-9-1480,-4-5-2044,-3-7 4083,-12 3 0,-15-12 0,-9-2 0</inkml:trace>
  <inkml:trace contextRef="#ctx0" brushRef="#br0" timeOffset="21">32943 6085 8138,'-22'-8'401,"8"-5"1,7 5 637,7-6 0,3-5-477,7 0 1,3-6 18,15 1 0,-1-1-89,11 1 0,0 2 19,4 3 1,-1 8-386,-3-3 1,-8 9 87,-6 0 1,-7 5-680,2 5 1,-8 3 50,-1 6 0,-7 0-353,2 1 1,-4-6-132,-1 1-570,0-1-795,0-1 781,0-2 1482,0-6 0,0 0 0,0 0 0</inkml:trace>
  <inkml:trace contextRef="#ctx0" brushRef="#br0" timeOffset="22">33327 5843 8138,'0'-14'0,"0"0"0,0-1 0,0 1 0,0 5 1647,0-1-552,6 7-202,-4-3 1,9 12-350,-6 3 0,4 4 152,-4 1 0,4 5-320,-4 0 0,4 5-237,-4-5 1,1 3-167,-1-8 0,-2 2-666,7-11-292,-7 6 778,3-10 0,-6-1-103,0-9 0,-4-10 42,-1-5 1,-1 2 197,1-2 0,3 5 367,-3-4 217,4 5 0,2-2-45,4 6 0,-2 1 266,7 4 1,-1 2-194,6 7 0,-4 0 121,3 0 1,-6 0 355,11 0-639,-7 0 0,9 5-361,-7 0 1,0 4-329,1-4 0,-6 0-1193,0-5 697,1 0 1,-1 0-860,1 0 1,-7-2-398,2-3 1,1 2 399,-1-6 1661,0 6 0,1-10 0,2 5 0</inkml:trace>
  <inkml:trace contextRef="#ctx0" brushRef="#br0" timeOffset="23">33866 5488 12838,'-15'0'997,"-16"1"-156,-2 4 1,-5 3 207,4 6 0,3 0-355,7 0 1,5 1-86,10-1 1,-2 0-104,6 0-426,0 0 1,12 1 56,2-1 0,12-5-193,7 1 0,7-1 272,7 6 0,-4-1 39,0 0 1,-8 2 286,-23-11-542</inkml:trace>
  <inkml:trace contextRef="#ctx0" brushRef="#br0" timeOffset="24">33866 6021 16137,'-18'7'1551,"-13"2"-2853,-3 1 0,4-7-196,2 2 1498,-1-4 0,-12 6 0,-3 0 0</inkml:trace>
  <inkml:trace contextRef="#ctx0" brushRef="#br0" timeOffset="25">10038 9752 13937,'0'-14'-3304,"0"5"2651,0-1 716,0 7 0,6-10 1,2 6-1</inkml:trace>
  <inkml:trace contextRef="#ctx0" brushRef="#br0" timeOffset="26">10195 9610 14063,'14'0'0,"-5"-4"-145,1-1 1,-1 0 19,5 5 0,1-5 111,-1 1 1,0-1 37,0 5 1,1-5-155,-1 0 1,0 1 146,0 4 1,5 0 10,0 0 0,2 0-9,-2 0 1,-2 0-89,7 0 0,-1 0-1,6 0 1,-1 1-37,1 4 1,-4-3 48,3 2 0,-2-2 50,7-2 1,-2 1 28,3 4 1,-3-3-31,7 3 0,-5-4 22,5-1 1,0 0-19,5 0 1,-1 0 50,1 0 0,4 0-67,1 0 1,4 0 76,-5 0 1,6 0-30,-6 0 1,2 0 15,-2 0 0,-3 0-13,4 0 1,1 0 11,-2 0 0,7 0-1,-2 0 0,-1 0-65,1 0 1,-5 0 47,5 0 1,-6 0-54,2 0 0,-4 0 24,-2 0 1,6 0-5,-1 0 1,8 5-27,2 0 1,0-1 11,5-4 1,-4 0 18,-1 0 1,0 0-157,0 0 1,1 0 158,4 0 0,-4 0 0,4 0 0,3 0 0,1 0 0,-1 2-5,1 3 0,-6-4 24,2 4 0,-2-3-11,2-2 1,2 0-8,7 0 1,-1 0-4,-4 0 0,4 0 5,-4 0 0,-1 0-19,1 0 0,-1-5 39,1 0 0,9-1-60,-4 1 0,1 2 67,-5-7 0,1 2-3,-7-1 1,7-2 52,-1 6 0,0 0-19,0 5 1,1-4 84,-7-1 0,1 0-123,-5 5 0,-2 2-64,-3 3 0,4-2 11,-4 6 0,0-4-32,5 4 0,-4-4-9,9 5 1,-4-6-1,-1 6 1,0-5 16,0 4 1,0-6-6,0 2 0,4-3 95,1-2 1,4 0 37,-4 0 1,6 1 48,-2 4 0,-3-4-68,-1 4 0,3-3-5,1-2 1,4 0 35,1 0 0,0 0 6,0 0 0,3 1-343,-3 4 0,4-3 255,-9 2 1,2 3-39,-2-3 0,8 6-115,-3-5 1,-1 1 50,-4-1 0,-1-4 72,1 4 0,9-3-42,-4-2 1,8 0 59,-3 0 0,-35 0 0,0 0 0,39 0 1,-38 0-1,0 0 17,1 0 1,-1 0-1,2-1 1,-1 0 16,2-1 0,0-1 1,-2 2-1,0 1 67,-1-3 1,1 1-1,0 1 1,-1 0-73,39 1 0,-40 0 1,0 0 116,40 0 1,-40 0 0,1 0-74,39 0 0,-39 2 0,0 1-43,0-1 0,1 1 1,-3 2-1,0 1-49,1-1 1,-1-1 0,1 2 0,0 1-14,4 0 1,0 0 0,-1-2 0,1 0-3,2 0 0,0-1 0,-2-1 0,-1-1-10,1 3 1,0-1-1,-1-2 1,0 0-71,1 0 1,0 0-1,1-1 1,0 0-137,1-1 0,1 0 1,0 0-1,0 0 214,-3 0 0,0 0 1,0 0-1,0 0 0,-2 0 0,0 0 1,1-2-1,2-1 121,-1 1 0,0-1 0,-1-1 1,0-1 11,-3 3 1,-1-1 0,1-2 0,0 1 59,35-1 0,0-4 43,-5 4 1,0-2 96,0 3 1,-11 2-47,-3-3 0,-5 4 138,0 1 1,-5 0-508,-9 0 1,-3 0 417,-7 0 1,-1 0-566,-3 0 0,-3 0 493,-7 0-794,0 0 792,0 0-525,-6 0 758,-2 0-219,-6 0 27,0 0-184,-6 0 1,-2-5-90,-6 0 1,0 1-30,0 4 1,-1-5-43,1 0 0,0 0 31,0 5 1,-1 0 11,1 0 1,-5 0-3,0 0 0,-6 0 44,1 0 1,-3 0-37,-1 0 1,0 0 117,-1 0 0,-4 0-120,0 0 0,-7 5 101,2 0 1,-3 0-52,-1-5 0,-1 1-5,0 4 1,1-4-8,-1 4 1,4-3 42,-4-2 0,3 0-59,-7 0 0,-3 0 102,-3 0 0,3 0-83,-2 0 1,0 0-6,-5 0 1,0 5 27,0-1 0,-2 1-8,-2-5 1,1 5-120,-6 0 1,5 1 116,0-1 1,-1-2-144,5 6 1,-3-4 152,8 4 0,-3-5-160,-2 0 1,5-1 123,0 2 0,6-3-10,-1 3 1,9-4 40,5-1 1,2 0 5,3 0 1,6 0 29,3 0 1,8 0 419,1 0-485,7 0 1,-1 0-23,8 0 0,4 0 64,6 0 1,7 0-42,3 0 0,10 0-5,9 0 1,6 0 7,8 0 1,1 0-21,4 0 1,-4-1-101,4-4 1,1 3 117,-1-3 1,10-1-253,0 1 1,2-4 287,-3 4 1,-2-4-38,-2 4 0,1 0-21,-7 5 1,1-4-32,-5-1 0,-2 0 20,-3 5 0,0 0-26,-9 0 1,1 0-4,-11 0 1,-6 0-77,-8 0 61,-3 0 12,-2 0 0,-7 0 594,-7 0 0,-13 0-467,-11 0 1,-6 0-17,-8 0 0,-1 0 37,-13 0 0,-7 0 112,-7 0 1,-4 0-230,-1 0 0,5 5 200,0 0 1,1 4 96,-2-4 1,1 1-59,9-1 1,-1 1-109,10 4 1,-2 2 54,7-2 1,-1 2-254,11 3 0,1 4-108,8-1 1,6 1-284,8-4 1,4-1 8,6 0 0,3 0-137,6 0 1,9-1 513,15-3 0,5 1-268,9-7 0,5 1 417,10-5 1,4-5-404,10 1 1,-3-7 593,3 1 1,-10 4 16,-4 1 0,-10 3 25,-5 2 1,-11 0-165,-7 0 1,-9 7-284,-10 2 0,-7 6 321,-12 3 1,-14 9-77,-14 6 0,-17 7-97,-8-2 1,26-18-1,-2 1-167,-2 0 0,-1 1 1,0-1-1,-1 0 61,-1 1 1,0-1-1,4 0 1,-1-1-14,2-1 1,1 0-1,-23 9 246,7-9 1,15-3-163,10-2 43,6-6 0,22-8-8,9-9 0,18-10-72,16-5 1,12-8 103,12-1 1,-31 14 0,2 0-131,0 3 1,0-1 0,0 0 0,-1 1 326,35-12 1,-8-1-130,-2 1 1,-10 6 410,-5 3 0,-5 3-420,-9 2 1,-6 1 133,-13 4 1,-5 2-496,1 7 234,-7 0 224,-9 7 0,-12 2 200,-15 10 1,-3-2-381,-7 7 1,-8 0-18,-5 4 0,-3 1-238,-7-1 1,6 0 230,-2 1 1,5-1-132,5 1 0,5-1-664,9 1 1,5-3 839,9-2 0,0 3 0,10-3 0,6 3 0,5 1 0</inkml:trace>
  <inkml:trace contextRef="#ctx0" brushRef="#br0" timeOffset="27">25294 10051 8365,'-7'5'0,"7"9"496,8 14-436,5 17 1,1 7 809,0 9 1,5 1-748,0 9 0,7-1-51,-15-30 0,1 0 0,15 34-188,-13-36 1,1 0 0,11 35-632,-2-2 0,-2-11 166,-3-3 0,-5-10-863,1 1 1444,-1-17 0,-13 2 0,6-11 0</inkml:trace>
  <inkml:trace contextRef="#ctx0" brushRef="#br0" timeOffset="28">24910 10307 8262,'0'-10'1310,"0"1"0,0-1-553,0-4 0,11 0-658,3 0 1,10 0-52,0-1 1,7 0-9,2-4 0,7 1 29,-2-5 1,1 5-192,-1-1 0,2 3-1387,-7 2 1,0 0 1508,-5 0 0,7-7 0,2-1 0</inkml:trace>
  <inkml:trace contextRef="#ctx0" brushRef="#br0" timeOffset="29">25521 9824 9653,'8'20'281,"-1"5"-289,-7 13 0,4 3 856,1 16 0,8-2-265,1 12 0,2-1-367,7 5 1,1-4 30,4-1 1,-1 0-141,-3 5 0,-5-6 201,-10-3 0,3-10-32,-8-5 0,1-10 51,-5-9 0,5-6 242,-1-8-586,1-6 1,-3-5 71,3-12 0,2-8-224,8-17 1,-1-4 76,0-9 0,0 1-26,1-6 1,3 8 308,1 1 1,5 13 460,-5 11 1,0 10-503,-5 4 0,0 7-15,1 7 1,-6 13-263,1 16 0,-7 3 133,2 2 1,-4 0-1177,-1-1 1,6-5-99,4-4 1,4-10-585,5-4 1,3-9 1851,7-5 0,5-4 0,3-1 0</inkml:trace>
  <inkml:trace contextRef="#ctx0" brushRef="#br0" timeOffset="30">26417 10591 8262,'8'-22'266,"-3"3"0,-5 10 278,-5 4 1,-3 3 431,-6 2 1,-7 8-467,-2 6 0,-4 9-64,-2 10 0,6-2-472,-1 7 1,6-8 142,0-1 0,3-2-461,6-8 0,3-5 258,6-5 0,3-6-106,6 2 1,2-11 35,13-8 1,4-9-21,6-10 0,3-1-48,-3-4 0,-1 1-96,-5 4 1,-1 5 933,-3-1 1,-4 12 44,-5 7-59,-1 7 1,0 5-253,0 12 0,0 7-275,1 7 1,-3 5 63,-2 0 0,1 1-171,-6-6 0,4-4-273,-4-1 0,1-10-2162,-1 1 4,-4-9 2465,6 1 0,-1-25 0,2-4 0</inkml:trace>
  <inkml:trace contextRef="#ctx0" brushRef="#br0" timeOffset="31">26644 10037 8262,'-15'-48'451,"5"10"0,7 10-35,3 14 0,0 8 221,0 6 0,6 20-138,4 18 0,2 9 194,3 10 0,-1 6-349,0 4 0,0 1-465,1-2 1,-1 2 103,0-6 1,0-1-373,0-4 1,1-8-433,-1-6 1,-5-2 107,1-8 713,-7 0 0,-3-11 0,-8-1 0</inkml:trace>
  <inkml:trace contextRef="#ctx0" brushRef="#br0" timeOffset="32">26673 10591 8262,'0'-42'0,"0"5"1608,0 4 1,6 9-709,4 5 0,9 4-1078,4 0 1,4 6 195,2-1 1,5 7-321,4-1 0,5 0-247,4 0 0,2 2-1565,3-3 2008,4 4 1,-12-6 0,5 0-1</inkml:trace>
  <inkml:trace contextRef="#ctx0" brushRef="#br0" timeOffset="33">27910 10350 8403,'0'14'2798,"0"2"-2157,0 3 0,0 1-393,0 4 0,0 3-134,0-4 1,0 3 75,0-3 0,0 4-696,0-3 1,0-4-1988,0-1 2493,0-9 0,6 2 0,2-4 0</inkml:trace>
  <inkml:trace contextRef="#ctx0" brushRef="#br0" timeOffset="34">28109 10193 8310,'14'-14'0,"0"0"-103,1 0 1,4-1-193,-1 1 1,1 1 466,-4 4 0,-6-2 1171,1 6 261,-7-6-1106,3 10 1,-6-4-14,0 10 1,-1 2-136,-4 8 0,3-1-60,-3 0 0,4 5-101,1 0 1,0 0-105,0-5 1,6 0 143,4 1 0,7-1 28,2 0 1,11 0-129,-2 0 0,4 1 66,-4-1 0,-4 0-23,0 0 0,-8 1 18,-2-1 1,-1 2-153,-9 3 0,1-4 58,-5 4 0,-6-3 65,-4-2 1,1-1-314,-5-4 0,2 2-438,-6-6 1,0 0-416,-1-5 0,3 0 498,-3 0 1,5-6-2831,5-4 3337,2-2 0,1-9 0,-2-1 0</inkml:trace>
  <inkml:trace contextRef="#ctx0" brushRef="#br0" timeOffset="35">29474 9440 8335,'0'30'696,"0"3"1,0 5-574,0 9 1,5-1-563,-1 6 0,3 0 617,-3 5 1,-2 2 687,3 2 1,1-7-615,-1 3 1,-1-4-120,-4 4 1,5-5-1744,0 1 1,0-12 1609,-5 1 0,-7-2 0,-1 2 0</inkml:trace>
  <inkml:trace contextRef="#ctx0" brushRef="#br0" timeOffset="36">29161 10037 8315,'10'-22'540,"-1"3"0,5 8 768,5 1 0,6 5-1009,-1-4 1,-2 4-445,2-4 0,-5 4-1121,5-4 1,-2 1 635,1-2 1,4-4-368,-3 0 0,-2-2 997,2-8 0,-7 1 0,4-6 0</inkml:trace>
  <inkml:trace contextRef="#ctx0" brushRef="#br0" timeOffset="37">29673 9696 8315,'6'7'839,"2"6"1,6 0-259,1 6 1,-6 8-77,0 1 0,-4 2-197,5 8 0,-6-2-263,6 2 0,-1 2 2,6-7 1,0 3-78,4-7 0,3 1 133,7-11 0,1 0-65,3-5 0,5-6 24,9-4 1,-2-2-70,2-2 0,-4-8-110,-5-6 0,-10-2 115,-9-8 0,-10 7-45,-4-2 1,-10-2 206,-4 3 1,-12-1-12,-7 4 1,0 6-31,-6-1 0,1 7 13,5-1 0,-2 8 83,11 6 0,6 2-67,8 3 1,4 5-4,1 4 1,11-4-69,3-1 1,11-1-204,4 1 0,7-8-300,12 3 0,2-9-632,7-1 1,1-4 498,4-4 220,-3-4 0,16-13 1,-2-1-1</inkml:trace>
  <inkml:trace contextRef="#ctx0" brushRef="#br0" timeOffset="38">28692 11302 8669,'0'14'879,"5"8"-487,-1 7 0,1 10 251,-5 9 0,6-1-912,4-4 1,-4 1 113,-1 3 1,-2-7-70,2 2 1,-2-4 113,6 0 0,-4 2-560,5-7 1,-2 0 48,1-4 621,4-7 0,-5-2 0,6-6 0</inkml:trace>
  <inkml:trace contextRef="#ctx0" brushRef="#br0" timeOffset="39">28607 11316 8371,'7'-50'667,"8"2"0,5 17-886,9 7 1,7 7 781,7 2 0,-1 8-246,6 2 0,-9 3 87,-1 2 1,-8 0-137,-1 0 1,-4 11-336,-11 4 1,2 3 140,-11 1 1,-4 4 146,-10 5 0,-7 2-115,-13 3 0,-1-3 11,-3 3 0,-3-3-622,-7-1 1,2-7 239,3-3 1,3-3-348,7-2 1,11-6-125,2-3 0,11-5 736,-1-5 0,16-9 0,5-9 0</inkml:trace>
  <inkml:trace contextRef="#ctx0" brushRef="#br0" timeOffset="40">29261 11316 8371,'0'14'0,"-12"5"290,-2 0 1,-3 2 245,3-2 1,4 3 4,1 6 0,6-4-109,-2 0 0,3-7-13,2 2 1,13-5-105,6-4 1,8-4 73,6-6 0,-2-1-283,7-4 0,-6-8-237,1-6 0,-6-1-302,-8 1 0,-2 1 290,-12-5 1,-6 5-267,-9-1 1,-9 4 172,-5 0 1,-4 6-315,-5-1 1,3 7-83,-3-2 0,4 4-295,5 1 1,4 0-120,6 0 1046,6 0 0,1 0 0,14-6 0,1-2 0</inkml:trace>
  <inkml:trace contextRef="#ctx0" brushRef="#br0" timeOffset="41">29573 11274 8371,'29'0'362,"-7"1"206,-3 4 0,-5 3-42,-4 6 1,1 0-200,-7 0 0,1 5 270,-5 0 1,0 5-127,0-5 0,0 0-858,0-5 1,0 0-905,0 1-3,-6-7 1,-2-2 664,-6-6 1,6-2 628,3-2 0,-3-11 0,0-7 0</inkml:trace>
  <inkml:trace contextRef="#ctx0" brushRef="#br0" timeOffset="42">29630 11032 8302,'-8'0'620,"2"0"-790,6 0 1,2 0-23,2 0 0,-1 0 23,7 0 1,-5 0-241,4 0 0,1 0-103,4 0 0,0 0 512,0 0 0,-6 0 0,11 6 0,-3 2 0</inkml:trace>
  <inkml:trace contextRef="#ctx0" brushRef="#br0" timeOffset="43">29971 11160 8302,'21'28'224,"-5"1"1,3-1 448,-10 1 1,-1-1-179,-3 0 0,-4-1-191,4-3 0,-5-3 678,-5-7-333,4 0-507,-12 0 0,10-12 25,-6-7 0,5-12-217,0-7 1,4-9 54,4-5 0,4-3-228,7-2 1,0 1 150,4-1 1,5 5 46,9 0 1,-3 8 900,3 2 1,2 7-390,-2 12 0,2-2-299,-2 6 1,-3 6-131,3 9 1,-3 4-343,-1 5 0,-7 3 244,-3 7 1,-5 4-73,-4 0 0,-4 0-818,-6-4 1,0-3-117,0-2-2494,0 3 3540,0-11 0,6-15 0,2-10 0</inkml:trace>
  <inkml:trace contextRef="#ctx0" brushRef="#br0" timeOffset="44">30768 10520 8302,'14'-22'0,"0"3"0,0 10 562,1 4 1,-6 13 277,0 11 0,-4 11 840,5 17 0,-6 4-962,6 6 0,-2-1-67,1 1 1,2 0-487,-6 0 0,6-2 37,-1-3 1,1-4-519,-2-10 0,9-4 270,-4-5 1,3-12 45,-3-3 0,7-15 0,1-1 0</inkml:trace>
  <inkml:trace contextRef="#ctx0" brushRef="#br0" timeOffset="45">30768 10833 8299,'4'1'2476,"11"4"1,15-3-1336,8 3 0,-1-5 339,6-5 1,4 2-1493,15-7 1,3 1-71,6-6 0,-8 1 82,-6 0 0,-6 0 0,-9 0 0</inkml:trace>
  <inkml:trace contextRef="#ctx0" brushRef="#br0" timeOffset="46">21910 14714 8138,'-14'0'0</inkml:trace>
  <inkml:trace contextRef="#ctx0" brushRef="#br0" timeOffset="47">21725 14614 8092,'-8'-14'1982,"2"6"-1832,6 2 1,8 19 32,6 6 0,7 7 231,7 8 0,0 2-108,1 7 0,10 6-197,4 3 1,4 1 38,1 0 0,-2-4 173,6-7 1,0 4-234,5-3 1,-2 1-182,-3-11 1,0 0-544,-9-4 0,6-2 388,-11-4 0,5 2-655,-10-6 1,-6 0-73,-8-4-402,-4-1 1377,-7-6 0,-1-2 0</inkml:trace>
  <inkml:trace contextRef="#ctx0" brushRef="#br0" timeOffset="48">22365 14643 8093,'-28'-25'1154,"-1"6"-793,1 6 0,-1 21-30,1 6 1,-1 8 4,1 11 1,-5 4 323,0 5 0,-12 7-221,3 4 0,-6 7-294,1 1 0,3 2 17,-4-1 0,2-2-399,23-27 1,-1 0 0,-20 34 316,20-32 1,0 1-1,-20 28-101,2-2 0,5-8-332,4-2 1,9-13-632,5-1 0,10-12 984,4-7 0,-1-10 0,1-4 0</inkml:trace>
  <inkml:trace contextRef="#ctx0" brushRef="#br0" timeOffset="49">21739 14359 8209,'0'-15'2406,"7"17"-1715,2 12 1,4 15-388,1 18 1,-1 5-141,-4 10 1,2 10-479,-8-29 1,-1 0 0,1 0 0,-1 1 111,-2 3 0,0 0 0,-3-2 1,-1 0 191,0 3 1,-1-1 0,1-2 0,0 0-187,-1 3 0,0-1 0,2-3 0,-1-1 146,-1 0 0,0-1 0,-1 0 0,1-2 50,0 31 0,-3 2 0,2-11 0,-3-2 0,-1-2 0</inkml:trace>
  <inkml:trace contextRef="#ctx0" brushRef="#br0" timeOffset="50">21455 15368 8234,'0'-36'0,"0"2"1715,0 11 0,13 4-840,6 9 0,7 2-649,8 4 1,-4 2-516,3-3 0,5 2 205,4-2 0,7 1-1305,8-10 1,6 2 1388,4-7 0,9-3 0,-37 11 0,1 0 0</inkml:trace>
  <inkml:trace contextRef="#ctx0" brushRef="#br0" timeOffset="51">29261 11856 7951,'-7'15'1586,"-1"7"-990,-6 6 1,1 2 138,4 8 1,-4-5-216,4 5 0,-8 2-114,-2 7 0,-13 18-176,16-26 0,-1 2 1,-13 15-1,-3 2-418,-4 3 1,-2 1-1,6-15 1,-1 1 0,-2-2 203,0-4 1,0-1-1,-1-1 1,0 1 0,0 1-1,0-2 41,-17 20 0,-1-1 1,4-4-1,0-1-47,-1-1 1,0-2 0,2-5 0,2-2-2,2-1 1,2-1-1,2-5 1,1-1-139,7-2 0,2-2 0,1-1 0,2-2 209,-18 14 1,6-3-75,12-12 0,9-11 786,5-2-472,1-11 1,13 1-274,-4-10 0,8-3 953,2-6 0,6 0-997,-2 0 1,4 0 230,1-1 1,-1 1-302,-4 0 1,2 0 81,-6 0 0,5-1-149,-6 1 0,6 0 42,-6 0 0,3-5 98,-2 0 0,-4-2-5,4 2 1,3-3 15,1-6 0,-1-2 64,2-3 0,-2 3-1,1-4 1,2 4 142,-6 2 0,0 6 52,-5 3 1,0 3 306,0 2 0,-2 6-82,-3 3 1,-4 7-81,-10 7 1,1 9 29,-5 15 0,-6 5-101,-4 9 1,5 5-79,4 10 0,7-8-130,-2 2 1,4-2-129,6 3 1,3-11 142,6-4 1,8-10-8,6-4 0,8-5-212,11-9 1,3-6 90,7-4 0,4-2-928,1-2 0,7-2 465,2-2 0,0 1-2410,4-7 1,-2 7 2844,-2-2 0,0-3 0,-1 0 0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26T21:35:23.511"/>
    </inkml:context>
    <inkml:brush xml:id="br0">
      <inkml:brushProperty name="height" value="0.053" units="cm"/>
      <inkml:brushProperty name="color" value="#FF0000"/>
    </inkml:brush>
  </inkml:definitions>
  <inkml:trace contextRef="#ctx0" brushRef="#br0">18128 7051 7970,'0'-14'1211,"2"6"1,2 3-287,6 4-754,9 7 0,8 2 120,6 6 0,8 7 102,2 3 0,6 9 49,7 5 1,0-2-230,-4 2 0,2-7-128,-7 3 0,5 0 89,-5 0 1,-1-1-435,-8-5 0,-3-4-300,-7 0 0,-6-5-588,-3 4 1,-3-5-388,-2 1 0,-6-4 1535,-3 0 0,-3-1 0,-2 0 0</inkml:trace>
  <inkml:trace contextRef="#ctx0" brushRef="#br0" timeOffset="1">18754 6824 8157,'-10'11'219,"1"3"0,4 4 184,-5 10 1,1 7 34,-5 3 0,-2 9 576,-3 5 0,2 5-403,-7 5 1,0 2-463,-4 7 0,4 1-99,0-1 1,2-2 127,-1-3 1,-3 1-946,7-10 1,5-4 1,5-10 0,6-8-1328,-2-7 2093,3-6 0,2-9 0,0-4 0,0-2 0</inkml:trace>
  <inkml:trace contextRef="#ctx0" brushRef="#br0" timeOffset="2">18455 6781 8288,'6'21'0,"4"7"652,9 10 0,-3 5-504,3 4 0,-4 4 293,0 6 1,-6 6-559,1 3 1,-6 4 304,6 1 1,-7-2-748,2-2 0,-4-4 211,-1-6 0,5-2 348,0-3 0,-1-9 0,-4-9 0</inkml:trace>
  <inkml:trace contextRef="#ctx0" brushRef="#br0" timeOffset="3">18284 7336 8253,'10'-21'0,"-1"7"0,6 1 1294,4 9 1,4-3-466,-4 2 0,7 2 165,-3-6 1,6 4-947,4-4 1,5-1 11,9-4 0,8-5-2862,7 0 2583,0-6 0,1 3 0,2-7 0</inkml:trace>
  <inkml:trace contextRef="#ctx0" brushRef="#br0" timeOffset="4">20829 7137 8290,'-7'6'1950,"-5"5"-1663,8 13 0,-1 6-615,5 12 0,5 7 926,-1 3 1,3 10-410,-2 4 0,-2 2-293,6-1 0,-1 1 27,2-7 1,2-6-812,-2-7 1,2-7 482,3-8 1,-3-1 404,-2-13 0,9 0 0,-4-5 0</inkml:trace>
  <inkml:trace contextRef="#ctx0" brushRef="#br0" timeOffset="5">20474 7265 8202,'14'-8'312,"7"1"-330,2 7 1,4-4-250,2-1 0,4-6 86,0 1 1,5 2 180,-5-1 0,7 0 0,-4-6 0</inkml:trace>
  <inkml:trace contextRef="#ctx0" brushRef="#br0" timeOffset="6">21014 7151 8202,'22'20'24,"0"4"-24,-3 9 0,-3 4 942,3 5 1,-5-2-368,-4 2 1,1-2-291,-6 7 0,1-3-137,-1-1 1,-4-7-230,4-2 1,-3-6 124,-2-4 138,0-4 1,-2-12 505,-3-3 0,4-7-233,-4-7 0,3-7-574,2-12 1,0-7 39,0-3 0,7-5 23,2-4 1,5 3 147,5-4 1,-1-1-152,5 2 0,-4 0-19,5 4 1,-2 7 29,2 2 1,1 11-27,-6 4 1,5 5-25,-5 4 0,-7 13 320,-7 16 0,-3 6-71,-2 18 1,-7 3-70,-2 11 0,-4-5-215,-1 0 0,6-1-273,4 1 0,2-3-538,2-7 0,2-5 461,2-4 0,6-11-247,9-8 0,3-1-108,6-8 838,1-1 0,-1-16 0,1-4 0</inkml:trace>
  <inkml:trace contextRef="#ctx0" brushRef="#br0" timeOffset="7">21796 7293 8042,'0'24'135,"0"-1"0,0 1 125,0 5 1,5 1 498,0 3 0,1-3-250,-1 3 1,-2-8-496,6-1 0,-1-2 18,2 2 1,2-10-343,-2-9 0,4-4 178,5-1 1,-3-8-424,3-6 0,1-11 232,-1-8 0,0-5 17,-4 5 1,-1-5 788,0 4 1,-6 6-287,-3 4 1,-2 12 1428,1-2-1197,-2 9 1,4 0 60,-6 10 1,0 4-22,0 10 0,2 3-187,3 7 0,-4-1-168,4 1 0,1 4-219,-1 0 1,1 5-847,-1-5 0,1-5 500,4-4 0,3-6 451,-4 1 0,10-4 0,3 0 0</inkml:trace>
  <inkml:trace contextRef="#ctx0" brushRef="#br0" timeOffset="8">22436 7307 8653,'-14'22'991,"6"5"1,2-5-246,6 7 0,0-1-236,0 1 1,0-1-218,0 0 1,0 1-165,0-1 1,6-6 88,3-3 0,10-3-500,5-2 1,6-6 219,8-3 1,-2-7-912,7-7 1,3 0 103,-8-10 1,-2-2-362,-12 2 0,-5-5 248,-10 5 982,-3 7 0,-6-7 0,0 3 0</inkml:trace>
  <inkml:trace contextRef="#ctx0" brushRef="#br0" timeOffset="9">22507 7378 8206,'6'-14'417,"2"-2"227,7-3 1,0 2-325,4-7 0,3-4-74,7-5 1,6-2-287,3 2 0,-2 3 96,2-3 1,-8 4-420,-2 5 1,-2 4 287,-12 6 1,-3 4-281,-11 1 1,-2 6 354,-3-2 0,-9 16 0,-8 5 0</inkml:trace>
  <inkml:trace contextRef="#ctx0" brushRef="#br0" timeOffset="10">22578 7094 8206,'8'-22'0,"5"0"177,-4 3 1,10 1 112,5-5 1,4 1 836,5-2 0,4-3-509,5 3 0,0 4-618,-5 1 0,5 3 0,-6 2 0</inkml:trace>
  <inkml:trace contextRef="#ctx0" brushRef="#br0" timeOffset="11">8033 11131 10536,'16'13'-979,"3"-3"0,-1 1 1037,5-7 0,3 1-24,7-5 1,-2 0 54,7 0 0,0 0 59,5 0 0,-2 0-42,-3 0 1,4 0 3,1 0 0,0 0-62,4 0 0,8 0 93,2 0 1,5 0-147,0 0 0,-2 0 76,6 0 1,-11 0-36,2 0 1,3 0 27,6 0 1,4 0-80,1 0 0,2 0-265,3 0 0,-5 0 267,0 0 0,-3 0 17,-2 0 1,0 5-15,10 0 0,2-1-3,-3-4 0,3 0 25,-2 0 1,-2 0 69,6 0 0,1-1-246,-39-2 0,1 1 0,1 1 0,1-1 138,2-2 1,1-2 0,-6 2 0,1-1 35,4-2 1,1 0 0,-5 0 0,1 1-2,3 1 0,0 1 0,-1-3 0,0 1 3,4 1 0,0 0 0,-6 2 0,0 0-13,1 0 0,0 1 0,-1 1 1,-1 1-18,37 0 0,-38 0 0,0 0-2,1 0 0,0 0 1,37 1-53,-39 2 1,-1-1 0,34 1 24,2 7 0,-2-1-175,2 5 1,1-1 171,-37-8 1,1 0-1,0 1 1,0 0-62,35 4 1,0 2 43,-5 3 1,1-6 5,4 0 0,-2 1 15,-33-3 0,-1 0 1,34 3 4,2-1 1,-3 1 73,-2 4 1,-5-2-291,1-2 0,-1 3 315,5-4 0,0 2-22,0-1 1,-6 1 13,-3-7 0,-2 1-35,1-5 0,2 0 17,4 0 0,1 0 32,-7 0 1,6-6 25,-6-4 1,1 1-34,-5-5 0,-8 3 137,-7-8 0,-1 3-147,-7 2 1,-1-5 371,-5 0 1,-4-7-289,0 3 1,-2-4 354,1-2 0,3 1-348,-7 0 1,1-2 176,-1-4 0,-3 3-285,3-7 1,-5 6-121,-4-1 0,1 3 63,-7 2 1,1-5-230,-5-1 0,-3 1 8,-7 5 0,-1-1-42,-12 1 1,-7 1 117,-8 3 0,-3-1 26,-2 6 0,-4-5 126,-1 5 0,-4-4 195,5 4 1,-7-6-118,2 1 1,-3 2-34,-2-2 0,-5 5-106,0-5 1,6 7 215,3-2 1,1-1-69,-5 1 1,-4-5-47,-1 5 0,-6-2-15,2 2 1,-8 4 50,-2-4 0,0 1-315,5-1 1,0 4 298,0-4 0,31 10 0,-1 2-20,1 0 0,0 0 1,-5-3-1,0 1 25,4-1 0,1 1 0,-3-1 1,1 1-14,-34-6 0,35 8 0,0 0-6,1 0 0,-1 0 0,-1 0 0,-1 0 10,-2 0 0,0 0 0,2 0 0,1-1-4,-1 1 1,0 0 0,0 0 0,1 0-33,2 0 0,-1 0 1,-1 0-1,-1 0 1,-2-1 0,0 1 0,1 1 0,0 0 23,-4 1 1,1 0 0,5-1 0,0 0-6,0 0 1,-1 2 0,-1 1 0,-1 0-6,-2 0 1,-1 1-1,0-1 1,-1 0-3,-1 0 1,0 1 0,3-1 0,1 1-3,1 2 0,0 0 0,-2-2 0,1 0-241,-2-1 0,1 1 0,-2-1 1,0 1 136,-1 2 1,0 0 0,3 0 0,1 0 39,1 0 1,0 0 0,1 0-1,0 0 12,-1 0 1,0 0 0,0-2 0,1-1 106,-3 1 0,-1 0 0,3-1 1,0 1-216,-2 2 0,-1 0 0,6 0 0,1 0 193,-2 0 1,0 0 0,2 0-1,0 0-42,-1 0 1,-1 0-1,0 0 1,1 0 4,-1 0 0,0 0 0,1 0 0,1 0 0,-40 0 1,40 0 0,0 0 3,-35 0 0,-4 0-30,4 0 1,33 2 0,0 1 10,3-1 1,0 0 0,-1 1 0,1-1 16,-31-2 0,0 5 0,0 0 0,0 4 3,0-4 0,-2 1 28,-3-1 1,8 1-55,-3 4 1,5 2 46,0-2 1,-4 4 16,4 5 0,-4-3-13,-1 3 1,-2 1 11,-2-1 0,8 5-84,1-5 1,4 1 72,1-1 1,-2-3-26,-4 3 1,-2 3 27,2 2 0,4-2-5,2 2 0,4-5-6,5 4 1,1-4 251,4 5 0,2 0-204,-2 4 0,3 0 9,1 1 1,0-1-127,1 1 1,-1 4 85,0 0 1,7 5-197,3-5 0,5 5 506,4-5 0,-1 0-416,6-4 1,1 4 320,9 0 0,2-1-397,7-8 1,0 2 220,0-2 1,2-2-255,3 2 1,9-7 111,10 2 1,4 2-91,5-2 1,10 0 196,9-5 0,8 0-211,2 0 0,2 1 192,3-1 0,-4-5 28,13 1 1,-2-2-25,-34-4 0,1 1 1,5 1-1,1-1-178,-2-2 1,0-1 0,3 3 0,0-1 199,-5-1 0,0-1 1,3 1-1,1-1-76,-5-2 0,1 0 1,6 0-1,2 0 46,-2 0 0,1 0 0,0 0 0,0 0-35,-5 0 0,0 0 0,2 0 0,0 0 34,-4 0 0,0 0 1,3-1-1,1 0-3,-2-1 0,0-1 0,-2 2 0,-1-1 15,-1-2 0,-1-1 1,31 0-143,-5-4 0,-2 4 59,-12-5 1,-3 7 69,-2-1 1,-11 5-312,-7 9 0,-4 2-44,-11 17 329,-3 2 0,-4 12 0,1 0 0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26T21:35:23.523"/>
    </inkml:context>
    <inkml:brush xml:id="br0">
      <inkml:brushProperty name="height" value="0.053" units="cm"/>
      <inkml:brushProperty name="color" value="#FF0000"/>
    </inkml:brush>
  </inkml:definitions>
  <inkml:trace contextRef="#ctx0" brushRef="#br0">31990 12766 8254,'5'-6'140,"9"6"-150,10 8-10,11 11 1,1-3 165,7 3 1,3-2 574,6 2 0,0-3-350,9 3 0,3 1-381,-3-1 1,1-1 67,-5-9 1,-7 4-308,-2-4 1,-10 2 28,-5-1 0,-5 1-352,-4-6 132,-4 6 1,-12-8 439,-3 6 0,-3-6 0,-2 4 0</inkml:trace>
  <inkml:trace contextRef="#ctx0" brushRef="#br0" timeOffset="1">32460 12425 8242,'0'-8'932,"0"5"-499,0 13 1,1 7-16,4 16 1,-4 10 4,4 9 1,-3 9 247,-2 6 1,0 4-745,0 5 0,-2 3 216,0-37 0,-1 1 0,1 0 0,-2-1-72,0 1 1,-1 0-1,-8 36 121,4-4 1,-4-8-656,-1-6 0,4-15 353,1-8 1,6-13-1473,-2-6 0,3-12 1582,-4-20 0,-2-8 0</inkml:trace>
  <inkml:trace contextRef="#ctx0" brushRef="#br0" timeOffset="2">32275 12454 8103,'-7'20'584,"6"9"1,-6 13-424,7 10 0,2-1-124,3 1 1,1-1 168,4 1 0,2 3-105,-2-3 1,2 3 402,3 2 1,-3 0 32,-2 0 0,2-2-840,-2-3 1,-2-3-356,1-6 0,-1-11-1423,2-4 2081,2-15 0,-10 6 0,4-11 0</inkml:trace>
  <inkml:trace contextRef="#ctx0" brushRef="#br0" timeOffset="3">32047 12980 8103,'-9'0'5050,"17"-7"-5082,25-2 1,6-5-77,4-5 1,0-2 574,-1-3 1,18-7-518,7 2 1,-27 11 0,2-2-126,3 2 1,0-1 0,-2-2-1,-1 0 175,3 0 0,0 0 0,-4 0 0,-1-1 0,-5 1 0,1 0 0</inkml:trace>
  <inkml:trace contextRef="#ctx0" brushRef="#br0" timeOffset="4">26104 16562 8127,'0'-14'763,"0"6"-899,0 2 1,2 17 95,3 3 0,4 14 529,10 1 0,0 9-131,9 0 0,-1 6 7,11-1 0,0 1-261,5-11 1,4 5-82,0-5 0,6-5-87,-6-4 1,5-6 62,-4 0 0,-6-3-595,-4-6 0,-8 4 282,-1-4 0,-7-2-1203,-8-3 1517,-6 4 0,-2-6 0,-6 4 0</inkml:trace>
  <inkml:trace contextRef="#ctx0" brushRef="#br0" timeOffset="5">26559 16306 8129,'-14'7'0,"0"2"0,0 10 0,-1 8 639,1 6 1,1 6-225,4-1 1,-4 5-166,4 4 0,-5 2-7,-5 4 1,3 3 92,-3 1 0,-3 2-481,-2 7 1,2-4 116,-2 4 1,5-11-188,-4 2 1,5-5 146,-1 0 0,8-6-157,2-13 0,6-6-121,-2-13-549,3-6 0,2-6 19,0-16 876,0-10 0,7-25 0,1-1 0</inkml:trace>
  <inkml:trace contextRef="#ctx0" brushRef="#br0" timeOffset="6">26062 16363 8129,'0'-30'0,"0"6"243,0 13 1,1 8 409,4 13 0,3 13-245,6 20 0,0 11-108,0 7 1,1 4-604,-1 1 1,0-1 470,0 6 0,1 0-262,-1-4 1,0-3 104,0 3 0,-4-7-134,-1 1 1,1-8-146,4-6 0,-5-4-452,1-6 0,-5 1 720,4-9 0,-1-2 0,1-8 0,-2 3 0</inkml:trace>
  <inkml:trace contextRef="#ctx0" brushRef="#br0" timeOffset="7">25948 17074 8179,'-5'-10'0,"0"1"965,1 6 0,5-4-425,4 7 0,-2 2-71,7 3 0,-1-4-142,5 4 1,8-5-121,7-5 1,2 1-329,12-11 0,3-2-499,11-11 0,12-2-384,-31 13 0,0 0 1004,3 3 0,0-2 0,-1-4 0,-1-1 0,0 3 0,0 0 0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26T21:35:23.531"/>
    </inkml:context>
    <inkml:brush xml:id="br0">
      <inkml:brushProperty name="height" value="0.053" units="cm"/>
      <inkml:brushProperty name="color" value="#FF0000"/>
    </inkml:brush>
  </inkml:definitions>
  <inkml:trace contextRef="#ctx0" brushRef="#br0">11090 5061 12449,'21'13'-1179,"3"2"869,9 14 0,-2-1-70,7 1 493,0 6-447,11 1 1,0 11 216,3 1-38,-3-1 1,-1-4-153,-1-1 1,0-4-62,-4 0 1,1-8-36,4-1 1,-6-3 231,1-7 0,0-1 187,-6-9 1,-2 4 0,0-5-1</inkml:trace>
  <inkml:trace contextRef="#ctx0" brushRef="#br0" timeOffset="1">11759 4919 8526,'-37'28'0,"2"10"802,7 10 1,4 4-193,1 14 1,5-1-1231,-1 1 0,2 2 526,-2-6 1,3 4-427,-3-4 0,2 1 209,-2-2 0,3-4 53,-3 0 1,-1-2 243,1-7 1,0-7-319,4-8 1,3-4-50,2-6 1,2-2 380,4-7 0,2-6 0,-3-3 0</inkml:trace>
  <inkml:trace contextRef="#ctx0" brushRef="#br0" timeOffset="2">11176 5374 10600,'0'14'657,"0"13"1,6 3-601,3 13 1,-1 6-304,2 3 0,-1 3-360,5 2 0,1 0-272,-1 0 1,0-2 866,0-3 1,1-3-1,-1-6 1</inkml:trace>
  <inkml:trace contextRef="#ctx0" brushRef="#br0" timeOffset="3">11218 5630 8504,'46'-63'0,"6"6"230,7 12 0,12 17-391,0 9 0,6 8 21,-37 6 1,1 1-1,3-1 1,2 2-115,1-2 1,1 0 0,-2-1 0,-1-1 0,1 4 0,0-1 0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26T21:35:23.535"/>
    </inkml:context>
    <inkml:brush xml:id="br0">
      <inkml:brushProperty name="height" value="0.053" units="cm"/>
      <inkml:brushProperty name="color" value="#FF0000"/>
    </inkml:brush>
  </inkml:definitions>
  <inkml:trace contextRef="#ctx0" brushRef="#br0">12924 12354 8077,'7'-8'519,"7"2"-331,10 6 1,4-2 383,5-2 1,4 2-85,5-3 1,9 4 96,6 1 0,1 1-309,8 4 0,2-3-517,8 2 1,-2 3 314,-33-5 1,-1 0 0,39 8 51,-39-8 1,1 1 0,0 1 0,0 1-168,35 0 0,-33 0 0,0-1 45,0-1 1,0-1 0,0 1 0,1-1-153,36-2 0,-38-1 0,0 0-32,-2-1 1,0-1 0,38 0-272,-2-6 0,-10 4 136,-4-4 1,-7 1 3,-8-2 1,-1 4-8,-13 6 0,-4-5 47,-6 0 0,-5 1-978,1 4 113,-10 0 1299,-2 6 1,-1 2-1,2 6 1</inkml:trace>
  <inkml:trace contextRef="#ctx0" brushRef="#br0" timeOffset="1">14574 12041 8347,'0'-19'296,"0"0"1,8 2-345,6 8 1,6-3 151,9 8 1,5-1 91,4 5 1,3 0 195,2 0 0,0 0-2,-1 0 1,1 11-154,0 3 0,-1 5-298,1 0 1,-7 3 109,-2 7 1,-11-1-130,-4 1 1,-5 1 111,-4 3 1,-4 3-25,-6 7 1,-6-4 84,-4 4 0,-13-4 93,-6 9 1,-4-6-140,0-4 1,3 2 153,-3-7 0,3 0-570,1-4 1,6-1 201,-1 0 0,8-1-1807,2-3 1974,0 3 0,12-5 0,-4 6 0</inkml:trace>
  <inkml:trace contextRef="#ctx0" brushRef="#br0" timeOffset="2">11687 11387 8537,'0'-14'0,"7"6"0,7 2 651,10 6 0,3 0-253,1 0 1,2 6-200,3 4 1,-1-2-143,6 1 1,0 1-169,4 4 1,-1-2-352,-3-2 1,2 3 228,-7-4 1,5 4-257,-5 1 0,0-5 489,-4 1 0,-1-1 0,0 6 0</inkml:trace>
  <inkml:trace contextRef="#ctx0" brushRef="#br0" timeOffset="3">12228 11146 8533,'14'-27'14,"0"3"1,8 4-15,7 5 0,5 1 180,9 0 0,0 4-69,-1 1 1,-1 6 59,-3-2 1,-3 7-19,-6 7 1,-7 9 28,-3 15 0,-10 5-5,-4 9 0,-11 8 171,-9 7 0,-10 6-583,-8-2 1,-7-1 375,2 1 0,4-7-307,1-2 1,10-12 114,9-7 1,6-12 50,8-3 0,0-2 0,0-7 0,0-3 0</inkml:trace>
  <inkml:trace contextRef="#ctx0" brushRef="#br0" timeOffset="4">13806 11060 8484,'-36'0'0,"7"0"1156,10 0-146,3 0-776,8 0-5,2 0 1,9-1-194,7-4 0,7-3 310,16-6 1,-1 1 34,6 4 1,-7-2-266,3 6 0,-6 0 106,-4 5 0,-8 0-371,-7 0 1,-6 7 103,2 2 0,-5 5-5,-5 5 1,-4 3-7,-10 7 0,3-1-204,-3 1 1,3-6 107,2 1 0,1-7-277,4 2 402,3-3 0,7-2-22,4 1 1,7-6 370,7 1 1,2-6-110,-2 6 0,-3-1 118,3 5 1,1 1 108,-1-1 0,-5 0 57,-4 0 0,-5 5-182,4 0 1,-7 7 172,-2-3 0,-8 4-236,-11 2 1,-5-1 37,-9 0 1,1 6-416,-6-1 0,5-5 144,-5-4 0,2-8-974,-2-2 0,5-1 194,9-9 1,4 1-941,5-5 1701,1-6 0,0-2 0,0-6 0</inkml:trace>
  <inkml:trace contextRef="#ctx0" brushRef="#br0" timeOffset="5">15000 10932 8304,'0'16'596,"0"3"0,6 5-81,4 9 0,-4 3 219,-1 7 0,-3 0-368,-2-1 1,0 6-183,0-1 1,0 5-604,0-4 1,0 5 266,0-1 1,0-1-558,0 1 1,0-6 708,0 1 0,6 4 0,2-1 0</inkml:trace>
  <inkml:trace contextRef="#ctx0" brushRef="#br0" timeOffset="6">15242 11487 8632,'14'0'317,"0"6"1,1 2 746,-1 6 1,0-4-770,0-1 0,0-4-184,1 4 1,5-5-428,4 0 0,3-8 128,1-6 0,5-4-69,0-5 0,1-3 44,-6-7 1,-4 1 119,-1 0 0,-10-1 93,1 1 0,-9 4 76,0 0 1,-5 7 75,-5-2 0,-3 8 412,-6 1 0,-2 7-110,-3-1 1,-1 13-133,-4 5 0,-1 12 7,6 2 1,1 2-144,9 8 0,-2-5-109,6 5 1,2-6-93,8 1 0,7-3-418,7-2 1,7-1-856,-3-3 1,4-8 596,2-7 0,1-6 691,3 2 0,-3-10 0,4-3 0</inkml:trace>
  <inkml:trace contextRef="#ctx0" brushRef="#br0" timeOffset="7">15896 11416 8465,'0'14'0,"0"0"0,0 2 616,0 3 1,0-2-141,0 7 0,0-5 124,0 5 1,0-7-374,0 2 1,1-5-376,4-4 0,3 1 3,6-6 1,1-2 176,-1-8 0,2-3 17,2-6 1,3-7 8,3-2 1,1-3-100,-6 3 1,5-3 150,-5 7 0,0 0 9,-5 5 1,-5 2-470,1 2-126,-7 4 1,5 6-844,-3 0 960,-4 0 1,5 6-722,-6 4 0,5-3 145,0 3 935,6-7 0,-3 3 0,6-6 0,0 0 0,1 0 27,-1 0 1,0-1-131,0-4 0,0 2 777,1-7 1,-1 6-314,0-6 0,0 6 73,0-6 1,-1 5 25,-3-4 0,2 4-203,-2-4 0,2-1-98,3-4 0,-8 4-166,-2 1 1,-3-1 164,-2-4 0,0 5-35,0-1 1,-2 7 179,-3-2 0,-2 4-98,-8 1 0,1 1 102,0 4 1,0 5-112,-1 9 1,3 1 185,2 4 0,4 3-223,6-4 0,0 4 27,0 2 0,6-2-256,4-4 0,9-2-143,5-7 1,-2 0-711,1 0 1,1-6 456,4-3 1,7-10-1840,3-4 2305,-3-4 0,6-14 0,-5-3 0</inkml:trace>
  <inkml:trace contextRef="#ctx0" brushRef="#br0" timeOffset="8">16834 10989 8554,'-6'-16'1644,"4"5"-655,-2 16 0,2 9-469,2 10 0,-2 9-219,-2 5 0,2 8 168,-3 1 1,-1 7-140,1-2 1,-4-3-404,4-1 0,0-4 141,5-2 1,2-5-1274,3-4 0,4-5 323,10-4 882,3-3 0,13-7 0,1 0 0</inkml:trace>
  <inkml:trace contextRef="#ctx0" brushRef="#br0" timeOffset="9">17303 11146 8112,'-14'-5'421,"0"0"0,-5 2 638,0 8 0,0 3-437,5 6 1,0 2 70,-1 3 1,-2-2-270,3 7 0,-2-7-131,11 2 0,1-2-362,4 2 0,6-3 138,3 3 1,10-5 381,5-4 0,3 2 2,1-2 1,1 3 56,-1 1 0,-6 5-191,-3 0 1,-4 1-81,-6-1 0,-3-1 109,-6 5 0,-8 1-110,-6 4 1,-11-4 153,-8 0 1,-7-2-211,2 2 0,-1-5-896,1-10 0,0 2-327,10-6 0,2 0-2963,12-5 4004,0 0 0,6-13 0,2-3 0</inkml:trace>
  <inkml:trace contextRef="#ctx0" brushRef="#br0" timeOffset="10">3057 11075 11165,'-8'0'177,"8"7"93,10 8 0,9 1-267,4 7 1,11 1-28,4 4 1,4-4 189,6 0 0,-4-2-121,3 2 1,-3-4-201,-1-6 1,-5 0 39,0 1 1,-11-3-374,1-2 1,-9 1-121,0-6 1,-8 4-786,-1-4 403,-7 0 979,3-5 1,-6 0 0,0 0-1</inkml:trace>
  <inkml:trace contextRef="#ctx0" brushRef="#br0" timeOffset="11">3441 10947 8487,'-24'0'745,"1"0"1,5 3-219,-1 6 1,8 9-349,2 15 0,4 5 130,-4 9 1,4 2-440,-5 3 1,6 4 111,-6-4 1,7 1-42,-2-1 1,-1-7-138,1-7 1,1-12-291,4 3 0,0-15-591,0 0 1,1-9 1076,4 0 0,3-16 0,6-5 0</inkml:trace>
  <inkml:trace contextRef="#ctx0" brushRef="#br0" timeOffset="12">3370 10904 8481,'-6'-8'0,"3"2"135,-7 6 0,5 12-84,-4 7 1,6 13 98,-2 6 0,-1 3-287,1 2 0,0 4-319,5 0 1,0 5 169,0-4 1,5-2 285,0-8 0,12 3 0,-1-5 0</inkml:trace>
  <inkml:trace contextRef="#ctx0" brushRef="#br0" timeOffset="13">3171 11430 8315,'-27'-27'0,"3"3"580,4 4 0,10 6-66,1-1 1,6 1 58,-2 0 0,11 5-294,9-1 1,11 1-44,12-6 0,11-4-224,8 0 0,13-7 16,-31 11 0,2 1-285,1 1 1,0-2-1,4-5 1,0-1-1,0 3 1,1-1-1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26T21:35:23.549"/>
    </inkml:context>
    <inkml:brush xml:id="br0">
      <inkml:brushProperty name="height" value="0.053" units="cm"/>
      <inkml:brushProperty name="color" value="#FF0000"/>
    </inkml:brush>
  </inkml:definitions>
  <inkml:trace contextRef="#ctx0" brushRef="#br0">20645 12766 7165,'9'0'-14,"1"0"0,-6 0 149,6 0 0,1 0-84,8 0 0,-3 5 139,3 0 0,3 0-153,1-5 0,6 4 110,4 1 1,3 0-101,7-5 0,0 0 76,-1 0 0,7 0-75,3 0 1,4 0-14,1 0 1,-1 0-94,1 0 1,6 0 112,4 0 0,2 0-352,2 0 1,-4 0 346,-1 0 1,0 0-21,6 0 0,3 0-11,1 0 0,-35 0 0,0 0 2,40 0 0,-40 0 0,0 0-33,40 0 1,-39 0 0,1 1 0,0 2 1,-1-1 0,1-1 0,1 0-25,4 1 0,-1 0 0,-4 2 0,1-1 41,3-1 1,1 0 0,-5 3 0,0 0-281,7-2 0,0-1 1,-1 0-1,0 0 271,3-1 1,0-2 0,1 1 0,0 0-15,1 0 1,1 0-1,1 2 1,0 1 2,-1 0 0,-1-1 1,4 1-1,1-1 1,0-2 1,1 0 0,-1 0-1,0 0 4,-2 0 0,0 0 0,3 0 1,0 0-275,1 0 1,1 0 0,-2 0 0,0 0 230,-1 0 0,1 0 1,-2 0-1,1 0 40,0 0 1,0 0 0,2 0 0,0 0 9,3 0 1,0 0-1,-3-2 1,-1-1-15,0 1 0,-1-1 0,-1-2 1,1-1 53,0 1 1,0 1 0,0 0 0,1 0-22,-1-1 0,0 0 1,-2 1-1,-2-1-98,-5-2 1,0 0 0,0 2 0,-1 0 99,1 0 1,0 1-1,-2 0 0,0 0 8,-3-1 0,0 0 0,1-1 0,-2 0-19,-3 1 0,-1 0 0,37-6-27,-1 2 0,-5-4-136,-4 3 0,-4-2 160,-6-2 1,-2-5 178,-3 0 1,-5-2-259,-9 2 1,-3-1 433,-6-4 0,-3-4-380,-2-1 1,-3 1 354,-7-5 1,-6-2-329,-4 2 0,-4-2 466,-4 2 1,-11 3-209,-8-4 0,-9 0-17,-1 1 1,-6-1-86,1 6 1,-10 0-55,-4-1 0,-8 2-153,-2 4 0,-10-4 113,1 3 1,-5 2-92,0-2 0,35 15 0,0-1 26,-1-2 1,-1 1 0,-7 1 0,0 1-319,3-3 0,-1 0 0,-1 2 0,-1 1 204,2-3 0,1 0 1,-4 3-1,-1 1 44,3-2 1,-1 1 0,-2 0 0,-1 1 3,1-2 1,0 1 0,-1 1-1,0 0 33,-1-2 0,-1 1 1,0 1-1,0 0 11,3 1 0,0 0 0,-3-2 0,1-1 28,1 0 0,1 1 1,-2 1-1,-1 2 73,3 1 0,0 0 1,-3 1-1,1-1-47,2-2 0,0 0 0,-3 0 0,1 1 11,2 1 0,-1 0 0,-1-1 1,-1 0 2,3 1 0,0 0 0,0 1 0,0 0-25,2 0 0,0-1 1,-2 1-1,0 0-76,0-1 0,0 1 0,0-1 0,0 2 44,2 0 1,0 1-1,1 1 1,0 0-56,2-1 1,-1 0-1,-2-2 1,-1 1 44,4 1 0,-1 0 1,-1-1-1,-1 1-11,5 2 0,0 0 0,0-2 1,0-1-152,2 1 0,1-1 0,-3 1 1,1 0 153,1 1 1,1 2 0,-3-1 0,1 0 40,-36 0 1,39 0 0,0 0-60,-40 0 0,2 0 167,3 0 1,4 0-136,-4 0 1,3 0 150,2 0 1,0 4-130,0 1 1,1 6 1,4-1 1,-2-3-202,6 3 0,-9-5 190,5 4 0,-2-4-32,6 4 0,4-4 44,-4 5 1,-2-1-16,-3 5 1,2-3-5,-1 4 1,6-6 105,-2 5 1,4 5-63,1-5 1,0 9 9,0-4 1,1 6 9,-1-2 0,5 4 7,-1 2 1,8-1 163,-3 1 0,4 4-186,1 0 1,2 5-64,3-5 1,4 5 76,5-5 1,7 7 408,3-2 0,5 3-360,4 1 0,4 1 497,6 0 0,6-4-473,4 4 0,15-4 20,8 9 0,8-6 152,7-4 0,5 2-170,14-7 1,6 0-336,-32-18 1,3-2 0,1 2 0,0-1 278,0 0 1,0 0 0,1-2 0,1 0-224,0 0 1,1 0-1,-1-3 1,1 1-105,4 2 0,0-1 0,-1-2 0,-1 0-558,0 0 1,0 1 807,-4-2 0,1-1 0,1 2 0,0 0 0,-3 0 0,0-1 0,-1 0 0,1-2 0,-2 1 0,1-1 0,-2-1 0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26T21:35:23.550"/>
    </inkml:context>
    <inkml:brush xml:id="br0">
      <inkml:brushProperty name="height" value="0.053" units="cm"/>
      <inkml:brushProperty name="color" value="#FF0000"/>
    </inkml:brush>
  </inkml:definitions>
  <inkml:trace contextRef="#ctx0" brushRef="#br0">12071 3170 8369,'7'-8'2761,"7"10"-1966,10 12 1,9 2-434,5 8 1,9-7-36,5 2 0,14 2-57,6-3 1,-32-6 0,0 0-337,0-2 0,1-1 0,-2 1 0,1-1 74,0-2 1,0 0 0,35 8-900,0-1 1,-5-5 632,-9 1 1,-7-6-1325,-16 6 1,-5-7 116,-9 2 1465,-3 3 0,-7-13 0,0 3 0</inkml:trace>
  <inkml:trace contextRef="#ctx0" brushRef="#br0" timeOffset="1">12953 2829 8790,'-21'-20'1476,"-2"5"-1020,2 7 0,-6 23 330,3 8 0,-4 17 45,-5 12 1,-3 10-860,-7 4 1,19-31-1,0 1 239,1 2 1,-1 0 0,-3-1 0,0 0-64,1 3 0,0 1 0,2-4 1,-1 0-225,1 1 1,1 0-1,1-2 1,0-1 131,-21 31 0,7-4-792,2-10 1,11-3-216,4-7 1,5-12-2325,4-6 2094,4-6 1181,12-17 0,2-2 0,6-14 0</inkml:trace>
  <inkml:trace contextRef="#ctx0" brushRef="#br0" timeOffset="2">12612 2872 8369,'0'-8'2935,"-2"17"-2426,-3 20 1,-3 12-214,-6 16 1,0 3-386,0 6 0,-5 0-276,0 10 1,-2-3-334,2-2 1,8-6 35,-3-4 0,9-5 662,1-9 0,8 7 0,4-10 0</inkml:trace>
  <inkml:trace contextRef="#ctx0" brushRef="#br0" timeOffset="3">12029 3327 8294,'-15'-29'0,"9"13"1492,6 7 0,13 6-710,10 3 0,6 0-67,4 0 1,10 0-542,9 0 0,22-2-424,-32 0 0,1-1 1,9-2-1,2-2-1,3-2 0,0-1 1,2-5-1,-1-2 1,-1 2-1,0 0 1</inkml:trace>
  <inkml:trace contextRef="#ctx0" brushRef="#br0" timeOffset="4">25479 4478 8330,'28'-14'0,"1"0"115,-1 6 0,2-5 194,3 4 1,-4 1-133,-1-2 0,5 1 82,-4-5 1,2-5-186,-2 0 1,-3-7 147,-2 3 0,3-4-128,-3-2 0,-4-4-13,-1 0 0,0-6-94,-5 1 1,2 1 53,-11 0 0,0-1-133,-5-5 1,-8 0 125,-6 1 0,-9 5 52,-10 4 0,-9-2-165,-11 2 0,-8-2-111,-5 2 1,-6 3 224,35 14 0,-1-1 0,-4 2 0,0 0-240,-3 1 1,0 0 0,-3-1 0,-1 1 218,2 0 1,0 0 0,-1 2-1,1 0-23,-3 0 0,0 0 1,3 1-1,0-1-6,-3-2 1,0-1 0,0 1 0,1 0-36,1 0 0,1-1 1,-2 1-1,0-2 33,-1 0 1,0-1 0,0 2 0,-1 0-72,-1-1 1,0-1 0,1 2-1,-1 0 48,-2 1 1,-1 0 0,2-1-1,-1 1 31,0 0 1,-1 0 0,-2-1 0,0 1-7,0 0 0,0 0 1,1 0-1,-1-1 2,-2 1 0,-1 0 0,1 0 0,0 1-285,2 1 1,0 0 0,-6-1 0,0 1 299,3 3 0,1-1 0,-2-2 0,0 1 16,4 1 0,1 1 0,-1-2 0,0 1-22,0 0 0,0 1 0,-2 1 0,0 0 20,-1-1 1,1-1 0,0 2 0,1 1-15,4-1 0,-1 1 1,-1 0-1,0 0 0,2 0 1,-1 0-1,-2 0 1,-1 0 3,1-1 0,0 1 1,1 1-1,0 0-203,4 1 0,0 0 0,-1 0 0,0-1 198,-2 4 1,1 0-1,-2-3 1,1 0-1,3 2 1,0 1 0,-2 0 0,1 0-6,3 1 0,0 2 0,-4-1 0,-1 0 6,3 0 0,0 0 1,0 0-1,-1 0-51,1-1 0,0 2 1,2 1-1,1 0-56,1 0 1,1 1-1,-2 2 1,0 1-6,2-1 0,-1 0 1,0 1-1,0 0 58,0 1 0,1 0 0,1 1 0,0-1-8,4 0 0,-1 0 0,-2 0 0,0 0-19,0 0 0,0 0 1,0 2-1,0 1-8,2 0 0,1-1 0,0 1 1,0 1 80,2-2 0,-1 1 0,-1-2 0,1 1-50,0 3 1,1 0 0,-1-1 0,0 0 65,0 0 0,1 2 0,1 0 0,-1 0-72,-35 11 1,2 1 210,-3-1 1,3 3 65,2-3 1,-1 3-27,34-14 1,0 2-1,-35 18-84,35-16 1,0-1-1,-30 19 196,2-2 0,8-1-169,1 6 0,0 0-3,5 4 1,1 1 140,-1 0 1,6-1-333,-1 1 0,-1 0-240,6-1 1,-2 1 67,10-1 0,-4 3 168,5 2 0,5-1 114,4 6 0,7 0 169,-2 5 0,9-2 30,6-3 0,2 4-152,2-4 1,6 8-22,4 1 0,9 0 90,4-9 1,17 8-47,7-3 1,-18-27 0,2 0 62,2-2 0,1 0 0,2 0 0,2 0-109,-1-2 0,2 0 0,7 1 0,1 0-156,0-3 0,1-1 0,8 3 1,2 0 94,0-2 0,2-1 0,1 2 0,1-1-37,4 1 0,1-2 0,0-1 0,2 0 51,-18-6 1,1 0 0,1-1 0,0-1 0,0-1 0,1 0-207,2 0 0,1 0 1,0-1-1,0-1 0,0-1 1,0 0 182,3 2 0,0-1 1,0 0-1,-1-2 1,-1-1-1,2 0-256,4 0 1,1 0-1,0 0 1,1-2 0,1-1-1,-1 1 260,1 0 1,-1 1 0,0-1 0,4-1-1,-1 1 1,1-1-6,-1 0 0,1-1 1,-1 1-1,3-1 0,0 1 1,1-1 16,-1-1 0,1 0 1,0 0-1,3 1 0,2 0 1,-1-1 34,-3-1 1,0-1 0,0 1 0,5 0 0,1-1 0,0 1-19,-4-2 1,0 0-1,-1 0 1,2 0 0,0 0-1,0 0-243,0 0 1,1 0 0,-1 0-1,1-1 1,0 1 0,0-1 176,-1 0 1,1-1 0,-1 0 0,2 0 0,0-1 0,0-1 20,-1-2 0,-1-1 0,0 1 0,3 0 0,0 1 1,-1-2-31,-3 0 0,-1-1 1,1 0-1,4 0 1,1 0-1,-1 0-10,-7-1 0,-1 0 0,1-1 0,1-1 0,1-1 1,-2 0-168,-4 0 0,-2-1 0,1 0 0,1-2 0,0 0 0,0-1 124,-2 1 0,-1 0 0,0-2 0,0-2 0,-1-2 0,0 1 28,-3 0 0,0-1 0,-1 0 1,-5 0-1,-1 0 0,0-2 134,-2 0 0,-1-1 0,-1 0 0,20-10 0,-3-1-47,-3-4 1,-2-3-1,-5 0 1,-2-1 431,-5-2 0,-3 0 0,-2 2 0,-2 1-281,-4 2 0,-4-1 1,-4 0-1,-4-2 402,-7 1 1,-4-1 0,-4-3 0,-4-1 145,-4 4 0,-5 0 0,-5-1 0,-4 0-435,-3 1 1,-5 1-1,-4 1 1,-5 3-285,-6-1 1,-2 2-1,-4 3 1,-2 2 86,-2 0 1,-1 2 0,-3 3 0,-1 2-1809,-5 1 0,-1 0 1719,3 2 0,-1 0 0,-2 1 0,-1 1 0,2 1 0,0 0 0,-2 2 0,0 0 0</inkml:trace>
  <inkml:trace contextRef="#ctx0" brushRef="#br0" timeOffset="5">26801 2502 8422,'8'-28'1301,"-3"-1"-777,-10 7 0,-8 3-92,-6 10 0,-6 2-288,1 7 0,-3 2 128,-1 3 0,-5 9 14,0 10 0,-5 9-225,4 5 1,3 3 64,7 1 0,10-1-45,9-3 0,4-3 24,1-6 0,3-7-331,6-3 1,7-5 53,13-5 1,-1-4-32,0-10 1,1-4-84,-1-10 0,-4 2 80,0-7 0,-9 2 614,0-2 1,-3 3 327,-7 7-254,0 6 1,-4 5-141,4 13 1,-3 7 42,2 16 0,0 4-68,0 5 0,-1 7-13,7 3 0,-1 4-200,6 0 0,-6-3 177,1-1 1,-7-2-225,2 2 0,-4 2 3,-1-7 1,-1 1 78,-4-5 1,-5-2 0,-9-4 1,2-2-41,-7-6 1,5-7-645,-4-3 0,-1-10 281,-5-4 1,1-5-1649,0-5 0,1-11 1911,3-12 0,-3-13 0,5-10 0</inkml:trace>
  <inkml:trace contextRef="#ctx0" brushRef="#br0" timeOffset="6">26971 2687 8520,'16'20'561,"3"4"0,-5 3-219,1 1 1,-3 1 7,-7-1 0,5 1 177,-6-1 1,1-6-157,-5-3 0,0-3 238,0-2-81,0-6 1332,0-2-1398,-6-18 1,4-4-234,-3-12 1,4-1-34,1 1 0,6-2-149,4-3 1,9 3 15,4-4 1,4 4 62,2 2 1,4 1-91,0 3 1,0-1 3,-4 6 1,4 2-773,0 7 1,2-1-245,-2 6 0,-3-4-623,3 4 0,-3 1 507,-2 4 0,1-5 1092,-1 0 0,1-6 0,-1 3 0</inkml:trace>
  <inkml:trace contextRef="#ctx0" brushRef="#br0" timeOffset="7">27853 2445 8445,'-16'7'124,"-3"2"0,3 4 806,-3 1 1,-1 2-314,1 3 1,0 1 77,5 4 1,1 3-179,4-4 1,2 4-354,7 2 1,2-6-114,3 1 0,3-7-241,6 2 0,6-4 7,4-6 1,3-3-237,1-6 1,1-3 53,-1-6 1,1-2 158,-1-13 1,-1 0 309,-3-4 0,-5 6-192,-10 3 1840,4-3-563,-12 6-657,6 2 1,-7 9-294,0 10 0,0 3-331,0 6 0,-2 6-263,-3 4 0,4-2 282,-4 2 0,3-7-1405,2 2 0,2-3 661,3-2 1,4-6-1743,10-3 2559,3-4 0,13-7 0,1-2 0</inkml:trace>
  <inkml:trace contextRef="#ctx0" brushRef="#br0" timeOffset="8">28450 2573 8394,'14'-14'860,"-6"0"-449,-1 6 0,-9 3 51,-3 10 0,-7 3-50,-7 6 1,-7 6-66,3 4 0,-3 3-117,3 1 1,2 6 16,7-1 0,1 0-278,4-5 0,3-1 109,6-3 0,6-3-177,3-7 0,10-2 9,5-2 1,4-5-323,6-10 0,0-9 74,4-10 0,-3-9-90,-7-5 1,1-5 396,-1-4 0,1-2 439,-1-3 0,-6-2 179,-3 7 0,-9-7-292,-6 2 1,-2-5 174,-2-5 1,0 10-108,0 0 0,-5 5-482,1 9 1,-3 1 601,3 18 159,2 1 0,-11 10-188,4 3 0,-2 16-191,1 8 1,-2 12-46,2 7 1,-6 5-12,2 4 0,-3 4 23,7 6 1,4 0 56,1 0 1,4-7-95,1-2 1,3-4-180,6-2 0,7-10-436,13-4 1,7-10 141,7-4 1,1-6-89,8-8 0,0-3 19,5-7 1,-7-6 97,-2-12 0,-6-5 154,-4 0 0,-4-2-101,-11 2 0,-2 3 291,-7-3 0,-6-1 102,-3 6 0,-4 3 139,-1 10 0,-6 3-96,-4 2 0,-2 6-99,-2 8 1,-5 11 77,0 8 0,-2 6-70,2 4 0,5-2-151,0 7 0,1-4 62,8 3 1,1-5-238,4 1 1,6 0-191,3-4 1,10 1-253,5-11 1,9 0-119,5-5 1,5-6-450,4-3 1,5-4 634,10-1 1,-5-1 12,0-4 1,0-3 539,-5-6 0,-2 3 0,-1-4 0,-1-5 0,-3-5 0,3-4 0</inkml:trace>
  <inkml:trace contextRef="#ctx0" brushRef="#br0" timeOffset="9">30043 2502 8286,'14'0'908,"0"-6"1,-6-2-380,-3-6 1,-5 1 46,-5 4 1,-8-3-327,-6 8 0,-12-1-46,-2 5 1,-5 0-266,0 0 0,-2 6 113,7 4 1,-2 4 247,2 5 0,9-2-21,1 7 0,7-2 87,6 2 1,4 1-117,6-6 0,13 0 145,6-5 0,8-6-334,6-3 0,8-5 203,6-5 0,5-4-411,-4-10 0,2-14 165,-7-10 0,3-4-569,-8-1 0,-5-2 453,-5-7 1,1-5-51,-6 0 1,-2-1 189,-2 2 0,-10-4 6,-4-6 0,-5-8-156,-2 36 1,-1 1 0,-5-31 103,-6 2 0,2 17 303,2 11 0,-1 13-61,6 12 0,-6 10 836,2 8 0,-4 25-288,-1 18 1,-5 15-89,0 8 0,0 10-727,12-36 1,0 1 0,0 0-1,1 0-70,1-1 1,1 0 0,-2 2 0,1-1-1155,0 34 0,2 0 799,8-9 1,2-4-2098,8-10 2551,5-3 0,-2-5 0,5 0 0,3-1 0,0-4 0</inkml:trace>
  <inkml:trace contextRef="#ctx0" brushRef="#br0" timeOffset="10">17446 8956 8282,'-23'0'0,"-2"0"-125,6 0 1,0 5-177,5 0 0,0 4 165,0-4 1,4 1 151,1-1 260,6-3 0,-2 4-78,10-6 1,6 5 268,12-1 0,10 1 62,20-5 1,5 0-147,13 0 1,-26 2 0,2 1-526,4-1 1,2 1 0,5-1-1,3 0 343,4-1 0,2-2 0,1 1 0,2 0-102,2 1 1,3-2 0,4 1 0,1-1-404,-25 0 0,0-1 1,1 0-1,3 0 1,0-1-1,0 0 341,-2-1 0,0-1 0,0 0 1,1 0-1,1 1 0,-1-1 29,-3 0 1,0 0 0,1 1 0,5-2 0,2 1 0,-1 0 22,-3-2 0,-1 1 0,1 0 0,-1 2 0,1 0 0,-1 1 21,-4-2 0,0 0 0,-1 1 0,27-2 1,0 0-263,-4-1 0,-1 0 0,0 3 0,-1 0 294,-9 2 1,-2 0-1,-3-2 1,-2 1 30,-5 1 1,-2 0 0,-6-1 0,-3 1-90,34 2 0,-16 5 504,-12-1 1,-17 7-1344,-7-1 1,-8 2 1319,-7 3 1,-6 4-3328,-12 0 2762,-13 6 0,-2-9 0,-3 4 0</inkml:trace>
  <inkml:trace contextRef="#ctx0" brushRef="#br0" timeOffset="11">24085 13548 8058,'-34'0'0,"5"0"623,13 0-5,10 0 1,19 0-60,6 0 0,12 0-347,7 0 0,13-4 46,10-1 1,12-6-223,-29 6 1,2 0 0,-3-1 0,1 0-303,1-1 0,0-1 0,-4 2 1,-2 0-315,37-4 1,-11 4-1036,-8 6 1615,-7 0 0,-13-6 0,-2-2 0</inkml:trace>
  <inkml:trace contextRef="#ctx0" brushRef="#br0" timeOffset="12">24796 13022 8063,'7'-28'0,"2"-1"0,10 9 168,5 6 0,9 1-196,5 8 0,4-4-118,6 4 1,-2 0 157,6 5 0,0 2 349,5 3 1,-7 4-179,-2 10 0,-10 5 137,-5 9 0,-6 3-107,-8 7 1,-7 1-168,-12 4 0,-1-3 683,-4 7 0,-3-6-274,-6 2 1,-5-4-385,0-1 1,1-1-273,9 1 0,3-2 201,6-3 0,0 3 0,0-5 0</inkml:trace>
  <inkml:trace contextRef="#ctx0" brushRef="#br0" timeOffset="13">27370 12766 8163,'-30'-14'892,"-4"0"-707,-2 0 1,-7 6 165,1 3 0,-2 11 23,-4 9 0,-1 2-141,-3 11 0,0 4-190,9 11 0,1-1 74,13 1 0,5 4-53,15 1 1,4-7-288,10-8 1,4-3 163,10-2 1,10-7 160,9-7 1,8-6-56,1-8 1,0-2-23,-4-2 0,-7-4 119,-2-6 1,-8-5-78,-7 0 1,-1-8 174,-14-2 0,0 1-23,-9-5 0,-9-2-79,-10 2 1,-4 1-348,-6 9 0,-2-3-467,-7 7 0,7 0-675,3 5 1,4 5 171,6-1 1177,2 7 0,7-10 0,0 6 0</inkml:trace>
  <inkml:trace contextRef="#ctx0" brushRef="#br0" timeOffset="14">27569 12638 8218,'1'23'0,"4"5"0,3 7 941,6 7 1,-6-4-433,-3 0 1,-4-2-230,-1 2 0,0-3-125,0-6 1,0-6 74,0 1-538,0-7 165,0-2 1238,0-9 1,0-9-678,0-7 1,0-6-607,0-12 1,7-7 261,2-3 0,4-3-4,1-1 1,2-1-37,3 0 1,-2 9 92,7 5 1,-2 4-28,2 11 0,-4-2 2,-6 11 0,4 2-633,-4 8 0,6 4 411,-10 10 1,4 5 509,-9 9 0,0-1-343,-5 6 1,0-5-206,0 5 1,0-12 82,0 3 0,0-10-186,0 0-501,0-3 237,0-9 1685,0 0 1,0-10-586,0-7 1,8-6-300,6-12 0,2-5-130,7 0 1,-4-5-2,5 5 1,-5 1 117,5 8 1,-5-1 16,4 6 0,-5 6-166,1 9 1,1 2 39,-1 2 0,0 3-907,-5 7 0,0 1 180,1 12 1,-7 1-341,-4 5 0,-1-1-101,2 0 0,-3 1-569,3-1 0,-2-4 1583,1 0 0,4-7 0,7 4 0</inkml:trace>
  <inkml:trace contextRef="#ctx0" brushRef="#br0" timeOffset="15">28862 12326 8177,'-14'17'2031,"0"7"0,-2 6-1408,-3 12 1,-1 7-180,-4 3 1,-1 2-78,6-2 0,0-3-76,5-6 0,6-2-41,3-3 1,10-3-543,4-7 1,15-1 283,4-3 0,15-5-878,0-10 1,7 2 419,-2-6 1,2-2-407,-7-8 0,-4-3-63,-10-6 1,-4-6-268,-6-4 0,-2 2 1202,-12-2 0,0 0 0,-5-4 0</inkml:trace>
  <inkml:trace contextRef="#ctx0" brushRef="#br0" timeOffset="16">28663 12724 8177,'16'0'33,"3"0"1,3-2-163,7-3 0,1-3 503,3-6 1,3 0-185,7 0 1,-2-2-1015,-3-3 1,-3 2 823,-7-7 0,1-6 0,-1-6 0</inkml:trace>
  <inkml:trace contextRef="#ctx0" brushRef="#br0" timeOffset="17">28877 12326 8177,'-22'-15'675,"3"6"191,9-1 0,5 6-441,10-6 0,5 1-238,9-5 0,3 4-192,6 1 1,7-1-34,3-4 1,0 0-965,4-1 1,-4 6 274,5 0 727,0 5 0,-7-8 0,7 4 0</inkml:trace>
  <inkml:trace contextRef="#ctx0" brushRef="#br0" timeOffset="18">29659 12226 8170,'-19'2'907,"0"2"1,-2 11-692,2 8 1,2 4 718,-7 2 1,2 4-443,-2 0 1,4 5 291,6-5 0,4 0-619,1-4 1,5 2-587,0-2 1,10 1 141,8-11 0,7 4-214,7-4 0,2-4 288,3-6 0,2-6 114,3 2 1,2-5-55,-7-5 1,-2-4-87,-7-10 0,-8 3 415,-7-3 0,-5-2 131,0 2 0,-8-4 77,-6 4 0,-3 0-114,-1 5 1,0 1 11,0 4-76,0-4 0,4 11 645,1-2-925,5 2 0,-2 0 45,6-2 0,11 2 29,3-3 0,10-3 40,0-1 0,9-4-175,5-1 1,1 0-117,-1 0 1,-3 0-280,-7-1 1,-1 3-433,-3 2 1,-8 2-153,-7 4-1395,1 2 1117,4-4 1383,0 6 0,7 0 0,1 0 0</inkml:trace>
  <inkml:trace contextRef="#ctx0" brushRef="#br0" timeOffset="19">30298 12297 8170,'8'7'1503,"3"5"-960,-6 7 1,0 6-106,-5-1 0,0 8-92,0 1 1,-5 5 98,0-5 0,-6 0-146,2-4 0,1-3 64,-2-2 0,6-5-357,-6-9 205,7 2 337,-3-10 1,7-7-108,4-9 1,3-15-1383,6 1 1,5-12 385,0-2 1,6-7 124,-1-8 0,-2-6-90,2-4 1,-7-7 249,2-2 1,-1 4 188,1 10 1,3 8-104,6 16 1,-4 10 648,0 9 1,-5 11-287,4 8 1,-5 14 391,1 15 0,-4 9-176,0 14 1,-1 2-41,0 12 0,-5 0-530,1 5 0,-1 4-86,6-4 0,-6-5-308,1-14 1,-6 0 610,6-9 1,-7-4-2497,2-10 2454,-4-1 0,6-6 0,1-1 0</inkml:trace>
  <inkml:trace contextRef="#ctx0" brushRef="#br0" timeOffset="20">30441 12326 8170,'6'-22'0,"7"3"1811,6 9 1,6-1-579,-1 6 0,6-6-199,7 2 1,3-1-863,12-4 1,5 3-470,5-8 0,5-1-5010,0 1 5307,-4 0 0,13-8 0,-3-3 0</inkml:trace>
  <inkml:trace contextRef="#ctx0" brushRef="#br0" timeOffset="21">21228 14785 9997,'-15'29'857,"3"1"-643,2 3 1,-4 3 258,0 7 1,0 1-93,-5 3 1,4 9-265,6 5 1,3-1 54,6-8 1,3-3-327,6-6 1,7-7 110,12-3 0,7-9-52,3-5 1,3-5-27,2-4 0,-1-4-69,1-6 0,-2 0-895,-3 0 0,-3 2 500,-7 2 1,-1-2 584,-3 3 0,3-4 0,-5-1 0</inkml:trace>
  <inkml:trace contextRef="#ctx0" brushRef="#br0" timeOffset="22">21896 14956 8207,'5'23'594,"-1"1"0,7 0-180,-1 4 0,-4 2 492,-1 3 0,1 4-343,-1 5 0,0 1-198,-5 0 0,0-2-592,0-3 0,1 1 125,4-6 0,-2 0-1311,7-4 1,-3-7 1412,3-3 0,3-3 0,-5-2 0</inkml:trace>
  <inkml:trace contextRef="#ctx0" brushRef="#br0" timeOffset="23">21469 14856 8207,'16'0'1970,"3"0"1,8-1-1965,6-4 0,7 3-176,-3-2 0,4-3-83,2 2 1,0-6 56,-1 2 1,1 1-721,0-1 916,-1-1 0,7-4 0,2 0 0</inkml:trace>
  <inkml:trace contextRef="#ctx0" brushRef="#br0" timeOffset="24">22436 14657 8207,'-41'6'0,"3"4"0,-1 4 466,5 5 0,3-2-388,7 7 0,-1-5 1077,6 5 0,0-2-526,5 2 0,1 1-393,4-6 1,2 1-274,7-1 0,13-3-356,6 3 0,12-3 180,7-2 0,5 0 125,4 1 1,-1-6 54,6 0 1,-11 1 34,2 4 1,-11 5 60,-4 0 0,-6 2-40,-8-2 0,-6-2 194,-3 7 0,-5-2-115,-5 1 0,-4 4 196,-10-3 0,-5-2-639,-9 2 0,1-7 198,-5 2 0,0-5-415,-1-4 0,-1-4 101,6-6 457,-1 0 0,6-19 0,0-4 0</inkml:trace>
  <inkml:trace contextRef="#ctx0" brushRef="#br0" timeOffset="25">22791 14941 8207,'0'24'0,"0"0"376,0 6 0,0 0 578,0 3 0,0 3-398,0 2 0,5 3-222,0 2 1,4-2-84,-4-3 0,5 1 11,-6-5 1,3-3-344,-3-7 0,-2-4-43,3-5 130,3-7 0,-7-4-25,4-8 0,-3-6-330,-2-9 1,0-5 71,0-9 0,0-3 87,0-7 0,0-6 455,0-3 1,-2-5-237,-3-4 1,-1-7 93,-4-3 0,4 1-6,6 18 0,8 2-9,6 16 1,2 4 149,8 11 0,-2 2 212,2 12 0,1 1-415,-6 4 1,-2 6 41,-7 3 1,1 10-174,-7 5 0,0 3 59,-9 1 0,-9 1-238,-10-1 1,-8 5-334,-1 0 0,-5-1-447,5-8 1,0 1 370,4-6 0,7-6-740,3-9 1404,4-2 0,0-8 0,1-2 0</inkml:trace>
  <inkml:trace contextRef="#ctx0" brushRef="#br0" timeOffset="26">23232 14785 8207,'0'29'0,"5"-1"806,0 0 0,1 2-87,-1 4 1,-4-3 189,4 7 0,-2 0-335,2 5 1,-3-1-87,2 1 0,-2-2-887,-2-3 1,0-3 283,0-7 0,0-1-689,0-3 1,1-4 803,4-6 0,3-6 0,6-1 0</inkml:trace>
  <inkml:trace contextRef="#ctx0" brushRef="#br0" timeOffset="27">23815 14728 8207,'-6'-8'1696,"-2"8"0,-5 3-1201,4 7 0,-4-1-131,4 6 0,-4 0 144,-1 4 1,0-1-124,-1 5 1,3 0-191,2 0 1,-1 3 83,7-7 1,-6 4-47,5-4 1,1 0-118,4-5 0,0 1-397,0-1 1,0 0-368,0 0 1,1 0-1404,4 1 0,-2 0 418,7 4 0,-7-11 1705,1-3 1,36 53-1,7 7 1</inkml:trace>
  <inkml:trace contextRef="#ctx0" brushRef="#br0" timeOffset="28">24114 14771 8292,'-14'1'1955,"-1"4"-1344,1 3 1,1 8-252,4 3 0,-4-2-41,4 7 1,-2 0 245,1 4 0,-1 2-158,7 3 0,-6-3-418,5 3 0,-4-3 144,4-1 0,2 1-490,8 3 1,4-8-120,10 4 1,8-10-325,6 0 0,11-5 307,-1-5 1,3-2-280,-4-7 0,-7-7-440,3-2 0,-14-10 1212,9-5 0,-11-1 0,2 1 0,6-22 0,6 1 0</inkml:trace>
  <inkml:trace contextRef="#ctx0" brushRef="#br0" timeOffset="29">24455 15041 8491,'-14'-14'57,"0"6"62,-1 3 0,1 4 281,0 1 0,0 6 204,-1 3 0,6 4-56,-1 1 0,7 5-208,-1 0 0,2 0-199,2-5 0,2 5 152,2 0 0,4-6-894,6-8 0,5 1 314,0-1 287,7-1 0,-4-10 0,6-2 0</inkml:trace>
  <inkml:trace contextRef="#ctx0" brushRef="#br0" timeOffset="30">24014 14771 8185,'-8'-6'0,"4"-4"1474,8 4 1,4-7-649,6 4 0,1-2-426,-1 1 0,6-3-140,4 4 1,5-5-227,4-5 1,3 1-277,7-5 1,4 4-344,0-5 0,14 2-17,0-2 0,9-3 302,5 4 0,-35 7 1,-1-1-1,4-2 0,0 1 1</inkml:trace>
  <inkml:trace contextRef="#ctx0" brushRef="#br0" timeOffset="31">23972 15041 8290,'0'-8'354,"0"2"0,7 6 693,8 0 0,12 4-437,10 1 0,9-2-667,2-7 1,5-4 35,-1-6 0,-1-2-268,1-3 1,-6-3 0,3-7 0</inkml:trace>
  <inkml:trace contextRef="#ctx0" brushRef="#br0" timeOffset="32">25137 14501 8290,'29'6'0,"1"4"391,3 8 1,5 1 397,9 10 0,4-4 98,6 8 0,-5 4-713,0 1 1,0-2-317,5 2 1,-6-7 56,-4 3 0,-9-4-1499,-5-2 0,-5-1 1590,-4-3 0,-3-4 0,-7-6 0</inkml:trace>
  <inkml:trace contextRef="#ctx0" brushRef="#br0" timeOffset="33">25777 14373 8171,'-28'22'0,"-1"6"1169,7 1 0,-3 13-703,6 1 0,-6 6 855,1 8 0,-3 3-1318,-1 6 1,-9 5 145,16-31 1,0 1-1,0-2 1,-1-1-319,-1-2 1,-1-1 0,-21 29-766,3-8 1,5-2-322,4-11 0,10-5 1328,4-15 0,3-2 0,2-7 0</inkml:trace>
  <inkml:trace contextRef="#ctx0" brushRef="#br0" timeOffset="34">25493 14415 8728,'0'5'1358,"0"6"-1393,0 22 1,0 4 1041,0 5 1,0 7-708,0 3 1,-2 10-939,-2 4 1,2 1 264,-3 4 1,-1-11-279,1 1 1,-4-4 175,4-9 475,0-7 0,5 0 0,0-5 0</inkml:trace>
  <inkml:trace contextRef="#ctx0" brushRef="#br0" timeOffset="35">25422 14899 8180,'8'-29'0,"6"1"786,0 6 1,13 1-264,-3 7 0,3 0-173,1 0 0,0-1-111,1 1-239,6 0 0,-5-13 0,4-3 0</inkml:trace>
  <inkml:trace contextRef="#ctx0" brushRef="#br0" timeOffset="36">19635 14998 8715,'8'7'901,"5"1"0,-1 7-1004,7 4 1,11 8 1283,-1 6 0,2 7-470,-2-2 0,6 8-377,2 1 1,4 5-11,2-5 0,-5 1-757,0-6 0,-6-2-400,1-7 1,-5-1-2139,-4-13 2971,-4 0 0,1-5 0,1 0 0</inkml:trace>
  <inkml:trace contextRef="#ctx0" brushRef="#br0" timeOffset="37">20161 15027 8274,'-12'8'1659,"2"6"0,-3 8-1064,4 11 1,-5 15-268,-5 8 1,3 17-460,-3 3 1,8-35 0,0 0 288,-1 2 0,0-1 0,-1 1 0,-1 0-167,0 0 0,0-1 0,0-3 0,-1-1 116,-13 33 0,6-7-480,3-12 1,3-11-1583,2-13 2004,6-6 1,8-26 0,8-6 0</inkml:trace>
  <inkml:trace contextRef="#ctx0" brushRef="#br0" timeOffset="38">19863 14970 8274,'-8'30'1169,"3"3"1,3 10-523,2 9 1,0 5-189,0 4 0,0 14-992,0 5 0,0-36 1,-1-1 516,-1-2 0,-1-1 1,-5 37-56,-6-1 0,0-7-232,0-7 0,6-8-955,3-16 1,3-5 1329,2-10 0,-6-2 1,-2-7-1</inkml:trace>
  <inkml:trace contextRef="#ctx0" brushRef="#br0" timeOffset="39">19777 15823 8274,'0'-63'0,"8"9"605,6-3 0,4 5 867,10 0 1,4 3-1101,10 6 1,9 7 424,6 3 1,8 1-780,-28 15 1,2 1 0,3 1-1,1 0-340,4-2 0,1 1 0,3 0 1,2 2-1,1 0 0,-1-1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25T21:24:54.878"/>
    </inkml:context>
    <inkml:brush xml:id="br0">
      <inkml:brushProperty name="width" value="0.17143" units="cm"/>
      <inkml:brushProperty name="height" value="0.17143" units="cm"/>
      <inkml:brushProperty name="color" value="#E71225"/>
    </inkml:brush>
  </inkml:definitions>
  <inkml:trace contextRef="#ctx0" brushRef="#br0">69 35 7889,'-17'-2'0,"0"-4"0,7 4 0,-5-13 0,5 5 0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26T21:35:23.590"/>
    </inkml:context>
    <inkml:brush xml:id="br0">
      <inkml:brushProperty name="height" value="0.053" units="cm"/>
      <inkml:brushProperty name="color" value="#FF0000"/>
    </inkml:brush>
  </inkml:definitions>
  <inkml:trace contextRef="#ctx0" brushRef="#br0">23318 3426 8160,'0'49'0,"-7"8"0,-1 9-564,0 4 356,-4 7 0,10-33 0,2 1-188,-2 6 0,-1 2 0,0 3 0,0 2 488,1 5 0,-1 2 0,1 1 0,0 2 194,1 0 0,2 1 0,-1 4 0,0 1-473,-1 1 1,2 2 0,1-22 0,2 1 0,1 0 312,-1 2 0,1 1 0,0 0 0,1-1 0,0 1 0,-1-1-21,0 0 0,0 1 1,0-1-1,1 3 1,0 0-1,0 1-8,1-1 1,-1 1 0,0-1 0,1 2-1,0 1 1,0-1-34,0 0 1,-1 0 0,0 0 0,-2-1-1,-1 0 1,1-1 25,1 1 0,0-1 1,-1 1-1,-1 3 1,-2 0-1,0-1-6,1 0 0,-1-1 1,1 0-1,-1 1 0,-1 1 1,0-1-14,0-2 0,0-1 1,0 0-1,0 2 1,0-1-1,0 0 25,1-2 1,-1 0-1,-1 0 1,0 4 0,-1 2-1,-1-2-29,0-3 1,0-2 0,-1 1-1,1 2 1,-2 1 0,1-1 35,-1-5 1,1 0 0,-1-1 0,-2 0 0,0 0 0,0 0-33,-4 22 1,-2 0-1,-2-1 1,-1-1-141,-1-2 0,1-1 1,-1-3-1,2-2 72,3-8 0,0-2 0,0-5 0,-1-2-241,3-7 0,1-2 0,-5 29 238,4-14 0,7-13 0,-1-11 0,2-3 0</inkml:trace>
  <inkml:trace contextRef="#ctx0" brushRef="#br0" timeOffset="1">6256 9255 8219,'-58'1'408,"6"4"-261,12-3 1,12 6-60,9-4-94,9-2-5,-2 4 0,10-4 9,-3 3 1,12 1 3,7 3 1,8 9 184,11-4-88,10 3 0,11-2 164,12-1 0,7 0-409,-31-7 1,1 0-1,2 0 1,1 0 144,1 1 1,1-1 0,4-1 0,1 0 47,0 0 0,3-2 1,5 0-1,1-2-87,1-1 0,2-2 0,3 1 0,1 0-270,-1 0 0,2 0 0,6 0 1,2-1 339,0-1 0,1-1 0,-21 0 1,1 0-1,-1-1-292,-1-1 0,-1-2 0,2 0 0,3 2 0,1 0 0,0 0 323,1-1 0,0-1 1,0 1-1,2-1 0,0 0 1,-1 0-51,0 1 1,-2 0 0,2-1 0,4-1 0,2 0 0,-1 0 4,0 2 0,1 0 1,0-1-1,1 0 1,1-1-1,-1 0 63,0 1 1,0 1 0,1 0 0,2 1 0,1 0 0,0 1-26,-2 0 1,-1 1-1,1 0 1,4 1 0,0 1-1,0-1-277,-6-1 1,0 0 0,0 0-1,3 1 1,0 2 0,1-1 267,0-1 0,1 0 0,0 1 1,2 0-1,1 1 0,-1-1-22,0 1 0,-1 0 0,1 0 0,-18 1 1,2-1-1,-1 0 0,-1 1-8,16 0 1,-1 1 0,1 0 0,-14-2 0,1 1 0,1-1 0,-1 0-38,-2 1 0,1 1 1,-1-1-1,1 0 0,0 0 1,1-1-1,-1 0 0,1 1 10,-2-1 0,1 0 0,-1 0 0,1 0 0,2 0 0,0 0 0,0 0 0,0 0-63,1 0 1,0 0 0,0 0-1,1 0 1,0-1 0,1-1-1,0 0 1,0 0 31,0 0 0,1 0 0,-1 0 0,1-1 1,-1 0-1,0-1 0,0 1 0,0-1 34,0-1 1,-1 0-1,0 0 1,1 1 0,3-1-1,1 1 1,0 0 0,0-1-152,-2 0 1,1-1 0,0 0 0,0 0-1,3 0 1,1 1 0,0-1 0,-1 1 146,-2-1 0,0 0 1,0 0-1,0 0 1,2-1-1,-1 0 1,0 1-1,0-1 51,-2 1 0,0 0 0,0 0 0,0 0 1,4 1-1,2 0 0,-1 0 0,0 0-83,-2 0 0,-1 0 0,0 0 0,0 1 0,4-1 0,1 1 0,-1 0 0,0-1 129,-2 1 0,0-1 1,-1 0-1,0 0 1,0 2-1,0 1 1,0-1-1,-1 0-67,-3 0 0,-1-1 0,1 0 0,0 1 0,1 0 0,2 1 1,-1 0-1,0 0 81,-2-1 0,0 1 0,-1-1 0,1 1 0,0 0 0,0 0 0,1 1 0,-2 0 4,-1 0 1,0 2 0,-1-1 0,0 0 0,-3 0 0,1 0 0,-1 0 0,-1 0-14,18 0 1,-1 0 0,-1 0 0,0 1 0,0 1 0,-1 0 43,-4-1 0,-1 0 1,1 1-1,-1 2 1,-1 0-1,0-1 9,-2 1 1,-1-1-1,-1 0 1,-3 1 0,0 0-1,-2 1 74,-4-1 0,-2 1 0,0 0 1,24 2-1,-2 0-177,-3 0 0,-3 0 1,-8 0-1,-1 0 161,-3 0 0,-2 1 0,-7-1 1,-2 0-528,-1 0 0,-1 0 0,31 7-13,-11 1 1,-12-1-1628,-17 0 0,-3-1 2258,-7-4-291,-6-3 0,5-6 0,-5 0 0</inkml:trace>
  <inkml:trace contextRef="#ctx0" brushRef="#br0" timeOffset="2">22777 3881 8222,'-14'-1'0,"0"-4"0,0 3 0,6-10 0,-3 4 842,6-7 0,-5 1-235,6 0 0,-7 0-972,1 0 1,-9-1 68,-4 1 0,-6 0-50,-4 0 0,-7 4 198,-12 1 0,-1 1 107,-14-2 1,-12 2-261,35 6 1,-2 0-1,-5 1 1,-1 0 245,-2-1 1,-1-1 0,-3 2 0,-2 1-51,-1 0 0,-1 0 0,-3 0 0,-1 0 264,0 0 0,-1 0 1,-5 0-1,0 0-328,1 0 1,0 0 0,-4 0 0,-2 0 312,2 0 1,-1 0-1,1 0 1,0 0-54,-1 0 1,0 0-1,-4 0 1,-1 0-36,26 0 1,-1 0-1,1 0 1,-1 0 0,-1-1-1,1 0 4,1 0 0,-1-1 1,1 1-1,0 0 0,1 1 1,-1-1-65,-2 0 1,1-1-1,-2 0 1,-2 0 0,-1 0-1,0 0 34,2 0 0,-1 1 0,-1-1 0,-1 0 0,0 0 0,0 0-33,0 0 1,1 0 0,-1 1 0,1 0-1,0 0 1,0 0 16,1-2 0,0-1 1,0 1-1,-3 2 1,1-1-1,-1 1-291,1-2 1,1-1 0,-1 1 0,-2 2-1,0 0 1,-1 0 256,2 0 1,0-1 0,0 0-1,-2 0 1,1 0 0,0 0 15,2 1 0,1-1 0,-1 0 1,-3-1-1,-2-1 0,2 0 37,1 1 0,1 0 0,0 0 0,-3 0 0,-1 1 0,1-1 0,1 0 0,0-1 0,1 1 1,0 1-1,0-1 0,1 0-55,-1 0 0,1 0 0,0 0 0,-2 0 0,-1 0 1,0 1 35,-1 0 1,1 1-1,0-1 1,-2 2-1,0-1 1,0 1 23,0-2 0,0 0 0,0 1 0,3 0 0,0 1 0,1-1-23,-1 1 1,0 0-1,0 0 1,-2 0 0,-1 0-1,0 0-23,0 0 0,0 0 0,0 0 0,-1 0 0,0 0 1,0 0 14,2 0 1,1 0 0,0 0 0,0 0 0,0 0 0,0 0-4,2 0 1,-1 0 0,0 0 0,-2 2-1,0-1 1,0 1 8,2 0 1,1-1-1,-1 1 1,-2 0-1,0-1 1,0 1-6,2-2 1,1-1 0,-1 2 0,2 0 0,0 1 0,1-1 46,2 1 0,0-1 0,0 1 0,-3 0 0,1 0 0,-1 0-29,3 0 0,0 0 1,0-1-1,-1 0 0,1-1 1,-1 1-23,1 0 1,0 1-1,0 0 1,3 0-1,0 0 1,1 0-97,0-1 0,1 1 1,0 0-1,-4 0 0,-1 0 1,0 0 66,3 0 0,0-1 0,1 1 0,0-1 0,1-1 0,0 2-2,-24 2 1,1 1-1,25-2 1,-1-1-1,0 1-89,0 0 1,1 0 0,-1 1 0,-1 0 0,0 0 0,1 0 83,-22 1 1,0 0-1,-1 0 1,-1 1-15,0-2 1,0 1 0,3 2 0,1-1 16,3-1 0,0-1 0,-4 2 0,0 1 2,4 0 1,0 0-1,-3 0 1,1 0 99,6 1 1,1-1 0,0-2 0,0-1-103,1 1 1,2 0 0,-1-1 0,1 1 5,1 2 0,1 0 0,1-2 0,0 0-17,3 0 1,0-1-1,-3 0 1,-1 0-3,1 1 1,1 0 0,-2 1-1,0 0 43,7-1 0,-1 0 0,2-1 0,-1 0-4,0 1 0,-1-1 0,2-1 1,0-1 229,1 2 0,0 1 1,-3-1-1,1 0-223,4 1 0,0 0 1,-1 1-1,0-1 53,1-3 1,0 1 0,1 2-1,0 1 168,2-2 0,-1 1 1,2 1-1,-1-1-204,2 0 0,0 0 1,2 1-1,1 0-3,-1-1 1,1 0 0,-1 1 0,0 0 315,3 1 0,0 1 0,-39 6-413,38-7 0,1 0 1,-34 7 101,-2 0 1,3 2-159,2 3 0,0-1 126,0 5 0,11-5-42,3 1 1,5 3 517,0 1 1,8 4-446,6 2 1,6 4 11,-1 0 0,3 7 18,2-3 1,6 11 32,3 4 0,4 5 177,6 4 1,3 6-1,6 9 1,0 4-188,-1-35 0,2 0 1,1 2-1,2-1-81,0 4 1,1 0 0,2 3 0,1 0 57,1 1 1,1 1 0,-2 4-1,-1 0-126,3 2 1,-1 1 0,2 4 0,-1 0-48,-1 0 0,1 0 1,0 2-1,0 0 131,0 1 0,-1-1 0,-1 3 0,0 1-282,1 3 0,1 1 1,0 2-1,1-1 191,-2-1 1,1 0-1,-3-23 1,2 0-1,-2 0 97,0 1 1,-1-1-1,0 1 1,2 2 0,0-1-1,0 0-26,-2-1 0,0 0 0,1-1 0,1 3 0,1-1 0,-1 0 106,0-1 1,0 0 0,0-1 0,5 25-1,1-1-17,0-3 0,0-1 1,0 1-1,-1-1 60,-1-2 1,0 0 0,1 1 0,1 0-127,-3-5 1,1-1 0,1-2 0,1 1 239,0 0 0,0-2 0,1-6 0,-1 0-90,0 2 0,0 0 1,0-5-1,1-2 49,-1 1 0,0-2 1,-2-5-1,0-2 65,0 0 0,0-2 0,10 32-10,1-3 0,3-8-542,-7-11 0,1-4 666,-1-10 0,-3-4-3524,3-5 3133,-3-7 0,1 0 0,-3-3 0,-3 3 0</inkml:trace>
  <inkml:trace contextRef="#ctx0" brushRef="#br0" timeOffset="3">24981 3526 8210,'0'34'662,"6"15"126,4 13 0,2 6-1305,3 3 1,-3 5-477,-2 0 1,-2-2 655,-4-8 1,-2 1 104,3-11 0,-5 3 232,-5-12 0,-3 1 0,-6-6 0</inkml:trace>
  <inkml:trace contextRef="#ctx0" brushRef="#br0" timeOffset="4">24768 3497 8180,'6'-27'1070,"4"4"0,4 2-1085,5 7 0,8-5-68,6 0 0,6-2 234,-1 3 1,5-3-103,4-3 0,4 1 330,6 8 0,-5 0-35,0 10 1,-13 2-56,-1 7 0,-12 11-308,-7 8 1,-12 12-206,-7 8 1,-19 3-62,-14 10 1,-8-2-79,-6 8 0,4-10 484,1-5 0,7-10-85,11-9 47,10-6 0,11-14-10,12-3 0,13-5 4,16-5 1,10-1 47,4-4 0,1 4 208,0 6 0,-6 0-7,-9 0 0,0 6-193,-10 4 1,-2 4 171,-12 5 1,-6 5-188,-4 9 1,-5 2 295,-9 2 1,-1 4-98,-12-3 1,-3 3-184,-7 2 0,-3-2-206,-7-3 0,0 2-317,1-7 1,-1 0-753,0-5 1,2-7 575,4-7 1,2-6-1819,6-8 2383,7-6 0,-5-15 0,5-9 0</inkml:trace>
  <inkml:trace contextRef="#ctx0" brushRef="#br0" timeOffset="5">25663 3440 8311,'27'8'773,"-3"6"-539,-3 7 1,-9 14 199,-2 3 1,-4 4-121,-6 6 1,-2-2 168,-2 6 0,-4 1-11,-6 9 1,-1-8-258,1 3 1,0-5 57,0 0 0,4-11-4,1-13 1,6-6-290,-2-7-19,3-7 1,2-12-88,0-15 0,8-11-56,6-17 0,8-8-166,12-7 0,0-7-66,4-2 1,-18 32 0,-2 0 343,-3-3 1,-1-1-1,1-1 1,0-1 164,-6 3 0,1-1 1,2-2-1,1 0-88,11-31 0,4 10 277,5 18 0,-3 14-82,3 10 1,-4 7 16,-5 17 0,1 6 27,-6 18 1,-7 7 68,-7 17 1,-3 9-387,-2 9 0,-2 3-521,-3 2 1,-1-1 166,-3-4 1,-2 2 192,6-6 0,-5-1-881,6-4 1,-7-6 1112,1-4 0,-1 1 0,2-3 0,4-2 0,3-2 0,2-3 0</inkml:trace>
  <inkml:trace contextRef="#ctx0" brushRef="#br0" timeOffset="6">25735 3767 8111,'14'-31'0,"0"2"550,0 17 0,7-7 774,2 9 0,4 2-1096,2-1 0,-1 1 24,1-1 1,1-4-1365,3 3 1,3-7 1111,7-2 0,-1-13 0,1 2 0</inkml:trace>
  <inkml:trace contextRef="#ctx0" brushRef="#br0" timeOffset="7">26403 3227 8111,'-35'25'908,"-3"4"1,0 7-326,5-3 1,1-1-131,13-8 1,2 1-205,8-6 0,5 0-41,14-5 1,7-4-214,16-1 1,5-6 80,10 2 1,2-4-25,7-1 1,-1 0 95,-4 0 1,-3 0-106,-7 0 1,-10 7 24,-4 2 0,-10 5-128,-4 5 1,-6-1 258,-8 5 1,-7 1 225,-2 5 1,-10 1-145,-5 3 0,-3-5-102,-1 1 0,0-2-1342,-1-9 1,5-3 622,1-6 0,5-6-2125,-1 2 2665,10-10 0,-4-15 0,5-10 0</inkml:trace>
  <inkml:trace contextRef="#ctx0" brushRef="#br0" timeOffset="8">26872 3213 8111,'27'-17'568,"-3"2"0,-4 11-200,-6-1 1,-1 10 269,-4 4 0,-1 10-76,-3 5 1,-3 7-128,2 2 1,-2 9-188,-2 0 0,-5 1-11,0 4 1,-4-4-571,4-5 0,0-3-424,5-7 0,7-6 757,2-3 0,10-9 0,3-4 0</inkml:trace>
  <inkml:trace contextRef="#ctx0" brushRef="#br0" timeOffset="9">27825 2858 8535,'-8'-8'992,"-7"3"0,-5 10-625,-9 4 0,-4 12 142,0 7 0,-11 0 439,1 6 1,-3 2-381,4 2 0,2 1-240,7-1 1,3-5-207,16-9 0,3 1-151,11-6 0,9-4 147,10-6 0,21-6-70,17 2 0,7-5-11,-2-5 1,4 4 104,-4-4 0,-8 3 91,-12 2 1,-7 5-112,-11 0 1,-10 11 83,-9-2 1,-8 10-13,-12-1 0,-8 10 139,-20 5 1,-6-1-571,-3 1 1,-7-7-772,3 2 0,-1-9-3203,14-5 4211,-3-3 0,11-8 0,-2-4 0,2-2 0</inkml:trace>
  <inkml:trace contextRef="#ctx0" brushRef="#br0" timeOffset="10">26303 4791 9467,'10'8'1387,"-1"6"-1429,-6 7 0,8 18-367,-6 4 1,5 9 1072,-6 0 0,1 3-233,-5 2 1,0 5-387,0-1 1,-5 1 91,1-5 0,-7-8-156,1-7 1,2-7 57,-1-11 43,6-4 1,-8-13-165,6-7 1,0-14-230,5-15 0,0-7 19,0-12 1,6-4 59,4-9 1,-2 1 264,1-7 1,-6-5-17,0 32 1,-1-1 0,1-38 281,-1 38 1,1 1 0,6-26 54,10 5 1,-3 16 46,3 17 0,-1 12-234,1 11 1,-4 13-57,4 11 0,-3 8 228,-2 20 0,1-2-157,-1 16 0,0 1-61,0 9 0,-1 0-229,-4 0 0,4 0-728,-4 0 1,-1-11 99,2-3 736,-7-3 0,8-2 0,-6-3 0,-2-5 0,-2-4 0</inkml:trace>
  <inkml:trace contextRef="#ctx0" brushRef="#br0" timeOffset="11">26289 5274 8034,'0'-42'0,"2"10"302,2 4 1,9 9 478,6 0 1,5 3-539,-5 2 0,7 4-13,3 1 0,1-5-1031,8-5 0,-2 0 214,2 4 587,-3-5 0,0-2 0,1-7 0</inkml:trace>
  <inkml:trace contextRef="#ctx0" brushRef="#br0" timeOffset="12">26829 4791 8034,'8'16'694,"-3"3"1,1 4-175,-1 11 1,0 2 63,-5 7 1,4-1-178,1 1 0,6-1-152,-1 1 1,4-7 11,5-2 1,-2-4 88,7-2 1,0-6-147,4-3 1,1-9 19,-1-6 0,0 3-747,1-3 1,-5 0 366,-1-9 0,-5-5-1541,1-9 1,-5 2 1690,-5-7 0,4-6 0,-5-6 0</inkml:trace>
  <inkml:trace contextRef="#ctx0" brushRef="#br0" timeOffset="13">27213 4734 9725,'2'24'1478,"3"-1"0,-2 6-933,6 4 0,-4 7 232,4-3 1,6 5-208,4 0 1,4-1 1,-4-3 0,6-3-916,-1-7 0,3-1 269,1-3 0,2-5-487,4-10 1,-4-2 313,3-7 248,3-7 0,1-7 0,5-8 0</inkml:trace>
  <inkml:trace contextRef="#ctx0" brushRef="#br0" timeOffset="14">28635 4336 8103,'-21'-8'1547,"1"3"-1023,-4 10 1,-4 9 155,-1 10 1,-1 9-230,-8 5 1,8 9-230,2 6 0,3-3-18,10 2 1,4-11-30,11 2 0,2-10 6,3 0 1,11-9-82,12-5 1,2-10-96,8-4 1,0-5 63,4-5 0,1-4-303,0-10 1,-5-8 143,0-6 1,-8-5-128,-2 5 1,-7-5 32,-12 5 1,-3 4-46,-6 6 0,-8 1-174,-6-2 1,-2 3-492,-7 7 1,1 2-323,-2 2 0,-1-1 1216,6 6 0,-7-6 0,4 3 0</inkml:trace>
  <inkml:trace contextRef="#ctx0" brushRef="#br0" timeOffset="15">28806 4208 8103,'20'6'0,"4"4"0,-4 4 820,-1 5 1,2 9-127,-2 10 0,0 5 18,-5 4 1,0-1-353,0 6 1,1-4-189,-1 4 1,0-11 64,0 2 0,-1-12 29,-4-2 1,2-3-30,-6-7 0,0-4 0,-5-6 0,0-7-237,0-2 0,-13-7 0,-2-7 0</inkml:trace>
  <inkml:trace contextRef="#ctx0" brushRef="#br0" timeOffset="16">28550 4308 8103,'1'-15'0,"4"1"0,3 6 0,8 0 1253,3 4 1,3 2-528,6-3 1,7-3-339,3-1 1,3 1-518,2-1 1,-1-1-523,1-4 1,-7 0-238,-3-1 0,-4 1 205,-5 0 683,-4 0 0,-6-7 0,1-1 0</inkml:trace>
  <inkml:trace contextRef="#ctx0" brushRef="#br0" timeOffset="17">29261 3966 8251,'6'29'0,"-3"1"345,7 3 0,4 3 541,5 7 1,0 0 229,-5-1 1,0 1-460,0 0 0,-1 6-13,-4 3 0,4-3-188,-3-2 0,2-7-1294,2-3 1,-1-7 591,-3-1 1,-3-4-1332,-2-11 1185,-3-3 392,4-17 0,-6-14 0,0-10 0</inkml:trace>
  <inkml:trace contextRef="#ctx0" brushRef="#br0" timeOffset="18">29431 3739 8251,'24'-5'0,"0"0"0,-1 13 409,6 11 1,-6 13 602,1 6 1,-5 4-415,5 6 1,-7-2-173,2 6 0,-3 0-399,-2 5 1,-6-2 79,-3-3 1,-2-3-561,2-6 0,-4-4 33,4-6 0,-3-1-166,-2-13 0,-2-2 586,-3-7 0,-3-4 0,-6-6 0</inkml:trace>
  <inkml:trace contextRef="#ctx0" brushRef="#br0" timeOffset="19">29317 4336 8905,'15'-14'1693,"0"4"-1298,4 1 1,8-2-358,6-8 0,7 1 216,-2-5 1,3-1 28,2-4 0,-1-1-528,1 1 0,-5-5 43,0-1 1,-7 0-148,2 0 1,2 4 356,-2-3 0,-1 10 143,-8 4 0,-4 4-381,-6 6 222,-6-4 0,-1 24 19,-7 4 1,-7 15 21,-2 8 1,-9 4 39,0 6 1,-6-3-2,5 8 0,6-8 113,8 3 0,4-6 21,1-4 0,8-5 237,6-9 0,13 1-348,11-6 0,4-1 34,6-9 0,-2-2-194,6-7 0,-6-2 174,1-3 0,-4-4-1152,-5-10 1,-5 3 506,-10-3 0,-8-2-817,-11 3 0,-2-6 572,-2 5 0,-8-2 781,-6 2 0,-13 4 0,-9-6 0</inkml:trace>
  <inkml:trace contextRef="#ctx0" brushRef="#br0" timeOffset="20">29900 4123 8474,'7'-14'796,"2"-1"-589,10 1 0,-2-2 44,7-3 1,0-1-390,4-4 1,-1-1 137,-3 6 0,1-6-72,-6 1 0,0 3 10,-5 2 0,0 4-112,1 0 0,-7 6-80,-4-1-412,4 7-325,-6-3 696,4 6 0,-4 2 362,2 2 1,4 9-113,7 6 0,-1 6 452,0-1 1,5 4-156,0 5 0,0-1 9,-5 6 0,0-2-19,1 2 0,-6-1 241,0-4 0,-5-5 396,0 1-10,-2-1-3,-2-12-585,0-2 0,-5-14-58,0-9 0,-1-10-12,1-5 1,4-9-114,-4-5 1,8-11 99,2-8 0,6-3-274,-1-11 0,-3-3 35,-2 31 1,0 0-1,0 0 1,1-1 29,3 4 0,1 0 0,1 0 0,2 3-77,20-20 1,2 9 89,2 15 0,-2 11 27,-6 8 0,-2 9 37,-4 14 0,-4 7-87,-9 13 1,-6 10 54,-8 4 0,-6 3-2,-9-4 1,-3 6-559,-6-1 1,1 2 241,3-2 0,5-2 429,10 2 1,2-7 96,7-3 0,4-7 811,5-1 1,13-2-512,16-8 0,14-7-248,5-7 0,9-3-780,1-2 0,1-7-1003,-2-2 0,-4 1 1489,-10-1 0,-3-7 0,-7-6 0</inkml:trace>
  <inkml:trace contextRef="#ctx0" brushRef="#br0" timeOffset="21">27085 6341 7996,'0'36'0,"0"7"1376,7 5-1018,7 16 1,8-7 592,6-1 0,1 0-452,-1-9 1,1-6-514,-1-8 0,2-9 19,3-5 1,-1-10-276,6-4 0,-7-6 51,3-9 0,-4-7 66,-2-16 0,-4-10 4,-1-9 1,-5-4-182,1 0 1,-10-1 1044,-4 0 1,-3 2-388,-2 2 1,-7 6 639,-2 9 1,-2 3-421,1 7 0,-1 11 533,6 2-840,1 11 0,4 7-444,0 16 1,6 4 158,3 15 1,9 7-13,1 7 0,6-2-685,-1 2 0,-2-1 341,2 1 0,-2-5-996,1-9 0,3-3 579,-7-6 0,4-3 817,-4-2 0,0-10 0,-5-7 0</inkml:trace>
  <inkml:trace contextRef="#ctx0" brushRef="#br0" timeOffset="22">27810 6213 9651,'16'15'1134,"3"4"0,-3 8-635,3 6 1,-2 8-382,2 2 1,-3 0 69,3 4 1,-5-4 101,-4-5 1,1 1-63,-7-6 0,6-1 33,-5-8 1,-1-9 115,-4-5-309,7-7 1,-6-5-180,4-12 1,-3-11-490,-2-8 0,0-13 193,0-1 1,0-6 224,0 1 0,-2-8 447,-3 3 1,-3 4-185,-6 5 1,6 7 402,4 8 1,2 6-215,2 13 1,0 8-15,0 6 0,6 9-18,4 15 1,9 6 152,4 13 1,4-2-395,2-3 1,4 1 48,0-6 1,7 0-39,-3-4 1,5-7-35,0-3 1,1-10 203,-1-4 1,0-3-1,-5-2 1,-3-11 183,-11-4 1,-2-13-335,-7 0 0,-1-9-269,-4 4 0,-2-8-57,-7-2 0,-7 1 33,-2-6 0,-10 4-670,-5 1 1,-9 1 426,-5-1 0,3 2-264,2 3 0,9 5-636,5 9-98,4 4 778,0 12 1,8 3-169,2 10 1,10 3 895,4 6 0,4 6 0,1 3 0</inkml:trace>
  <inkml:trace contextRef="#ctx0" brushRef="#br0" timeOffset="23">28891 5758 8054,'-5'14'0,"0"0"0,1 8 460,4 7 1,4 5 624,1 9 0,0 0-188,-5-1 0,1 1-343,4 0 1,-2-5-706,7-1 0,-1-5 146,6 1 1,-6-9-2989,1-5 766,-1-10 2227,5-2 0,0-26 0,1-5 0</inkml:trace>
  <inkml:trace contextRef="#ctx0" brushRef="#br0" timeOffset="24">29317 5672 8196,'2'16'1121,"3"3"1,-4 3-540,4 7 0,1 1-359,-1 3 0,5-2 4,-6 7 1,1 0-17,-5 5 1,5 0-143,0-1 0,-1-4 77,-4 0 0,0-6-199,0 1 1,0-5 134,0-4 0,2-4-2188,3-5 991,-4-1 0,6-8-1194,-7-6 2309,0-6 0,-7-21 0,-1-3 0</inkml:trace>
  <inkml:trace contextRef="#ctx0" brushRef="#br0" timeOffset="25">28962 5786 7928,'6'-14'2778,"-1"4"-2000,9 1 0,-1-1-378,11-4 0,4 0-127,5 0 0,8-5-282,2 0 1,11-11-5,7 1 0,6-2-134,-6 2 0,4 1-133,-8 0 0,1 1-625,-10 3 1,-7 3-646,-8 7 1,-9 0-18,-5 0 1567,-4 0 0,-7-1 0,-1 1 0</inkml:trace>
  <inkml:trace contextRef="#ctx0" brushRef="#br0" timeOffset="26">30199 5246 8046,'-14'0'0,"-1"1"0,1 4 0,-6 3 0,-4 6 0,-3 5 810,-1 0 1,-5 6 1142,-1-1 0,-4 5-1111,5 4 1,0-3-83,5 3 0,6-5-526,3-4 1,9 3-4,5-3 1,7-4-210,7-1 1,9-5 112,15-4 0,5 1 408,9-6 0,9-1 54,5-4 1,-1 5 65,-8 0 1,4 1-98,-4-1 0,-5 3 115,-4 6 1,-7 2-158,-7 3 1,-3-3-223,-2 3 1,-5-2-113,-9 2 1,-4-3 69,-6 3 0,-8 1-153,-6-1 1,-8 0-366,-11-5 0,-9 0-610,-5 1 1,-7-7-241,2-4 0,-1-2-1161,0-2 1,11 0 734,9 0 0,4 1 832,5 4 0,4-2-1060,6 7 1,4-5 1761,1 4 0,6 1 0,-4 4 0</inkml:trace>
  <inkml:trace contextRef="#ctx0" brushRef="#br0" timeOffset="27">2289 13747 8051,'-22'-16'1569,"-4"4"0,2 12-554,-3 0-2151,-1 6 1,-4 8 589,-6 10 1,-1 11 505,-14 7-2114,1 7 2123,24-18 0,-1 2 0,3-1 0,0 2 102,0 4 1,0 0-1,4-4 1,0 0 71,0 2 0,1-1 0,-12 19 128,14-7 0,6-8-469,13-5 0,10-11 97,9 1 0,5-8 103,14-7 0,6-2 151,8-7 1,-2 0 247,3 0 1,-4-5-159,-2 0 0,-1 2 881,-13 8 0,-6 4-732,-8 10 1,-5 9-1,-5 10 0,-2 7 210,-7 7 1,-13 3-107,-6 16 0,-6-3-913,11-30 1,-1 0 0,-18 35 304,0-2 1,-5-10 111,5-9 0,-5 0 0,5-14 0,1-3 0,2-3 0</inkml:trace>
  <inkml:trace contextRef="#ctx0" brushRef="#br0" timeOffset="28">2560 14060 8203,'14'14'1203,"0"10"0,5 14-1785,0 9 0,-2 12 101,-7-2 0,1 7 1086,-6-2 0,-1 7 76,-4 3 0,0-1-278,0 4 1,0-15-281,0-7 0,0-14-7,0-6-595,0-9 1,7-13 372,2-16 0,4-18 57,1-25 0,5-10 53,0-18 0,-7 37 1,0-1-403,-3-2 0,1-1 0,-1-2 0,1 0 362,-3-1 1,0 2 0,-3 1-1,0 0 260,-2 3 1,0 0-1,0-33 60,-2 2 1,-5 8 182,1 11 1,-1 15 448,5 14-566,0 5 0,0 12-484,0 6 0,6 14 147,4 15 1,2 10 345,2 8 0,1 12-199,-1-2 1,0 8-146,0-4 1,2 1-502,3-5 0,-3-7-474,3-2 0,-3-1-322,-2-4 1,0 1 1281,0-11 0,-3 5 0,0-5 0,0-1 0,-1-2 0</inkml:trace>
  <inkml:trace contextRef="#ctx0" brushRef="#br0" timeOffset="29">2617 14614 9007,'1'-26'-291,"4"2"234,3-3 0,11 10 10,0-7 0,6 0-203,-1-4 1,7-1-3,2 1 0,1-5 114,-6 0 1,5-7-285,0 2 1,1 4 187,-6 0 0,0 4 265,1 2 0,-1 7-31,1 7 0,-1 6 247,1 8 0,-6 8 312,1 6 1,-2 8 486,2 12 1,-4-1-580,-5 9 0,-1-2 58,0 7 1,-6-4 41,-3-5 1,-4-2-235,-1-3 1,0-9-652,0 0 478,0-7 184,0-9 1,0-5-275,0-12 0,0-7-212,0-12 1,2-9 61,2-5 1,0-3-36,5-7 0,1 0 181,4-5 1,0 7 4,0 2 1,0 6-49,1 4 0,4 6 18,0 13 1,1 2-481,-1 12 1,2 3 204,2 12 1,3 6 415,-7 12 0,0 7-28,-5 3 0,-2-2-142,-2 2 0,1-2-259,-6 2 0,-1-9 88,-4-10 0,2-5-400,3-5 363,-4-2 0,6-9 736,-7-3 1,0-10-285,0-14 0,1-7-131,4-12 1,-3 3 79,2-7 0,-1 6 326,2-2 1,-3 6 153,2 4 0,-2 5-243,-2 9 0,2 5-608,2 9 0,0-1 227,5 7 1,2 5-291,8 9 0,3 4 92,7 5 0,-1 8-58,0 6 0,-4 6-341,0-1 0,0 3-733,4 2 1,-4-7 1268,-1-2 0,1-4 0,4-2 0</inkml:trace>
  <inkml:trace contextRef="#ctx0" brushRef="#br0" timeOffset="30">4195 13591 8080,'-15'17'0,"1"7"0,2 0 1306,2 9 0,4 3-660,6 2 1,1 3-72,4 2 0,3-1-222,6 1 1,5-2-352,0-3 1,6-3 10,-1-7 0,3-10-244,1-4 1,7-9-74,3-1 0,3-10 157,2-8 0,-2-7-1924,-3-7 2071,-10-7 0,-7-1 0,-7-7 0</inkml:trace>
  <inkml:trace contextRef="#ctx0" brushRef="#br0" timeOffset="31">4223 13904 8080,'14'0'-222,"2"-7"-56,3-2 1,-2-10 270,7-5 0,-6-7 165,0-3 1,-2-3-1006,-1 3 847,-8 1 0,0 5 0,-7-1 0</inkml:trace>
  <inkml:trace contextRef="#ctx0" brushRef="#br0" timeOffset="32">4209 13619 8080,'-14'8'1755,"-1"5"-795,1-12-437,6 6-203,2-7 1,12-13 365,4-6 1,7-12-219,2-7 0,13-10-56,1-4 1,3-3-990,7-2 0,-4-9-414,-15 32 1,0 1 726,20-33 0,-8 15 1,-1 2-1</inkml:trace>
  <inkml:trace contextRef="#ctx0" brushRef="#br0" timeOffset="33">3583 15752 8206,'21'14'4,"3"10"0,4 4 119,5 10 0,-4 0 14,-1 5 0,-1-1 8,-8 1 1,0-2-174,-5-3 1,-1-3 269,-4-7 1,-3-1 25,-6-3-117,7-4 1,-7-7 217,0-4 0,-13-4 293,-11-10 0,2-9-355,-1-10 1,-1-9-96,-5-5 1,1-11-14,0-8 0,5-3-147,5-11 1,3 10 423,6-6 1,3 14-76,6 5 1,7 10-435,8 5 0,2 10-85,11 4 1,-2 9-117,7 5 0,3 5 140,2 5 1,-3 5-194,-2 9 0,-4 9 290,-6 10 1,2 5-20,-6 4 1,-6 3 2,-8 7 1,-4 6-145,-1 4 1,-1-2-338,-4 1 0,-3-12 22,-6-2 0,-5-8-156,0-6 1,-6-11-4,1-13 631,-3-6 0,-1-8 0,-1 0 0</inkml:trace>
  <inkml:trace contextRef="#ctx0" brushRef="#br0" timeOffset="34">4180 15482 8167,'7'14'0,"2"0"667,4 0 0,1 7 86,0 3-316,-6 9 84,5-3-308,-12 11 0,10 1 3,-6 11-34,0-4 1,-5-2-1480,0-9 0,5-5 1297,-1-9 0,8-4 0,-5-6 0</inkml:trace>
  <inkml:trace contextRef="#ctx0" brushRef="#br0" timeOffset="35">4564 15439 8188,'21'28'593,"3"1"1,2 4-1131,3 0 0,-1 2 528,1-2 0,-7-1 871,-3 6 1,0-11-557,-5 1 1,3-11-21,-7-2-412,-4-1 1,0-14 82,-6 0 0,-1-10 611,-4-13 0,-7-7-205,-7-13 1,-4-1 426,0-4 0,-3-4-559,-11-9 0,-3-6 76,16 30 0,1-2 0,2 2 0,1-1 8,0 0 0,2 0 1,-9-38-30,17 10 1,7 7 39,13 2 1,1 11-5,12 4 1,3 7-1147,7 11 0,-3 5 588,3 10 0,-3 3-1823,-1 6 1,-7 8 464,-3 6 0,-4 13 1594,0 11 0,-1 3 0,0 1 0</inkml:trace>
  <inkml:trace contextRef="#ctx0" brushRef="#br0" timeOffset="36">4607 15496 8058,'0'-10'1664,"0"1"0,0-2-775,0-8 1,6 0-475,4-9 0,4-4-117,5-11 0,3-3-437,7-6 0,4 2 2,0-7 1,0 6-1608,-5 9 1,-4 5 815,0 4 0,-5 11 241,5 8 0,1 8 502,8 10 0,-3 12 243,3 13 1,3 5-146,2 9 1,-3 1-129,-2 4 0,-4-3 1065,-6 8 1,-2-14-402,-7-1 0,-1-8 1582,-4-6-18,-2-4-743,-7-12 0,-8-14-893,-6-13 1,-2-16-146,-8-12 1,2-5 12,-2-15 1,-3 1-362,4-5 1,9 30 0,-1 0 387,-1-2 0,-1 0 0,0-1 0,-1 0-56,-1 1 1,0 1 0,4 2 0,2 1-565,-6-37 0,10 6 53,4 9 1,5 2-312,5 17 0,2 2-26,8 12 0,0 6-572,4 3 0,4 9-629,5 5 1,-4 4 274,-1 1 1761,-5 0 0,15 12 0,-3 4 0</inkml:trace>
  <inkml:trace contextRef="#ctx0" brushRef="#br0" timeOffset="37">5005 15155 9945,'6'-10'1676,"4"1"0,3-7-2085,1-8 1,0-4 494,0-5 0,5-2-79,0-3 1,5-1-1194,-5 5 0,0 3 486,-5 7 1,-5 4 699,1 5 0,-1 1 0,6 0 0</inkml:trace>
  <inkml:trace contextRef="#ctx0" brushRef="#br0" timeOffset="38">5474 15240 8172,'0'9'1859,"0"1"-1211,0-7 0,7 2-581,2-10 1,4-4 99,1-10 0,6-5 329,4-9 1,3-10-329,1-9 0,6-5 0,-1-4 1,-2-3-106,-7-2 1,1 4 179,-6 10 1,-6 5 268,-8 9 0,1 5-77,-1 9 1,-7 5-150,-7 10 1,-6 2-239,-3 7 0,2 7-215,-3 2 1,-2 12-308,2 7 1,0 2 308,5 8 0,6 2-38,3 7 0,4-3 4,1 4 1,8-6-438,6-4 0,5-3-81,5-7 1,3-7-184,-4-7 0,4-6 259,1-8 0,1-8 641,-1-6 0,1-13 0,-1-9 0</inkml:trace>
  <inkml:trace contextRef="#ctx0" brushRef="#br0" timeOffset="39">5943 14558 8172,'15'3'247,"-1"6"1,0 7 446,0 12 1,1 2 60,-1 4 0,0-3-279,0 7 0,-1-2-426,-4 2 1,2-4 31,-6-11 0,5-2-231,-6-7 232,1-6 1,-5-5 444,0-12 0,0-14-269,0-14 0,0-6-378,0-4 0,0 5 367,0-5 1,5 8-62,0-4 0,4 7 136,-4 7 0,4 2-108,-4 4 1,4-3 43,-4 7 0,2 0 115,-3 5-689,-2 6 642,4-4 304,-6 10 1,0-3-1121,0 10 0,0 5 310,0 9 1,0-2-432,0 7 1,0-1 316,0 6 1,5-7-285,0-3 1,10 1 167,0-1 1,4-4-535,0-6 1,-4-6 321,4 2 0,2-5 122,-2-5 1,-2-4-215,-7-10 713,-4-3 0,0-13 0,2-1 0</inkml:trace>
  <inkml:trace contextRef="#ctx0" brushRef="#br0" timeOffset="40">6356 14288 8172,'0'-8'411,"6"1"111,4 7 0,-3 11 329,3 4 0,-2 8-282,1 1 0,4 4 108,-4 6-372,-2-4-121,5-2-1,-10-7 0,9-7-51,-6 0-381,0-6 1039,-5-2 93,0-25 1,0-4-1290,0-20 284,6-6 0,-5 3 486,4-6 1,-2 5-39,2-6 1,-2 9-21,7 2 1,-6 5-52,6 9 0,-2 1-145,1 3 1,4 5 147,-4 10 0,6 4-1165,4 10 1,-4 4 475,4 10 1,-3 8 281,-2 6 1,5 12-1029,0-3 0,-1 4 454,-9-3 0,4-9-1250,-4-5 1973,-2-7 0,5-8 0,-4 0 0</inkml:trace>
  <inkml:trace contextRef="#ctx0" brushRef="#br0" timeOffset="41">6626 13321 8121,'14'36'0,"7"5"1760,2-3 0,9 9-610,1 6 1,2 7-930,-2 1 1,-3 7 16,3-1 1,2 5 29,-2-1 1,-4-8-1437,-6-10 0,-5-14 959,1-1 0,-5-13-2886,-5-6 3143,-2-9 0,-14 2 0,-1-4 0</inkml:trace>
  <inkml:trace contextRef="#ctx0" brushRef="#br0" timeOffset="42">6740 14032 8121,'0'-15'3374,"0"1"-3114,0 0 0,6 0-22,3 0 1,15-2-58,5-3 0,8-8-234,1-6 0,3-5-877,2 5 725,0-7 0,-7 10 0,-1-5 0</inkml:trace>
  <inkml:trace contextRef="#ctx0" brushRef="#br0" timeOffset="43">5389 16775 8053,'6'15'0,"2"10"1127,6 3 0,2 5-458,3 1 0,-1 2-187,5 7 0,-5-5-114,1-1 0,-4-7 120,0-1 1,-6-7 265,1-8-1103,-7 0 0,3-7 452,-6-7 0,0-14 365,0-15 0,-2-12-597,-2-11 0,2-8 112,-3-2 0,4-9 157,1 5 0,0 1 61,0 13 0,0 5 58,0 9 1,0 4-159,0 11 0,1 7-809,4 7 0,5 7 269,9 2 0,-2 8-88,7 11 0,-5 3 539,4 6 0,-1 6 73,2-1 0,-3 5-46,-7-5 1,-5 0-224,1-5 223,-7-6 43,10-1 622,-12-13 1,4-5-235,-10-12 1,2-14-96,-6-14 0,5-6 70,0-4 1,2-1-91,2 1 0,0 1 385,0 13 0,2 6-246,2 8 1,0 9-761,5 6 1,0 2-347,6 2 1,5 13-648,4 6 0,3 8 599,1 6 0,1 5-202,-1 9 0,-6-4-825,-3-1 1,-3-7 1686,-2-11 0,7-4 0,1-5 0</inkml:trace>
  <inkml:trace contextRef="#ctx0" brushRef="#br0" timeOffset="44">6071 16377 8053,'-9'0'844,"-1"0"1,3 13-294,-3 6 1,4 6 94,6 4 0,0-6-313,0 1 1,1 0-355,4 4 1,3-7 22,6-7 0,5-1-193,0-9 1,2-1-324,-2-7 1,-4-6 280,4-9 0,-3-9-106,-2-10 0,-6-3 86,-3-2 0,-3 2 689,-2 3 0,0 10 166,0 9 0,0 3 1572,0 2-1851,0 6 0,1 5-86,4 12 1,-2 2-587,7 13 0,-1 4 329,5 6 0,0-1-747,1-5 1,-1-1 209,0-3 557,0-10 0,1-8 0,-1-6 0</inkml:trace>
  <inkml:trace contextRef="#ctx0" brushRef="#br0" timeOffset="45">6157 15695 8053,'0'-22'0,"0"9"657,0 13 0,8 14 922,6 15 1,8 7-1023,11 12 1,-1 7-278,6 6 1,-2 3-562,2-3 0,1-1 542,-5 7 0,-3-14-581,-7-1 1,1-7 327,-6-7 1,0-5-9,-5-10 0,-6 4 0,-2-5 0</inkml:trace>
  <inkml:trace contextRef="#ctx0" brushRef="#br0" timeOffset="46">6256 16207 8305,'0'-14'960,"2"4"277,3 1 0,-2 4-624,6-5 1,5 6-231,5-6 1,2 1-185,-2-6 0,-2 0 40,7-4 0,-5 1-435,5-5 0,-7-1-233,2-5 0,-3-4-491,-2 0 1,-5-2 297,1 2 1,-5 5-678,4-1 1,-6 2 794,2 9 1,3 5 258,1 8 0,2 5 896,-1 5 1,6 4-502,-7 10 0,12 5 1220,-7 9 1,2 2-450,-7 3 0,4-2-30,-4-3 0,2-3-311,-1 4 1,1-11 354,-6-4-1012,-1-3 158,3-8 676,-6-2 1,6-12-249,-7-4 0,4-9-249,1-4 1,6-3 40,-1 3 1,4 2 81,5 7 1,-2 0-253,7 0 0,1 6-155,8 3 0,4-3-452,5-1 1,-4 1 340,0-2 0,-1 7-1621,0-2 1,-7-1 89,-6 1 1666,-13 1 0,8-3 0,-11-1 0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26T21:35:23.637"/>
    </inkml:context>
    <inkml:brush xml:id="br0">
      <inkml:brushProperty name="height" value="0.053" units="cm"/>
      <inkml:brushProperty name="color" value="#FF0000"/>
    </inkml:brush>
  </inkml:definitions>
  <inkml:trace contextRef="#ctx0" brushRef="#br0">2048 7776 8324,'-38'-28'737,"0"9"0,6 11-586,-1 13 0,-3 9-48,-2 10 0,-5 9-179,-4 5 0,4 8 387,1 1 1,-4 13-373,8 2 0,2-1 478,12 1 0,5-7-319,9-7 1,6-1-210,8-9 0,12-3-87,13-2 0,1-10 189,8-4 0,-1-4-50,6-6 0,0 4 31,-1-4 1,-5 4 614,-4 1 1,-5 2 4,-4 3 0,-5 0-339,-9 9 1,1-1 124,-7 11 1,-1 11-85,-7 8 0,-4 8-902,-6-4 1,-7 4 450,-3-8 0,-2 1-1277,-3-10 1,1-4 1433,-1-11 0,6-5 0,-1-9 0,0 4 0</inkml:trace>
  <inkml:trace contextRef="#ctx0" brushRef="#br0" timeOffset="1">2190 8118 8470,'27'-21'662,"-3"7"0,1 6-413,-6 8 0,0 14 20,-5 10 1,0 12 249,0 16 0,-6 7-155,-3 12 0,-3 0-272,-2 0 0,0 0 276,0 0 0,0-6-147,0-3 1,0-12-38,0-7 0,0-13-369,0-11 257,0-4 0,1-16-42,4-13 0,-2-16-41,7-22 0,-6-8-45,6-16 0,-4 36 0,2-1-225,1-4 0,1 0 0,0 1 1,-1 0 284,-2-4 1,0 1-1,0 2 1,-1 0 140,-1-2 0,-1-1 0,0 1 0,0 1-47,-2-2 0,1 1 0,0 4 0,2 2 344,9-30 1,-1 14 158,-4 15 0,5 13-435,1 15 0,-1 11 1,5 17 1,3 13 24,2 25 1,-2 2-200,1 12 1,1 2-74,-10-30 0,0 0 1,15 35-499,-15-35 1,0-1 0,15 36-273,-1-2 1,1-1-349,-1-4 0,-6-8-741,-3-5 1939,-3-14 0,1 12 0,-2-13 0,-8-4 0,-3-2 0</inkml:trace>
  <inkml:trace contextRef="#ctx0" brushRef="#br0" timeOffset="2">2389 8402 8434,'0'-8'1639,"0"2"1,2 6-2196,2 0 1,1 0 407,9 0 0,-1 4 360,11 1 1,-5 0-14,4-5-164,1 0 0,6-8-1138,3-6 0,2-7 1103,3-7 0,3-7 0,-5-1 0</inkml:trace>
  <inkml:trace contextRef="#ctx0" brushRef="#br0" timeOffset="3">2958 7847 8374,'14'7'1826,"0"4"-1188,0 13 1,1 6-137,-1 12 1,5 7-189,0 3 1,0 4 7,-5 0 1,-5 1-43,1 0 0,-7-6-34,2-4 0,-4-6 177,-1-8 0,0 1 34,0-19 1,-1-4-113,-4-15 0,2-12-929,-7-17 0,7-16 386,-2-13 0,4-7-268,1-7 0,1-3 407,2 36 1,-1 0-1,-1-1 1,0-2 126,1 1 0,1 0 0,0 3 0,1 1 19,6-35 1,3 16 189,1 8 0,2 15-104,3 14 1,1 8-91,4 15 0,3 15 157,-4 8 1,-1 17-13,2 12 1,-6 3-360,0 2 1,-2 0-158,-2 0 0,-1-7-218,-3-2 0,2-6 205,-2-4 1,-2-9-302,1-10 1717,-6-3-992,4-9 1,-7-14-233,0-17 1,0-11 13,0-12 1,4-5 289,1-10 1,0 4 125,-5-4 0,5-1-44,-1 1 1,6 2 23,-6 8 1,8 9-110,-3 10 0,8 14-114,2 5 0,2 11 72,-2 3 1,-2 19-152,7 14 1,-7 10 170,2 9 0,0 1-1099,-5 14 1,7-7 157,-12 1 0,7-8-1030,-6-6 0,7-11 687,2-7 0,6-9 1114,-1-10 0,-2-4 0,2-6 0,0 0 0</inkml:trace>
  <inkml:trace contextRef="#ctx0" brushRef="#br0" timeOffset="4">4166 6980 8178,'0'-39'1711,"0"6"-803,0 12 1,-5 24-307,1 16 1,-1 14 200,5 24 0,0 5-314,0 18 0,6-1-622,-1-38 1,0-1 0,4 34 313,6-3 0,-4-11-244,8 2 1,-2-10-180,2-9 1,3-13-476,6-7 1,1-7-798,-1-6 1,1-17 595,-1-12 1,-1-14 917,-3-9 0,3-7 0,-5-8 0</inkml:trace>
  <inkml:trace contextRef="#ctx0" brushRef="#br0" timeOffset="5">4280 7265 8162,'2'14'-42,"2"0"1,4-1-202,6-4 0,1 2 862,-1-6 0,2 0-378,3-5 0,3-7-373,6-2 0,-4-8-24,0-2 1,-7-7 155,2 3 0,3-4 0,0-2 0</inkml:trace>
  <inkml:trace contextRef="#ctx0" brushRef="#br0" timeOffset="6">4180 7009 8162,'-20'0'2415,"4"0"1,-3-7-1429,10-2 1,2-5-424,7-5 0,13-7-75,6-11 1,13-3-185,5-12 1,12-7-937,-21 27 0,1-2 0,2-3 0,2-2 425,1-1 1,3 0-42,1 1 0,1 0 0,-3-2 1,1-1-1,1 2 0,1 1 0</inkml:trace>
  <inkml:trace contextRef="#ctx0" brushRef="#br0" timeOffset="7">3043 9070 8467,'-8'3'2089,"3"7"1,5 15-1853,5 22 1,5 6 66,9 13 0,-2 7-495,-6-33 0,2 0 1,-1-1-1,1-1 384,3 1 1,1-2 0,15 28-133,6-8 0,-5-13 237,5-11 0,0-15-216,4-9 1,1-9-11,0-9 0,-2-15-405,-3-19 1,-10-7-241,-9-12 1,-5-7 387,-4-7 0,-7 36 0,0-1 313,-3-35 0,-2 12-127,-2 7 1,-9 11 558,-6 3 0,-5 9 411,5 10 1078,0 3-1875,12 14 1,0 2-234,7 10 0,13 13 84,6 11 0,6 10 169,4 4 1,4 6-483,0 8 1,5-2 169,-5-3 1,0-3-1156,-4-6 0,1-11-123,3-4 1,-5-9-1678,1 0 3073,-7-10 0,-2-2 0,2-7 0</inkml:trace>
  <inkml:trace contextRef="#ctx0" brushRef="#br0" timeOffset="8">3868 9127 8379,'9'2'776,"1"2"1,-1 6 35,5 9 1,-4 3-303,-1 6 1,1 1 48,4-1 1,0 1-120,0-1 1,-4-1-392,-1-3 0,-5-4 335,0-6-88,4-6 1,-6-3-1089,2-10 1,-2-11 64,-2-12 0,2-10 210,2-14 0,0 3 169,5-13 1,-4 7 505,4-7 1,-4 12-213,4 7 0,-4 8 1098,5 12 1,-6 4-441,6 9 1,-1 4-153,6 6 0,-1 13 3,0 6 0,2 12-133,3 7 1,-3 3-572,3 2 1,-4-5 217,0 0 1,3-2-501,1 2 1,-4-10 281,-6-9 0,1-4-1348,4-6 0,-5-3 445,1-6 1,-7-3 1151,2-6 0,-10-7 0,-3-13 0</inkml:trace>
  <inkml:trace contextRef="#ctx0" brushRef="#br0" timeOffset="9">4479 8757 10478,'10'8'884,"-1"6"1,-6 2-589,2 8 1,1-5-118,-1 5 0,4-5-560,-4 4 0,1-5-768,-1 1 0,-3-8-396,3-2 1545,-4-6 0,5 4 0,2-7 0</inkml:trace>
  <inkml:trace contextRef="#ctx0" brushRef="#br0" timeOffset="10">4408 8061 8926,'20'0'1423,"7"12"-692,7 7 1,-1 13-226,-5 6 0,1 4-8,-1 6 0,0 4-459,1 10 0,-1-2 74,1 6 0,-6-11 75,1 2 1,-7-5-770,2 0 0,-1-9-350,1-10 1,-5-9 930,0-5 0,0-3 0,-6-2 0</inkml:trace>
  <inkml:trace contextRef="#ctx0" brushRef="#br0" timeOffset="11">4650 8473 8118,'-8'2'1690,"3"2"1,10-1-1435,4 7 1,4-2-84,1 1 1,2-2-567,3-7 1,3-4 202,6-5 0,7-8-940,3-17 0,2-8 1130,-3-10 0,5-4 0,-6 0 0</inkml:trace>
  <inkml:trace contextRef="#ctx0" brushRef="#br0" timeOffset="12">5318 7407 8020,'0'20'0,"11"4"1563,3 9 1,10-1-695,0 6 1,2-5 25,3 5 0,-1 1-375,1 9 0,1-3 43,3 8 0,-8-1-619,4 5 1,-6-7-742,1-3 1,1-9 436,-6-4 1,0-11-769,-5-4 1128,-6-3 0,-1-8 0,-7-2 0</inkml:trace>
  <inkml:trace contextRef="#ctx0" brushRef="#br0" timeOffset="13">5304 7435 8018,'0'25'2228,"0"4"1,0-2-1240,0 11 1,4 0-574,1 4 0,1 2-170,-1 4 1,-3-6-335,3 1 1,2-3 140,3-12 0,3-3-1408,1-10 0,0-8 855,0-2 1,2-10 499,3-4 0,3-16 0,6-5 0</inkml:trace>
  <inkml:trace contextRef="#ctx0" brushRef="#br0" timeOffset="14">5531 8274 8184,'0'8'2298,"2"-2"-1848,2-6 0,6-6 1575,9-4 0,5-4-966,9-5 0,9-9-401,11-10 1,-21 13 0,2-1-715,1 1 0,1-2 1,3-6-1,1-2 110,-2 4 1,0 1 0,-1-2 0,0 0-462,-3 6 1,-2 0 0,25-19-2768,-9 11 3174,-10 8 0,-4 11 0,-5 1 0</inkml:trace>
  <inkml:trace contextRef="#ctx0" brushRef="#br0" timeOffset="15">2588 11217 12743,'10'23'204,"9"11"1,4 13-1039,15 15 1,-6 6-2741,1-2 3975,-3-3-301,5 7 0,-5-10-206,3 6-458,-3-12 327,5 7 1,-7-18-1496,0 0 1699,1-7 1,-13-14 0,4-1 0</inkml:trace>
  <inkml:trace contextRef="#ctx0" brushRef="#br0" timeOffset="16">2560 11259 13203,'-8'-53'4060,"3"5"-3145,10 7 0,6 13-289,12-1 0,3 7-512,12 3 1,0-1-55,4 1 0,1 6 43,0 8 0,-1 4-325,1 1 0,0 12 25,-1 7 1,-1 19-140,-3 10 0,0 7-205,-10 7 0,3 2-43,-13 7 0,1-6-91,-4-3 1,-3-5 254,-2-5 0,-2-3 213,-4-7 1,-2-5 118,3-4 0,-10-9-40,-4-5 0,-4-10-141,-1-4 0,-7-5-422,-3-5 0,-1-4 0,1-10 0,-2-3 691,2-7 0,-3-6 0,-1-1 0</inkml:trace>
  <inkml:trace contextRef="#ctx0" brushRef="#br0" timeOffset="17">3342 11174 8895,'22'6'1298,"5"9"-980,-4 8 0,9 9-16,1 1 1,0 11-173,-4-1 1,-2 3 517,-4-4 0,-1 1-305,-3 0 0,-8-5-134,4 0 1,-6-13-557,1-1-1104,-4-7 547,-6-9 0,-8-11 476,-6-16 1,-2-5-848,-8-14 1,1-1 1274,-6-9 0,-6 4 0,-1-5 0</inkml:trace>
  <inkml:trace contextRef="#ctx0" brushRef="#br0" timeOffset="18">3327 10918 9046,'0'8'1493,"-6"-2"-1382,-3-6 1,-4 0 273,-1 0-611,0 0 1,4 0 275,1 0-53,5 0 0,-2 0 0,6 0 0</inkml:trace>
  <inkml:trace contextRef="#ctx0" brushRef="#br0" timeOffset="19">3754 10989 9462,'20'22'-320,"7"10"872,6-4 0,1 10-104,-6 0 0,-6 3-254,-3 2 0,0-7 56,-5-3 1,4-4-64,-9-5 22,-2-4-259,-1-12 1,-12-10 70,-4-12 1,-7-8 210,-2-11 1,-5-10 119,5-9 0,-6-5-166,1-4 1,-4 1-21,-6-7 0,17 30 0,0-1 44,-2-2 0,0-1 0,-4-5 0,0 0-228,1 4 0,1-1 0,2 0 0,2 1-8,-7-34 1,10 13-209,14 15 1,3 12-486,7 8 1,1 7 420,12 12 1,1 4-933,5 10 1,4 6 527,0 12 1,0 3-1138,-4 12 1839,-1 12 0,5-3 0,0 10 0,1-3 0</inkml:trace>
  <inkml:trace contextRef="#ctx0" brushRef="#br0" timeOffset="20">3839 11089 9128,'0'-43'2003,"0"1"-2130,0-1 0,8 5-742,6 0 0,2 0 1053,8-5 0,-4 2-151,9 3 1,-5 10 521,4 9 1,5 10-273,-4 4 0,2 11-310,-2 8 0,-3 12 29,-2 7 0,-3 11-34,-7-1 0,0 3-21,0-4 0,-1-5-71,-4-4 1,2-3 78,-6-2 1,2-10-76,-3-4 666,-2-10 1,-2-5-262,-10-13 1,-2-8 104,-2-12 1,-1-8-89,1-10 0,-2-10-115,-3-4 0,2-5-201,-7-5 0,13 35 0,0 0 199,-1-2 0,0 0 1,4-1-1,2 0 96,3 3 0,2 1 1,0-1-1,2 0-17,0 0 1,2 2 0,11-32 33,10 9 1,3 10-166,1 4 1,6 7 63,-1 8 1,-2 8-620,-7 15 0,1 4-970,-6 6 0,-1 16-110,-9 12 0,-2 9 1502,-7 15 0,0 0 0,0 5 0</inkml:trace>
  <inkml:trace contextRef="#ctx0" brushRef="#br0" timeOffset="21">4152 10947 8241,'0'14'1879,"0"0"-1183,0-6 1,2-2-80,2-6 0,6-9-176,9-10 0,4-6 220,11-18 1,2-3-206,7-11 1,-1-1-491,1-4 1,-5-1 284,0-3 0,-11 2-378,1 8 0,-11 10 41,-2 3 1,-7 12-1,-8 2 0,0 7-160,0 8 0,-2 6 178,-3 3 0,2 4-244,-6 1 1,1 12 77,-2 7 1,-1 10 186,6 9 1,1 1 40,4 13 0,6 3 3,3 2 1,6 3 101,4-8 1,-2-9-359,7-5 0,-1-8-792,6-6 1,-1-5 462,1-10 1,-1-3-272,1-6 1,-7-14 320,-3-9 1,-5-7 537,-5-13 0,-2-9 0,-7-13 0</inkml:trace>
  <inkml:trace contextRef="#ctx0" brushRef="#br0" timeOffset="22">4849 10449 8241,'-8'-36'-627,"-5"1"-78,4 7 0,2 5 2788,3 4-680,-4 10-916,6-4 0,-3 18-173,10 0 0,-2 12 185,7 7 0,-1 0-148,5 4 0,-4-3-73,-1 8 1,-4 2 34,5-2 0,-7 7-32,2-2 1,-4-3 186,-1-2 0,0-10-56,0-4 1,0-8 469,0-1-568,0-7 1,-5-5-772,1-12 1,-1-8 199,5-11 1,0-8-201,0-6 0,0-7 326,0 2 0,0 1-8,0-1 0,6 1 321,4-1 1,-2 10-224,1 9 1,1 4 224,4 5 22,-6 4-228,4 12 1,-2 2-412,9 6 219,-3 0 20,4 6 0,-6 2-241,1 6 0,-1 0-82,0 1 1,-5-1-270,1 0 1,-5-1-994,4-4 1779,-6-3 0,4-6 0,-7 0 0</inkml:trace>
  <inkml:trace contextRef="#ctx0" brushRef="#br0" timeOffset="23">5176 10350 8128,'0'14'1682,"1"-2"-1644,4-2 0,3-5-488,6-10 1,0-8 672,1-6 0,-1-12-35,0-2 0,3-13-17,-2-6 0,0-2-85,-10 2 0,5 0 166,-6 9 1,1 5 78,-5 14 0,-6 1 606,-4 8-624,-2-2-298,-3 16 1,3 7-73,2 13 0,4 9 65,6 10 1,0 5 128,0 9 1,3 3-20,7-3 1,5-3-160,14-1 0,-1-6-21,1-4 1,-1-5-113,1-9 1,-4-3-340,3-7 0,-7-8-640,7-6 1,-9-14 1152,0-14 0,-3-20 0,-2-10 0</inkml:trace>
  <inkml:trace contextRef="#ctx0" brushRef="#br0" timeOffset="24">5474 9667 8128,'2'-8'1015,"3"4"1,-4 11-261,4 12 0,1 5-291,-1 14 1,6 5-33,-1 4 1,-3 0-114,3-4 0,-5 4-107,4 1 0,-6-2 27,2-8 1,-3-5 125,-2-10 0,0-7-180,0-6 1,0-9-110,0-1 1,0-14-633,0-14 0,0-15 307,0-14 1,1-4 101,4-6 1,4-1-17,10 7 0,-1 1 952,5 7 1,-4 6-301,5 9 1,0 10-12,4 9 0,1 9-289,-1 6 1,0 10-191,1 8 0,-1 11 116,1 9 0,-1 10 167,1-2 1,-7 4-1141,-3-3 0,-3-5 457,-2 0 1,-6-13-3275,-4-1 2075,-2-13 1600,-2-11 0,-13-33 0,-2-13 0</inkml:trace>
  <inkml:trace contextRef="#ctx0" brushRef="#br0" timeOffset="25">5830 8772 8128,'0'-23'0,"8"4"683,6 10 0,8 17 939,11 16 1,-1 20-889,6 13 1,0 12-605,-17-31 1,0 0-1,-2-2 1,0 1-270,0 3 1,0 0 0,-3-2 0,1-2 88,21 36 1,-8-3-334,-1-3 1,-9-6 449,-10-12 0,-4-9-1731,-6-15 1,-13-5 1663,-6-10 0,-19-9 0,-6-7 0</inkml:trace>
  <inkml:trace contextRef="#ctx0" brushRef="#br0" timeOffset="26">5972 9539 8128,'-22'-20'1902,"1"9"-1462,7-4 568,6 4-559,2-3 1,20-2-78,10-3 0,15-7-144,13-8 0,12-11-537,-30 21 0,3 0-977,4-2 1,1-2 1285,8-6 0,0-1 0,-3 2 0,1 0 0,1-6 0,0 0 0</inkml:trace>
  <inkml:trace contextRef="#ctx0" brushRef="#br0" timeOffset="27">4294 11785 8039,'0'23'0,"0"5"0,10 15 1030,9 13 1,-2 8-428,11 7 1,2 0-832,4 0 0,-1-6 421,-5-4 1,1-4-161,-1-5 1,-1-4 263,-3-10 0,-4-10-365,-6-9 70,-6-10 0,-1-7 44,-7-16 1,-7-16-205,-2-22 1,-4-10 120,-1-4 1,0-5-93,0-5 1,-7 2 251,10 33 0,-2 1 0,-2 2 0,-1 0 160,-1-2 0,1 0 0,-14-33 253,11 2 0,1 14 42,13 14 1,1 13-280,4 11 1,6 11 37,4 8 0,13 19-80,6 15 0,4 13-17,0 10 1,-1 1-773,6 9 1,-12-7 239,3 1 0,-4-4-233,4-5 1,-7 0 683,-3-9 0,-4-3-364,0-12 1138,-8-6-778,0-8 0,-9-17-91,-3-16 1,-2-11-37,-8-17 1,0-5-248,-4-10 0,3-1 608,-3-3 0,5 2 349,4 7 0,4 13-319,6 6 0,1 8-146,4 7 1,5 8-703,9 11 1,9 10 271,10 8 0,1 18-1104,-1 10 0,2 4 697,-7-3 0,5 3-543,-5-4 0,0-2-78,-4-12 1185,-1-6 0,2 2 0,-6-10 0,-7-3 0</inkml:trace>
  <inkml:trace contextRef="#ctx0" brushRef="#br0" timeOffset="28">5147 11629 8280,'-14'14'0,"6"12"2388,3 2-1550,4 10 0,1-2 613,0 7-792,0 6-300,0-5 0,1 0-180,4-6 0,-3-8 75,2-1 1,-2-7-246,-2-8 157,6-6 0,-4-11 283,3-16 1,-8-16-618,-2-17 1,0-8-617,5-2 0,0-6 540,0 2 0,0 8 228,0 1 0,0 5 511,0-1 0,0 11-214,0 9 0,6 9-379,4 5 1,2 9 115,3 6 1,5 15 54,4 8 0,3 12-17,1 7 1,1 8-299,-1 1 1,1 2-952,-1-1 0,-4-4 536,-1 3 0,-4-9-554,5-5 1,-7-4 467,2-5 1,-9 1 742,-5-6 0,-10 0 0,-3-5 0</inkml:trace>
  <inkml:trace contextRef="#ctx0" brushRef="#br0" timeOffset="29">5176 11928 8244,'-13'-15'0,"4"1"0,2 0 1288,7 0 0,2-7-509,3-3 1,9-7-331,9-2 0,8-8-276,6-2 0,-3 5-240,8-5 0,-4 4-167,0-4 1,2 2 291,-7 3 0,0 5-718,-5 9 1,-4 5 424,0 10 0,-5-2-512,4 6 1,-5 8 416,1 12 1,-3 7 377,-2 11 1,-5 3-187,1 7 0,-7 0 201,2-1 1,1-4-873,-1 0 0,-1-11 809,-4 1 0,-12-9 0,-4 2 0</inkml:trace>
  <inkml:trace contextRef="#ctx0" brushRef="#br0" timeOffset="30">5446 11416 8244,'-5'-22'748,"0"3"1,1 3-375,4 2 1,0 4 224,0 1 1,0 4-187,0-4 1,0 4 205,0-5 1,6 1-285,3-5 0,6-1-412,4 1 1,-4-5-399,4 0 1,2-9 320,-2 4 1,0-4-776,-5 9 1,5-5 504,0 5 1,0 0-116,-5 5 1,2 4 138,3 1 1,-3 6 79,3-2 1,-2 4 184,2 1 0,-3 1 248,3 4 0,-4 3-4,0 6 0,-1 2 439,0 3 1,0 3 272,1 6 1,-3 2-372,-2 3 0,1 4 78,-7 5 1,6-1-83,-5-3 1,4-3-3399,-4-6 1741,0-7 1211,1-8 0,-4-14 0,4-8 0</inkml:trace>
  <inkml:trace contextRef="#ctx0" brushRef="#br0" timeOffset="31">5915 10634 8221,'0'-29'304,"2"12"76,2 3 0,3 17 110,2 6 0,9 14 551,-4 15 0,5 3-74,0 15 1,1-3-373,4 3 1,3 1-777,-4-5 1,0-1 183,0 1 0,-5-8-304,1-1 0,-5-4-311,-5-10 0,2-4-1970,-6-11 543,0 1 2039,-5-7 0,0-2 0,0-6 0</inkml:trace>
  <inkml:trace contextRef="#ctx0" brushRef="#br0" timeOffset="32">5830 11188 8243,'-8'0'5315,"1"0"-5219,7 0 1,12-3 667,2-6 0,11-9-249,3-15 0,6 2-531,4-7 1,1-2 92,-6-7 0,0 9-2184,-4 0 2107,-7 6 0,-1-2 0,-7-3 0</inkml:trace>
  <inkml:trace contextRef="#ctx0" brushRef="#br0" timeOffset="33">2872 5431 8152,'7'14'1798,"13"17"-1213,13 17 1,5 9-533,-19-20 1,0 2 0,1-2-1,0 0-246,-4 1 1,1 0 0,2-1 0,0 1-85,-3 5 1,1 0 0,2-5 0,0 0-122,-2 2 1,-1 0 0,17 33 397,-4-7 0,-1-3 0,1-6 0</inkml:trace>
  <inkml:trace contextRef="#ctx0" brushRef="#br0" timeOffset="34">2872 5388 9451,'-22'-57'-573,"10"8"473,12 7 1,6 7 902,8 11 1,7 4-268,2 5 1,4 1-406,2 0 1,4 6-102,0 3 0,0 15-191,-4 4 0,-7 16 20,-3 3 0,-10 8 235,-4 7 1,-3 7 40,-2 7 0,-12 10-382,-2-1 0,-9 3 193,-1-2 0,2-16 64,-2-8 1,7-12-460,-2-12 0,3-5-139,2-10 1,0-17 587,-1-15 0,1 2 0,0-6 0</inkml:trace>
  <inkml:trace contextRef="#ctx0" brushRef="#br0" timeOffset="35">3143 4635 8647,'20'26'872,"2"12"-114,7 19 0,-1 6-246,1 8 1,-1 2-770,-14-35 1,0 0-1,3 1 1,0 1 384,-1 2 0,1 1 1,-1 5-1,-1 1-88,-2 0 1,-2 1 0,2 1 0,-1-1 156,-2-2 1,-1-1 0,1-4 0,-1-1 377,5 34 1,-4-11-280,-1-8 0,-1-18-184,2-10 1,-4-15-575,-6 0 401,6-9 1,-6-12 449,0-11 0,-1-14-358,-9-6 1,2-5-125,-1-4 1,-2-2 208,6-3 0,-4-2 363,4 7 0,0 1-368,5 8 0,0 5-97,0 9 0,7 5-113,2 10 0,8 6 96,2 12 0,7 8-265,-3 17 1,-2 8 57,-2 10 1,1 8-749,-1 2 0,-4 0 207,-6-5 0,0-7-225,6-3 0,-7-10 976,-4-9 0,-2-6 0,-2-7 0</inkml:trace>
  <inkml:trace contextRef="#ctx0" brushRef="#br0" timeOffset="36">3455 4620 8254,'2'-8'1107,"3"4"0,9 16-442,10 12 0,-2 9-562,1 10 0,1 12 13,5 7 0,-1 6-359,0 3 1,-13-34-1,-1 2 288,0-2 0,0 1 0,0 1 1,1 0-123,-1-1 1,0 0 0,15 34-124,-15-34 1,0 0 0,0 1-1,0-1 153,1 1 0,-1-2 0,10 33-625,-1-9 1,-4-8 369,5-6 1,-5-8-149,5-1 0,-7-11-607,2 2-159,-3-10 1216,-2-5 0,-6-2 0,-2-4 0</inkml:trace>
  <inkml:trace contextRef="#ctx0" brushRef="#br0" timeOffset="37">3512 4805 8013,'0'-14'-522,"0"0"325,0 0 1,-5-1 746,1 1-225,-1 0 0,5-2 115,0-3 0,0 3-151,0-3 1,0 4-35,0 0 0,0 1-13,0 0 0,0 0 0,0-1 0,0 1 214,0 0 29,0 6-243,0-4 0,6 12-14,4 0 0,4 6-53,5 8 0,3 11 23,7 4 0,4 15 91,0 3 1,2 9-232,-2 5 1,3 2-177,7 4 0,-22-32 1,0-1 156,22 33 0,-22-33 1,1 1 152,-1 1 0,0-1 0,17 32-261,0-1 0,-6-12-410,1-2 0,-5-8-618,-4-6 1,-3-8 559,-7-6 1,0-9-1489,0 0 778,-6-1 292,-1-13 955,-14-1 0,-1-8 0,-6-6 0</inkml:trace>
  <inkml:trace contextRef="#ctx0" brushRef="#br0" timeOffset="38">3740 5459 8109,'0'-9'259,"0"-1"0,6 1-278,3-6 0,6-7-431,4-6 1,3-4-277,6-10 726,1-4 0,5-17 0,3-2 0</inkml:trace>
  <inkml:trace contextRef="#ctx0" brushRef="#br0" timeOffset="39">4109 4663 8157,'-1'-8'422,"-4"3"0,-3 16-199,-6 8 1,-2 13 566,-3 6 0,3 8-282,-3 1 0,5-1-195,5-8 1,-2-3-129,6-7 0,0-1-116,5-3 1,8-6-272,6-8 1,7-4 166,7-6 1,7-1 207,3-4 0,3-1-24,2-4 1,-2-1 113,-3 6 1,1 1-242,-6 4 0,-4 3 50,-6 6 1,-10 2-14,1 13 0,-9 0-138,0 4 0,-5 5-14,-5 0 1,-3 7 50,-6-2 1,-5-5-868,0-5 0,-5-2 403,5-12 0,-6-3-982,1-11 0,2-8 1488,-1-6 0,-1-19 0,-5-11 0</inkml:trace>
  <inkml:trace contextRef="#ctx0" brushRef="#br0" timeOffset="40">4422 4606 8135,'29'-14'0,"-7"1"291,-3 4 1,-4 6 450,0 12 1,-3 13-267,-2 16 1,1 5 1,-6 4 0,4 1-376,-4-1 0,6 3 87,-2-12 0,9 3-124,1-12 0,6-5 127,-1-15 0,3-3-276,1-6 1,0-12-166,1-7 1,-2-11-272,-4-3 0,-7-7 36,-6 2 0,-7 2-401,2-2 0,-10 6 32,-5-1 0,-7 5 319,-2 4 0,-6 2 534,1 3 0,-3 3 0,-1-4 0</inkml:trace>
  <inkml:trace contextRef="#ctx0" brushRef="#br0" timeOffset="41">4650 4492 8135,'8'-8'191,"6"4"0,2 8 390,7 6 1,1 9 75,4 5 1,-4 7-216,0 2 1,-5 1 11,4-6 1,-5 5-81,1 0 1,-8 1-35,-2-6 1,-6 4-8,2-4 1,-3-3 117,-2-11 1,-2-1-135,-3-3 1,-2-4-25,-8-6 1,6-14-685,-1-10 1,2-9 308,-1-10 0,3-11-232,6-2 0,0-9 225,0 3 0,0-10-91,0 0 0,1 0 250,4 5 0,8 6-42,6 9 1,0 11 84,-5 12 1,2 9 289,3 10 0,-4 7-211,4 13 1,-3 13-53,-2 20 0,-1 6-427,-4 8 0,2 0 174,-6-1 0,0 1-824,-5 0 0,5-13 430,-1-6 1,7-12-1173,-1-7 0,7-10 174,2-4 1505,7-16 0,-4 1 0,6-10 0</inkml:trace>
  <inkml:trace contextRef="#ctx0" brushRef="#br0" timeOffset="42">5417 3753 8135,'-19'-20'194,"0"5"0,-4 9 410,4 11 0,-5 6 299,5 13 1,-3 2-366,8 17 0,-2-2 237,11 11 0,1-4-313,4 4 1,7-6-31,8 1 0,7-11 72,11-7 0,-1-2 152,5-8 0,-3-1-263,4-3 1,-8-1-109,-2 0 0,-6 2-228,-8 3 1,-6 3 121,-3 6 0,-7 2-484,-7 4 0,-7-3 258,-12 7 0,-5-6-4019,-1 1 4066,1-3 0,5-2 0,-1 1 0</inkml:trace>
  <inkml:trace contextRef="#ctx0" brushRef="#br0" timeOffset="43">6171 5331 8002,'-6'2'2417,"6"2"1,11 11-1889,8 8 0,1 4-408,-1 2 1,2 5 110,2 4 0,4 8 9,-3 2 0,8 4 124,1-5 1,0 11-404,-5-1 1,2 3-84,3-3 1,-3-5 14,4 1 0,0-8-290,0 3 0,-1-6-165,-5-4 1,1-9-719,-1-10 1,1-5-430,-1-5 1,-1-2 1707,-3-7 0,-2 0 0,-3 0 0,3 0 0</inkml:trace>
  <inkml:trace contextRef="#ctx0" brushRef="#br0" timeOffset="44">6413 6070 8002,'4'4'2139,"11"5"0,15 13-1184,8 16 1,4 3-408,6 2 0,2-1-423,7 1 1,5-2 292,-1-3 0,7-11 6,-2-13 0,-1-6-309,2-8 0,-4-13-238,-2-6 0,-7-12 369,-16-7 0,-6-11 20,-13-8 1,-2-6-44,-12-8 0,-7-10-157,-2 41 0,-1 0 0,-11-35 718,-8 14 0,0 2-277,-9 3 1,-1 10-62,0 3 1,3 12-609,7 2 1,4 7-485,5 8 0,6 4-434,-1 1 1,9 7-4355,1 2 5475,6 0 0,15 19 0,1-3 0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26T21:35:23.682"/>
    </inkml:context>
    <inkml:brush xml:id="br0">
      <inkml:brushProperty name="height" value="0.053" units="cm"/>
      <inkml:brushProperty name="color" value="#FF0000"/>
    </inkml:brush>
  </inkml:definitions>
  <inkml:trace contextRef="#ctx0" brushRef="#br0">27284 14714 8273,'2'-28'0,"3"-1"0,3 7 603,6 3 0,2 8-208,2 2 0,9 5-309,7 0 1,5 2 126,-1 2 0,11 6-50,8 4 1,-4 4-127,9 5 1,-7 3-48,7 7 1,-10 1 77,-4 3 1,-12 3 78,-8 7 0,-12 6-406,-11 3 0,-12 5 96,-7 4 0,-16 6 181,8-29 0,-3-1 0,-1 1 0,-2-1-322,-6 3 1,-3 0 0,0 1 0,-2-1 221,-5 3 1,-2-1 0,5-2 0,0-1 59,-1 0 0,-1-2 0,2-3 1,0-2 19,-2 0 1,0-2 0,6-6 0,0-1 33,1 0 1,1-3-1,-27 2 32,1-3 1,10-16 261,9-8 0,7-12-87,11-21 0,10-1-6,9-14 1,11 3-16,9-2 1,12 3-4,10 6 0,11 12 313,4 2 1,-1 12-125,1 3 1,0 6-402,5 8 1,-8 0 207,-7 0 0,-1 6-585,-7 3 0,-1 4 371,-5 1 1,-6 5-1177,-3 0 0,-3 5 408,-2-5 0,0 0 771,1-5 0,-1 0 0,0 0 0</inkml:trace>
  <inkml:trace contextRef="#ctx0" brushRef="#br0" timeOffset="1">29175 14174 8095,'-11'27'0,"-3"6"0,-10 13 832,1 6 1,-4 3-545,-2 2 1,1 1 142,-1 4 0,-5 4-564,15-28 1,0 0-1,-4 1 1,0-1 242,0 3 1,-1-1-1,-3 1 1,0 0-151,1-3 0,0 0 0,-1 5 1,0 1 49,1-1 0,0-1 1,1-3-1,1 0-415,2-3 0,1-1 0,-15 26-177,3 1 1,6-12-1266,8-7 1847,0-13 0,17-3 0,-2-3 0,2 2 0</inkml:trace>
  <inkml:trace contextRef="#ctx0" brushRef="#br0" timeOffset="2">29261 14984 8156,'-24'14'0,"0"1"0,7 7-48,-2 6 0,3 2 264,2 8 1,0 0 354,-1 5 1,7-1-180,4 1 1,2-2-11,2-3 0,8-10-251,6-9 0,8-5-130,12-4 0,2-5-322,7-10 1,-1-9 243,1-10 1,-8-3-62,-7-1 1,-7-5-30,-12-1 1,-3-4-67,-6 5 0,-8 0 136,-6 5 0,-8 2 209,-11 7 1,-2 2-510,-3 12 0,-1 1 123,6 4 1,-5 1-325,5 4 0,1-2 598,8 7 0,-3-1 0,5 5 0</inkml:trace>
  <inkml:trace contextRef="#ctx0" brushRef="#br0" timeOffset="3">28635 13989 8330,'-21'-10'0,"-2"1"294,-4 6 1,-2 4-109,1 14 0,-7 11 307,-3 12 0,4 8-111,0 2 1,6-1 176,4-4 1,10-1-68,9 1 0,7-8-80,7-7 1,9-3-68,15-10 1,8-4-17,6-11 0,7-2-274,-2-3 0,4-9 88,0-10 1,0-2-224,-4-3 1,-3-4 270,-7 0 0,-12-5-434,-6 5 1,-8-5-62,-7 5 0,-10 1-195,-13 8 1,-8-1-112,-12 6 1,-2 0-391,-7 5 1,5 4-249,1 1 0,11 6 1248,3-2 0,5 4 0,4 1 0</inkml:trace>
  <inkml:trace contextRef="#ctx0" brushRef="#br0" timeOffset="4">26488 15368 8114,'-14'-8'0,"-5"-3"128,0 6 0,-5-4 178,5 4 0,-4 0-121,4 5 1,-7-4 14,3-1 1,-4 0 19,-2 5 0,1-5-12,0 1 1,-6-1 104,1 5 0,-5-5-57,5 0 1,-6 1-79,1 4 0,-3 0 11,-2 0 1,-1 0-248,-4 0 1,3 0 61,-8 0 0,6 0-172,-5 0 1,6 0 12,-1 0 1,2 0 89,3 0 0,-1 0-46,0 0 1,2 0 114,3 0 1,-1 1 124,6 4 0,0-3-121,4 2 0,7 3 74,3-3 0,-1 3-96,1-3 1,0-2 7,4 3 0,1 3-32,0 1 0,5-1-169,-1 1 1,1-4 31,-6 5 0,6-6-34,-1 6 74,1-7-10,-5 10 29,-1-12 1,6 6-24,0-7 0,4 0-157,-5 0 68,7 0 1,-5 0-575,4 0 802,2 0 0,-11 0 0,5 0 0</inkml:trace>
  <inkml:trace contextRef="#ctx0" brushRef="#br0" timeOffset="5">25052 15013 8456,'0'-15'0,"0"1"-294,0 6 1,2-3 91,2 6 1,-2-1 1315,3 1-38,-4 4-439,-1-6 1,-1 7-265,-4 0 0,-3 7-87,-6 2 0,-5 9-36,0 1 0,-6 6 0,1-1 0,-1 2-35,1 3 1,-1 1 78,6 3 1,0-3-151,5 3 0,-1-4 71,1-6 0,6 3-178,4-7 0,2 4 9,2-4 0,0 5-143,0-5 1,6 1 2,4-1 1,-2-3 145,1 3 1,1-5-99,4-4 0,0 2 94,0-2 1,2-2-133,3 1 0,-2 1 96,7 4 0,0-5-392,4 1 0,5 4-293,1 5 1,-1 5 672,-5-5 0,1 12 0,-1-1 0</inkml:trace>
  <inkml:trace contextRef="#ctx0" brushRef="#br0" timeOffset="6">29175 12553 8076,'-1'35'200,"-4"3"1,3 9 100,-2 5 0,7 5 458,2 5 1,-1 4-1325,-4 10 1,5-3 620,0 2 0,-1-4-526,-4-4 0,0-13 406,0-17 1,0-8 63,0-15 0,-6-12 0,-2-4 0</inkml:trace>
  <inkml:trace contextRef="#ctx0" brushRef="#br0" timeOffset="7">28962 12070 8258,'6'14'679,"-4"6"0,11 3-123,-4 5 1,-3 2-252,-1 3 1,-3-1-335,-2 6 1,-2 0 275,-3 4 0,1 1 23,-11 0 1,4-6-313,-8 1 1,-1-8 138,1-1 0,-5-9-758,5-10 1,0-4 378,5-6 0,0-8-947,0-6 1229,6-6 0,-5-15 0,5-2 0</inkml:trace>
  <inkml:trace contextRef="#ctx0" brushRef="#br0" timeOffset="8">29460 12482 8111,'9'52'0,"1"0"850,-7 0 1,8 5-674,-6 0 1,4 0-116,-4 0 1,-1-2 259,-4-3 1,0-4 244,0-10 0,-1-10 148,-4-9-374,4-3 1,-10-10-304,6-6 0,-6-13 142,1-10 1,-1-15-435,2-5 1,-2-14 192,6 0 0,0-7-303,5 2 1,0-11-103,0 2 1,2-9 250,0 39 0,0 1 1,6-37 58,7 1 1,0 6 62,4 9 1,-1 12 300,5 16 1,-5 9-61,1 5 0,-3 10-37,-2 4 0,-5 5-97,1 5 1,-2 9 479,1 10 0,-3 13-148,-6 6 1,2 9-152,3 0 0,-4 4-113,4 1 0,-3-2-176,-2-3 1,4-8 29,1-6 1,1-8 470,-1-2 1,2-5-825,2-9 0,4-5 167,-4 1 1,4-7-963,1 2 1,5-10 269,0-5 1,1-10 941,-1-9 0,3-5 0,7-9 0</inkml:trace>
  <inkml:trace contextRef="#ctx0" brushRef="#br0" timeOffset="9">30114 12056 8697,'-8'42'901,"1"1"0,9 4-185,3 1 1,-2 4-475,6-5 0,-5 1-511,0-6 1,3 1 493,-3-1 1,1-5 1296,-5-4-882,0-9-659,0-4-318,0-12 1,0-16 244,0-16 0,0-10-178,0-14 1,0-5 102,0-4 1,5-5 44,0 5 0,4-1-221,-4-8 0,4-1 63,-4-4 0,1 0 283,-1 0 1,8 8 190,6 6 0,0 14 212,-5 15 1,-5 7 37,1 12 383,-1 2 1,4 22-318,-4 8 0,2 15-481,-6 10 1,5 10-57,-6-1 1,6 8-84,-5-4 0,4 1-300,-4-5 0,6 0-669,-2 0 0,6-7-1938,4-3 3017,-4-9 0,9 7 0,-7-7 0,1-4 0,1-2 0</inkml:trace>
  <inkml:trace contextRef="#ctx0" brushRef="#br0" timeOffset="10">30156 12240 7953,'-8'-14'3199,"2"0"-3256,12 6 1,9-9-400,8 2 0,6-4 393,4 1 0,-2-3-49,7-3 1,0-3-867,5 4 1,6-6 977,3-4 0,-3 3 0,0-5 0</inkml:trace>
  <inkml:trace contextRef="#ctx0" brushRef="#br0" timeOffset="11">30896 11657 7953,'-29'21'0,"1"3"495,-1 3 1,6 7 729,-1 4 0,7 2 353,-2-2-1100,9 3 0,4-10 13,6 7 1,0-8-50,0-1 0,11-3-598,3-7 0,10-1-459,-1-9 0,11-2-131,4-7 0,3-7 517,1-2 0,-4-10-1048,0-5 0,0-4 1277,5-5 0,-1-10 0,1-8 0</inkml:trace>
  <inkml:trace contextRef="#ctx0" brushRef="#br0" timeOffset="12">31308 11231 7989,'-17'13'3062,"2"6"-2106,11 12 1,-3 1-424,7 6 1,0 0-113,0 4 1,0 6 279,0-1 1,5 5-258,0-4 1,6-3-1679,-2-7 1,4 2 272,1-7 1,5-5-74,0-4 1,0-8 1033,-5-2 0,0 0 0,1-6 0</inkml:trace>
  <inkml:trace contextRef="#ctx0" brushRef="#br0" timeOffset="13">30981 11416 8036,'0'-22'4149,"0"0"-3770,0 3 1,6 1-244,4-5 0,2 5 193,3-1 1,0-1-387,4 1 0,-1-5-603,5 5 1,1-6 152,5 1 1,-1 2-136,0-2 1,1 2-4,-1-2 0,2-1-304,3 6 0,-3-4 510,4 4 1,-4 0 438,-2 4 0,1 3 0,-1 2 0,-6 4 76,-3 6 1,-3 8 31,-2 6 1,-1 7 332,-4 7 0,2 7 808,-6 3 1,4-2-511,-4 2 1,1 5 176,-1 4 1,-3 2 155,3-2 1,1-2-501,-1 2 1,-1-9-402,-4-5 1,5-4-391,0-6 0,0-2-1342,-5-7-69,0-6 1630,6-2 0,2-18 0,6-4 0</inkml:trace>
  <inkml:trace contextRef="#ctx0" brushRef="#br0" timeOffset="14">32189 10648 8110,'-14'8'2018,"0"6"1,0 7-931,0 7 1,-2 2-534,-3 3 0,3 5 203,-3 10 0,2 2 445,-2 7 0,4 5-813,1-1 1,6 6 328,8-6 0,0-1-1122,0-8 0,8-4 354,6-10 0,9-5-664,10-9 0,5-5 101,9-10 1,4-4-1550,5-10 1,8-16 542,2-12 1,-3-13 826,-32 21 1,0-2 0,26-30-881,-30 27 1,-2-1 1670,17-28 0,-7-7 0,-6 0 0,-1-7 0</inkml:trace>
  <inkml:trace contextRef="#ctx0" brushRef="#br0" timeOffset="15">32673 10719 8079,'-27'13'812,"3"9"101,-9 16 1,8 4-112,1 6 1,7 1 629,-2 3 1,5 3 205,4-3 1,4 2-818,6-2 1,6-4-721,4-10 0,9-5-266,4-10 0,6-4-200,4-9 1,5-4-256,9-6 0,-3-8-669,4-6 0,-4-13 384,-1-11 807,-7-3 0,-8 5 1,-7 1-1</inkml:trace>
  <inkml:trace contextRef="#ctx0" brushRef="#br0" timeOffset="16">32360 11075 7975,'-8'-15'2128,"8"0"-1206,10-4 0,2-3 515,2-7 0,7-1-884,3-3 0,4 1-184,5-6 0,-3 7-200,3-2 1,-4 4-139,-5 5 1,1 4-1171,-6 6 0,5 1 687,-5 4 0,4-2 452,-4 6 0,0-6 0,-5 3 0</inkml:trace>
  <inkml:trace contextRef="#ctx0" brushRef="#br0" timeOffset="17">32488 10662 7975,'2'-12'528,"2"2"0,4-9 356,6 0 1,7-8-143,3-6 1,4 2 29,5-7 1,0-6-285,10-9 1,-2 3-432,11-2 0,-4 0-186,4-5 1,-5 5-1241,5-1 1369,-6 8 0,-3 2 0,-8 8 0</inkml:trace>
  <inkml:trace contextRef="#ctx0" brushRef="#br0" timeOffset="18">28877 12183 7993,'-8'0'2580,"3"12"-2867,10 2 1,3 16 487,6 3 0,5 14 425,0 10 1,0 2-404,-5 7 0,2 0 188,3 5 1,-3 0-357,2 1 1,-3-6 50,-6 0 1,2-3-206,-6-1 0,4-2 142,-4-13 0,0-5-89,-5-9 0,0-10-415,0-4-806,0-3 112,0-2 1,0-7 1154,0-7 0,0-13 0,0-9 0</inkml:trace>
  <inkml:trace contextRef="#ctx0" brushRef="#br0" timeOffset="19">28834 12340 8004,'-13'-27'0,"4"3"0,3 4 1555,6-1-988,0 5 1,6-10-367,3 2 1,4 2-454,1-2 0,7 8 957,2 2-361,4 0 0,2 11-11,-1-7 0,1 7 131,-1-2 0,1 10-208,-1 5 1,-6 8-30,-3 6 0,-3 8 151,-2 1 1,-1 6-152,-4-1 0,-1 2 62,-3-2 0,-4 3-73,4-3 0,-5-2-108,-5 2 0,-3-6 39,-6 1 1,-5-3-106,0-2 1,-1-6-184,1-3 1,3-8-387,-3-1 1,8-7-122,2 2 1,5-10 306,0-5 1,5-8 340,9-6 0,12-9 0,14-4 0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26T21:35:23.702"/>
    </inkml:context>
    <inkml:brush xml:id="br0">
      <inkml:brushProperty name="height" value="0.053" units="cm"/>
      <inkml:brushProperty name="color" value="#FF0000"/>
    </inkml:brush>
  </inkml:definitions>
  <inkml:trace contextRef="#ctx0" brushRef="#br0">6640 13833 8181,'-13'-15'-111,"9"3"-252,-10 2 446,2-2 258,5 10 0,0 2-369,7 10 1,-4 10 60,-1 8 0,0 14 306,5 10 1,0 11-163,0 8 0,0-30 0,0 2-326,0 3 0,0 2 0,0 4 0,0 1 189,0 1 1,0 1 0,-2 3-1,-1 1-79,1-1 0,0 2 0,-4 5 0,-1 0 12,0-1 1,0 0 0,2-4 0,0 0-145,-2-3 1,0-1 0,2-4 0,1-1 17,-1-1 0,0-1 0,-1-2 0,1-2-45,2-4 0,1-1 0,-1 24 198,8-11 0,6-4 0,6-7 0,1-6 0,1-4 0</inkml:trace>
  <inkml:trace contextRef="#ctx0" brushRef="#br0" timeOffset="1">6413 16022 8336,'20'6'50,"4"4"0,9 2 227,5 3 1,5-1-352,4 0 1,5-5 109,10 1 0,9-5-298,-31 0 0,0-1 1,3-2-1,1-1 259,3 1 0,1 1 0,-1 0 0,1 0-247,4 0 0,0-1 0,2 1 0,0 0 243,0 0 0,1-1 0,0-1 0,2 0 23,-1 1 1,1 0-1,3 0 1,1 0-14,0 0 0,1 0 0,3-1 0,1 0-76,0 1 1,1 1-1,-3-2 1,1-1 50,-1 0 0,0 0 1,1 0-1,1 0-398,5 0 1,0 0 0,0 0 0,1 0 403,-2 0 1,2 0 0,2 0 0,0 0 5,2 1 1,0-2 0,1-1-1,1-2-49,-1-1 1,2 0 0,-22 2 0,0-1 0,1 0 52,1 1 1,-1 0 0,1 0 0,-1-1 0,1 0 0,-1 1-1,-1 1 1,0 1-1,0-1 1,0 0-1,0 1 1,1-1-234,2 2 1,0 0 0,0 0 0,-1 0 0,0 0 0,0 0 299,-2 0 1,0 0-1,-1 0 1,2 1-1,-1 0 1,1 1-55,0 0 1,1 2-1,-1-1 1,0 0-1,0 0 1,0 2 0,2 2 0,0 2 0,0-1 0,-2-2 1,1 0-1,-1 1-82,2 0 0,0 2 1,0-2-1,-2 0 1,-1-1-1,0 0 49,3 2 0,1 0 0,-1 0 0,-2 0 0,0 0 0,1 0 9,2 1 0,1 1 0,0-1 0,-1-1 0,1 0 0,0 0 13,-2 0 0,0 0 1,0 0-1,-1-3 1,-1-1-1,2 1-5,1 1 1,1 1-1,-1-1 1,-2-2-1,0 0 1,0 0 13,4 2 1,1 1-1,-1-1 1,-1 0-1,0-1 1,-1 0 58,-2 0 1,-1 0 0,0-1 0,-1 1 0,-1 0 0,0 0 12,-2-1 1,0 1-1,-1 0 1,2 0-1,1 0 1,-1 1-139,-1 0 1,0 0-1,-1 1 1,27 0-1,-2 1 204,-6 1 1,-2 1-1,-3 1 1,-1 0-77,1 1 0,-1 0 0,-9 1 1,0 1-204,0 0 0,-1 0 1,-4 1-1,-1 0 135,-3 2 0,-1 0 0,0-3 0,-1 2 0,-4 1 0,0 2 0,-2 0 0,-1 1 0,-1 3 0,1-1 0</inkml:trace>
  <inkml:trace contextRef="#ctx0" brushRef="#br0" timeOffset="2">16948 15041 8319,'8'6'0,"-2"5"61,-6 13 1,0 8-20,0 15 1,0 10 261,0 9 1,-2-26-1,-2 1-317,0 1 0,-2 1 0,-2 4 1,-1-1 124,0-1 1,-1 0 0,-2 3 0,-1 1-220,1-2 0,0 0 0,-1 2 0,-1 0 29,0 1 0,0 0 0,0-4 0,-1 0-4,1-3 1,0-1 0,2-2 0,2-1-190,-9 32 0,3-13-4,2-6 0,1-14-959,4-9 1234,-4-7 0,12-8 0,-6 0 0</inkml:trace>
  <inkml:trace contextRef="#ctx0" brushRef="#br0" timeOffset="3">16507 15254 8155,'-8'2'-626,"4"3"1,2-2 519,2 6 0,2-4-39,2 4 0,11-4 513,8 5 0,6-7-197,4 2 1,11-2 302,13 1 1,6-2-222,8 3 1,7-4-343,2-1 0,-35 0 0,0-1 97,2-2 0,1 1 0,3 1 0,1 0-308,0-1 0,0 0 1,3 0-1,1 1 303,-2-2 0,1 1 0,1 0 1,1 1-141,2-4 1,1 0-1,0 3 1,1-1 61,3-1 0,0-1 1,0 0-1,0 0 6,0-2 1,0 0-1,1 2 1,0 1 40,1-1 0,1 0 0,0 1 1,1 0-369,3 0 0,1-1 0,-1-1 0,1-1 446,2 2 1,-1 1 0,-2 0-1,0 0-13,5-1 0,0 0 0,3 1 0,0-1-21,-23 0 1,2 0 0,-1 1 0,0 0 0,1 1-1,-1 0-27,0 0 1,0 0 0,0 0 0,-2 0 0,0 0-1,0-1 4,6 0 1,1-1 0,0 0 0,-2 1 0,0-1 0,0 1-314,5 1 0,0 0 0,0 0 1,-2-1-1,0-1 0,0 1 299,2 1 1,0 0 0,-1 0 0,1-1 0,0 0 0,0 1-28,1 0 0,0 0 0,1-1 1,-1 0-1,1 1 0,-1-1 29,0 2 0,1 1 1,-1-1-1,0 1 0,1-1 1,-1 1 39,0 0 1,1 2 0,-1-1-1,1 0 1,1 0 0,-1 0-6,0 0 1,-1 0 0,0 0 0,0 0 0,0 0 0,0 0 54,-3 0 1,0 0 0,0 0 0,-1 0-1,0 1 1,-1-1-12,1 2 0,0-1 0,-1 1 1,0 1-1,-1 0 0,1 1-66,-1 1 1,0 2-1,0 0 1,-3-2 0,0 0-1,-1 0 109,1 2 0,0-1 0,0 0 0,2 0 0,1-1 1,-1 0-39,-3 0 1,-1-1 0,0 1 0,2 1 0,-1 1-1,0-1 67,23 4 0,-1-1 0,-24-4 0,1 0 1,0-1-90,-1 0 1,-1-1 0,1 0-1,1 0 1,0 0 0,0 0-53,20 4 1,1 1 0,-21-5-1,2 0 1,-1 0 48,-1 0 1,0 0 0,1 1 0,0-2 0,0 1 0,-1 1 52,19 3 1,-1 0 0,0-2 0,-1 0-124,-3-1 1,0 1 0,0 0 0,1 0-163,-4 1 1,0 2 0,0 1 0,-2 1-348,-4-1 1,-2 1 0,1 0 0,-2 0 538,-7 0 0,-1-1 0,2 0 0,-1 0 0,-4 2 0,-2 1 0,1 0 0,0 0 0</inkml:trace>
  <inkml:trace contextRef="#ctx0" brushRef="#br0" timeOffset="4">27896 13051 8240,'8'-22'0,"-4"3"377,-2 9 0,3 5-16,-1 10 1,7 9-436,-1 10 0,7 17 112,2 11 0,5 5 168,-5 9 0,-5-28 0,2 0-366,-2 2 0,0 1 0,2 7 1,0 2 218,-2-3 1,0 1 0,1 5 0,-1 1-44,0 0 1,0 1 0,0 1 0,-1 2 56,-1 1 0,0 0 1,-2-3-1,-1-1-450,-4 2 0,-1-1 1,2-1-1,-1-1 336,-2 1 1,-1-1 0,0-3-1,-1-2-209,-3-4 1,-1 0-1,2-3 1,-1 0-37,-7 34 0,4-9 269,-4-14 1,1-11-327,-2-9 1,2-4 342,4-5 0,4-6 0,-10-8 0,-3-4 0</inkml:trace>
  <inkml:trace contextRef="#ctx0" brushRef="#br0" timeOffset="5">6427 13520 8575,'30'-5'-13,"3"0"10,3 1 1,9-1-295,2 0 1,8 0 249,7 5 0,17 0-506,1 0 0,-33 0 0,0 0 555,0 1 0,0-2 1,2-1-1,0 0 3,1-1 0,0 1 0,5-1 0,1 1-10,0 2 0,1 0 0,8-2 0,0-2 2,-4-1 1,1 0 0,10-1 0,0 0-349,-6-1 0,0 0 0,9-1 0,1 1 311,-3 0 0,0 0 0,-18 2 0,0 1 1,0-1-137,-2 0 1,1 0-1,0 1 1,2-1-1,0 0 1,1 0 170,-1 1 0,1-1 0,1 0 0,4 0 0,1 1 0,0-1-4,-5 0 1,0 0 0,1 1 0,5-1 0,1 0 0,0 1 14,-2-1 0,0 0 0,1 0 0,2 1 0,1-1 0,0 0-243,1 0 1,0 1-1,0-1 1,2 0-1,1 0 1,0 1 240,0-1 1,0 0-1,0 0 1,-1 1 0,0-1-1,0 0-179,3 1 1,-1-1 0,1 0-1,1 0 1,-1 1 0,1-1 223,2 0 0,-1 0 0,2 1 0,-17 1 1,1 1-1,1-1 0,-2 1-45,18-1 0,-2 0 0,2 0 1,-14 0-1,0 1 0,0 0 1,0-1-2,-2 0 0,0-1 0,-1 0 1,1 1-1,0 0 0,1 1 0,0 0 1,0-1 16,0 1 1,0-1 0,-1 1 0,1 0 0,-1 1 0,0 0 0,0 0 0,0-1 1,0 0 0,-1 0 0,0-1 1,2 1-1,3 0 0,1 0 0,1 0 1,-1 0-14,-1 0 1,0-1 0,1 1-1,0-1 1,2 0 0,2 0 0,-1 0-1,1 0-93,-1 0 0,0 1 0,0-1 1,-1 1-1,0 0 0,0 0 1,0 0-1,1 0 92,1 0 0,0 0 0,0-1 0,0 1 1,-2 0-1,0-1 0,0 1 0,1-1-74,2 0 1,0-1 0,1 1 0,-1-1 0,-1 2 0,-1-1 0,1 1 0,-2 0 47,-5-1 1,-1 1 0,0 0-1,3-1 1,11 0 0,4 0 0,0-1-1,-1 0 24,-4 0 1,-1-1 0,1 0 0,0 0 0,-10 1 0,0 0 0,1 0 0,0 1-1,-1-1-81,13 0 0,-1 0 1,0 1-1,0 0 0,0 0 1,0 1-1,-1 0 0,1-1 63,-2 1 0,0-1 0,0 1 1,-1 0-1,1 1 0,-1 0 0,0 1 1,1-1 11,1 0 0,0-1 0,0 1 0,0 0 0,-1 0 0,0 1 0,-1 0 0,1 0 0,1-1 0,0 1 0,1 0 0,-2 1 0,0-1 0,0 0 0,0 0 0,0 0 32,1 0 1,0 0-1,0 0 1,0 0-1,-2 0 1,1 0-1,-1 0 1,1 0-1,-1-1 0,1 1 1,0 0-1,0 1 1,0-1-1,0 2 1,1-1-1,-1 0-24,0 0 1,-1 1 0,1-1 0,0 0 0,1 0 0,0 1 0,0-1 0,0 0 17,-1-1 0,0 0 0,0 0 0,-1 0 1,1 0-1,0 0 0,0 0 0,0 0-10,-2 0 1,1 0 0,0 0 0,-1 0-1,2 0 1,0 0 0,0 0 0,0 0 4,-1 0 0,1 0 0,0 0 1,0 0-1,1 0 0,0 0 1,0 0-1,0 0-3,-1 0 1,0 0 0,0 0 0,-1 0 0,1-1 0,0 0 0,0-1 0,0 1-5,-2 0 1,1 0-1,0 0 1,-1-1-1,1 0 1,-1-1-1,1 0 1,0 0 8,-1 1 0,1 0 0,0-1 0,-1 1 1,-1-1-1,0 0 0,0-1 0,-1 1 40,-1 0 1,1-1-1,-1 0 1,-1 1-1,-1 0 1,0 1 0,0 0-1,-1-1-17,0 1 1,0 0 0,0-1-1,-2 1 1,-2 0 0,-1 0 0,-1 0-1,1 0-14,-2 0 0,1-1 0,0 1 0,-1 0 0,18-2 0,0 0 0,-2 0-46,-3 2 0,-1 1 0,-2 0 0,-3-1 0,-2 0 0,-1 1-28,-2 1 0,-1 0 0,-2 0 0,-3 0 0,-1 1 0,-1 0 42,24 1 0,-2 0 0,-3 0 0,-1 1 0,-6 3 0,-1 2 0,-3 1 0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26T21:35:23.708"/>
    </inkml:context>
    <inkml:brush xml:id="br0">
      <inkml:brushProperty name="height" value="0.053" units="cm"/>
      <inkml:brushProperty name="color" value="#FF0000"/>
    </inkml:brush>
  </inkml:definitions>
  <inkml:trace contextRef="#ctx0" brushRef="#br0">13166 15993 7804,'14'7'0,"1"2"0,0 10 212,4 5 1,10 9 22,9 5 0,-2 0 92,2 5 0,0 1-1051,4 8 1217,-5-3-790,4-13 482,-11 5 0,6-15-264,-3 2 120,-3-3-12,5-3 0,-8-1 23,-3-7 1,1 0 107,-6 1 78,0-1-360,-11-6 1,3 4 25,-6-2 0,1-2-506,-1 1-435,-4-6 464,6 4 137,-7-7 436,-7 0 0,-1 0 0,-6 0 0</inkml:trace>
  <inkml:trace contextRef="#ctx0" brushRef="#br0" timeOffset="1">13792 15951 7815,'-15'-13'0,"1"4"0,-2-2-228,-3 6 1,2-1 289,-7 1 1,5 3 470,-4-2 1,1 8-20,-2 6 186,-3 2-360,5 15 1,0 3 94,3 13 271,3 0-530,2 6 0,0 7 423,-1 11-1605,1 2 1175,0 2 1,0 0-59,0 0 0,-5-1-310,0-4 1,0-2-9,4-8 0,6-2 259,0-7-1614,5-12 585,-2-14 520,6-7-1226,6-6 652,2-8 1031,0-27 0,5 2 0,-5-16 0</inkml:trace>
  <inkml:trace contextRef="#ctx0" brushRef="#br0" timeOffset="2">13408 15794 7815,'14'-7'2462,"0"0"-2067,-6 7 0,5 13-146,-4 6-40,4 6-83,1 10 1,-6 4 78,-3 13 0,-4 2 107,-1 13-1988,0-7 1706,-6 9 0,-2-1 334,-6 3-702,0-3 323,-1-5 1,3-4-587,2 2 1,4-9 526,6-4 1,0-9-1281,0-1 1,0-11 180,0 1 1173,0-9 0,0 2 0,0-7 0</inkml:trace>
  <inkml:trace contextRef="#ctx0" brushRef="#br0" timeOffset="3">13038 16463 7815,'14'0'1084,"1"-5"226,-1 0 1,8-4-144,6 4-655,1 0-216,12 5 1,-5-6-173,7-4 0,1 1-312,3-5 0,4 3-378,6-8 1,1 3 522,4 2-4057,-4 6 2793,6-11 1307,-14 16 0,5-23 0,-4 11 0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26T21:35:23.712"/>
    </inkml:context>
    <inkml:brush xml:id="br0">
      <inkml:brushProperty name="height" value="0.053" units="cm"/>
      <inkml:brushProperty name="color" value="#FF0000"/>
    </inkml:brush>
  </inkml:definitions>
  <inkml:trace contextRef="#ctx0" brushRef="#br0">16578 13676 7856,'0'-22'5,"-6"-3"1,-2 4 1,0-1-4,-4 5 0,-1-4 5,-6 7 0,-8 0 11,-1 0 0,-2 1 4,-8 3 1,0 6 1161,-5 8-507,7 4-906,-5 19 1219,4 3-585,-5 13 0,4 11 231,0 2-193,6 11-247,4-2 1,9 6 4,9 0 1,6-2-112,8-2 0,12-11-512,13-8 224,5-10 177,15-10 0,-3-9-774,6-9 447,1-4 114,3-6-1055,-5 0 811,-2 0 1,-6-6-223,-1-4 1,-5 2 698,-4-1 0,-3 2 0,-2-4 0,1 0 0,-1 2 0</inkml:trace>
  <inkml:trace contextRef="#ctx0" brushRef="#br0" timeOffset="1">16834 13250 8223,'14'0'319,"1"0"1,-1 14 289,0 10 1,2 6-602,3 12 1543,-3 4-1194,-2 11 1,-1 8 138,-4 6-1640,-3 0 1273,-2-29 1,-1 0 0,-3 30-351,0 4 0,0-2-125,0 2 0,-5-5-179,0 0 0,2-11-173,8-8 698,-4-12 0,10 10 0,-3-15 0,5-9 0,4-11 0</inkml:trace>
  <inkml:trace contextRef="#ctx0" brushRef="#br0" timeOffset="2">17403 13961 8223,'-16'34'1053,"-3"4"-620,10 3-407,-4-4 1,13 4 499,0-3-323,0-4-198,6 1 0,-2-13-97,5-3 0,1-8-118,4-1-404,6-7 334,-4 3 0,11-14-84,-3-6-98,-4-6 295,1-9 1,-2-1 137,0-3 0,-5 1-91,-5-6 0,-6 5 1158,2-5-566,-3 13 1,4-2 0,-4 13 1259,2 0-1365,-2 6 0,-2 5-11,0 12 1,0 7 241,0 12-529,0 1 62,0 6 1,0 1-1113,0 7 516,0-1 380,0-5 0,0-3 85,0-5 0,6-7 0,2-2 0</inkml:trace>
  <inkml:trace contextRef="#ctx0" brushRef="#br0" timeOffset="3">18014 13790 8223,'-28'0'1035,"-1"0"-802,1 6 1,6 2 22,3 6 1,5 5 362,4 0 0,-1 0-156,6-5 0,1 1-168,4-1 0,1 0-399,4 0 0,5 1 153,8-1 1,0-2 55,6-2 1,-2 1 1,1-6 124,4-1-159,-11 3 1,5-1 82,-7 4-467,0 2 214,-6-4 1,-2 6-350,-6 0 268,0 1 0,0-1-1162,-6 0 635,-2 0 706,-6 1 0,0-1 0,-1 0 0</inkml:trace>
  <inkml:trace contextRef="#ctx0" brushRef="#br0" timeOffset="4">18370 13733 8223,'-19'6'0,"0"4"406,0 2 0,6 3 646,4-1 1,2 0-753,7 0-51,0 1-63,0-1 1,8-5-148,7 1-8,5-1 94,9-1 1,-1 3 121,0-6 0,1 4 74,-1-4 108,-6 6-165,5-3 0,-16 2 31,4-1 77,-11 1-93,3 4 0,-14 2 306,-2 2-93,-10-2-304,-3 5 0,-7-5-1093,1 3 468,-7-10 15,5 10 0,-5-17-989,7 2 1411,6-2 0,-5-2 0,5 0 0</inkml:trace>
  <inkml:trace contextRef="#ctx0" brushRef="#br0" timeOffset="5">19976 13221 8223,'0'30'0,"0"3"0,0 10 689,7 1 78,1 12 1,4-6 88,-2 7-63,2 0-403,-10 6 0,9 0 120,-6 4-844,-1-4 319,-4-6 1,2-5-1249,3 0 685,-4-13 578,6 9 0,-14-18 0,-1 5 0</inkml:trace>
  <inkml:trace contextRef="#ctx0" brushRef="#br0" timeOffset="6">19493 13506 8223,'14'0'1407,"13"-7"-1057,-3 6 1,22-7 1389,-4 3-868,4 3-551,-3-10 0,-1 6-486,1-4 0,0-3-110,-1 4-2127,-5 3 1078,-3-7 1324,-12 5 0,5-6 0,-5 0 0</inkml:trace>
  <inkml:trace contextRef="#ctx0" brushRef="#br0" timeOffset="7">20161 13122 8217,'7'22'1668,"2"6"-804,4 7-881,1 8 1746,6-1-1081,-4 7 1,5 2-140,-7 6 1,0 6-2,0 3 0,-1-1-179,-4 1 1,3-10 122,-8 1 0,6-10-458,-5 0 0,4-9-214,-4-5-656,6-3 617,-3-7 141,0-9 1,4-8-130,-2-6 220,2-6 1,4-7 745,3-6-530,3 0 1,7 0-43,-1 0 0,5 5 247,0 5 1,1 1 89,-6-2-285,7-2 30,-5 4 0,0-5-807,-6 4 0,-2-6 131,1 1 1,-2 0-718,-7-5 868,-6-3 91,-2 6 0,-6-9-100,0 6 0,-1 0 298,-4 5 1,-4-1 430,-10 1 1,1 6-119,-6 4 0,6 4-164,-6 4 1,5 11 517,-5 8 0,7 10-209,-2 5 1,5-1-239,4 1 1,4-2-221,6 2 1,1 1-417,4-6 1,5 1-157,9-6 1,-2-6-716,7-3 1,1-5 459,8-4-2037,-3-4 2871,5-6 0,0-6 0,1-2 0</inkml:trace>
  <inkml:trace contextRef="#ctx0" brushRef="#br0" timeOffset="8">21156 13690 8217,'0'16'0,"0"3"0,0-3 2782,0 11-1804,0 1 0,0 9 28,0 5-191,-6-5-385,5 4 1,-11-5-58,8 7 1,-6-7 53,6-3 1,-6-9-260,5-5-156,1-3 360,4-2-333,0-6 0,0-4 85,0-8 1,1-11-195,4-8 7,3-4-187,6-8 0,0 5-232,0-3 0,5-2 374,0 2 1,2-5 300,-2 5 1,-2 6 211,7 8 90,-7 3-284,4 8 1,-7 2 155,0 6 1,-4 6-164,-1 4 0,-4 14 78,4 4 0,-5 5-135,0 0 1,-2-1-74,-2 6 1,0-6 225,0 1-1115,6-10 598,-4 4 1,6-11-74,-4 3 1,0-10-125,5-4 0,-4-3 198,4-2 0,1-8 95,4-6 0,-5-7 12,1-7 0,-1-1 22,6 1 1,-6-1 118,1 1 0,-2 0-67,1-1 842,4 7-261,-12 1 14,12 7 1,-10 6-204,6 4 0,-5 4-350,0 4 0,0 6 117,0 9 0,-1-2-125,7 7 1,-5 0-31,4 4 1,5-4-222,5-1 0,2-5 127,-2 1 0,3-5-87,6-5 0,6-2-64,-1-7-25,6 0 131,-2 0 0,-1-8 176,-3-6-101,-3-7-66,-1-7 0,-3-1-386,-2 1 437,-3-1-34,-7 1 265,-6-1-62,-2 1 0,-6 1-183,0 3 222,-6-2-54,-2 10 0,-6-3-20,-1 9 0,-4 4 145,0 6 0,-1 2 421,1 2 1,2 11-93,-7 8 1,7 6 497,-2 4-656,3-3-47,8 5 0,2-5 98,6 3 0,0-5-49,0 1 1,7-2 153,8-8 1,5 4-186,9-4 0,7-5 124,7-4 1,10-7-291,9 2 0,1-5-270,-1-5 1,3-4-756,6-10 0,-2 1 24,-3-5 1,-9 4-1105,-9-5 1,-12 6 846,-8 0 1113,-5 8 0,-15-1 0,-4 6 0</inkml:trace>
  <inkml:trace contextRef="#ctx0" brushRef="#br0" timeOffset="9">15441 14160 8585,'-14'-7'0,"-1"6"822,1-6-434,6 7 0,-9-4-98,3-1 1,-5 0-23,0 5 0,0 2 160,-10 2-172,4-2-42,-10 11 0,-4-5 93,-4 6 0,-4 2-22,-1 3 0,-2-2-107,-7 7 0,5-7 110,0 2 1,1 1-84,-1-1 1,3 0-37,6-4 0,-4-1-124,0 0 0,-1-5 75,6 1 0,-1-2 11,0 1 1,2 2-77,3-6 127,4 0-82,5 1 1,5-4 32,1 3 0,10-4 273,-1-1-8,9 0-158,-1 0-820,6 0 466,0 0 0,1 5 23,4 0-113,3 6 265,6-10 0,1 10-120,-1-6 1,0 4 51,0-4 1,2 5-49,3-6 0,-3 8 62,3-3 1,-8 4 10,-2 1 1,1 0 41,4 0 1,-5 5 23,1 0 0,-7 6 46,2-1 0,1-2 163,-1 2 0,1-2-84,-1 2-120,-4 3-22,12-12 0,-11 6-183,2-7 1,3 0-29,-3 1 1,3-6-598,-2 1 606,-4-7-38,5 3 80,-6-6 312,0 0 0,-6-6 401,-3-4 1,-6-4-973,-4-5 1,1 2 124,-11-7 0,2 0 250,-11-4 1,5-1 21,-5 1 1,8-2-30,2-3 0,1 3 82,8-3 0,5 4 127,4 5 1,7-1-178,-2 6 0,9-4 216,0 4 0,7-2 34,-1 2 1,7 2-151,2-7 0,5 5-191,-5-5 0,6 5 33,-1-4 1,7 1-112,3-2 0,-1-1 236,-5 6-2402,7-7 1482,-5 11 0,17-12 72,1 3 466,12-9 1,-25 10 0,1-3 0,3-3 0,1 0 0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26T21:35:23.722"/>
    </inkml:context>
    <inkml:brush xml:id="br0">
      <inkml:brushProperty name="height" value="0.053" units="cm"/>
      <inkml:brushProperty name="color" value="#FF0000"/>
    </inkml:brush>
  </inkml:definitions>
  <inkml:trace contextRef="#ctx0" brushRef="#br0">20630 7819 8482,'0'-9'69,"0"-1"-77,0 7 440,0-3-852,0-1 417,7 6 411,1-6 0,7 9-28,4 3 1,0 3 196,10 6 1,-2 0 61,11 0 1,4 5-176,6 0 1,5 5-362,-1-5 1,-3 0 129,-1-5 1,-6 5-160,-4 0 0,-3 0-120,-6-5 0,-7 5-260,-3 0 1,-5 0-63,-5-5 0,2-4-371,-6-1 1,0-4-1406,-5 4 907,0-6 1237,0 4 0,-13-7 0,-3 0 0</inkml:trace>
  <inkml:trace contextRef="#ctx0" brushRef="#br0" timeOffset="1">21142 7549 8261,'-8'6'105,"2"2"0,1 8 172,1 3 0,-8 0 306,3 9 1,-4-2-175,-1 7 1,-6 1-5,-4 0 0,2 5-75,-2-1 0,0-2-282,-4 2 1,1-1-99,3 1 0,-1-4-219,6-5 0,0-1 97,5 1 1,0-7-131,0-3 0,-1-5-1463,1-5 753,0-2 318,0-7 1,1-7-158,4-2 851,2-10 0,1-10 0,-2-7 0</inkml:trace>
  <inkml:trace contextRef="#ctx0" brushRef="#br0" timeOffset="2">20744 7563 8261,'14'0'811,"7"3"-609,3 7 1,-4 12 721,-1 16 1,-3 9-373,-2 5 0,-6 8-397,-3 2 1,1 1-63,-1-1 1,-2 1-258,-8 3 0,-1 2-199,-4-6 0,-2-5 265,2-5 1,2-8-1030,-1-1 1,6-9 1144,-2-10 1,-3 3-1,0-5 1</inkml:trace>
  <inkml:trace contextRef="#ctx0" brushRef="#br0" timeOffset="3">20574 7933 8252,'-8'-10'697,"3"1"150,3 6 1,2-2-313,0 10 0,0-2 31,0 6 0,7-6-20,2 2 1,5-3-164,5-2 0,5 0-499,9 0 1,8-7 152,7-2 1,10-8-452,-1-2 0,8-2-994,-4 2 1408,1 3 0,-5-11 0,0 5 0</inkml:trace>
  <inkml:trace contextRef="#ctx0" brushRef="#br0" timeOffset="4">20616 7833 8386,'-9'-8'334,"-1"4"1,5-3-25,-4 3 0,0-1-34,-6 5 1,-4 0 51,0 0 0,-6 0-1,1 0 1,-7 6-207,-2 4 1,-2-2 160,2 1 0,3-1-179,-3 1 1,3 2 102,1-6 0,1 0-157,-1-5 1,6 0 44,-1 0 1,6 5 33,-1-1 0,2 1 24,-2-5 0,3 0 10,-3 0 0,4 0-165,0 0 0,-4-5 166,0 1 1,-1-1-170,1 5 0,3 0 73,-3 0 1,-1 0-131,1 0 1,-7 0 32,3 0 1,1 1-64,-2 4 0,0-2 94,-4 7 1,4-1-17,0 6 1,2-3-37,-1-2 1,-3 2 62,7-2 1,-4 6-47,4-2 1,-5 8 70,5-8 0,-1 3 7,1-2 1,3 4 11,-3 0 1,-2 0 7,2-5 0,0-5 144,5 1 0,5-2-100,-1 1 0,7-1 52,-2-3 16,-3-4-198,7 6 180,-6-7-269,7 0 1343,0 0-1295,0-7 1,0-1 111,0-6 1,0 0-89,0 0 0,0-5 136,0 0 1,5-2-172,0 2 1,0-1 29,-5-4 0,1-3-89,4 4 0,-3-4 28,2-2 1,3 1 82,-3-1 0,6 7 232,-5 3 0,1 5 70,-1 5 309,-4-4-413,6 11 0,-9-1-122,-3 13 0,-3 1-37,-6 13 1,-5-1-1,0 6 1,-4-1-61,4 1 1,-5 1 64,5 3 1,2-3-114,7 3 1,-1-8 55,6-1 0,1-5 151,4 5 0,1-7-72,4 2 0,3-5 27,6-4 1,2 2-100,3-2 1,3-2-93,6 1 1,1-6-999,-1 2 1,7 1 532,3-1 0,8 0-2813,1-5 3398,7 0 0,-4 0 0,7 0 0</inkml:trace>
  <inkml:trace contextRef="#ctx0" brushRef="#br0" timeOffset="5">23659 7762 8345,'0'21'441,"0"2"155,0 11 0,0 2-196,0 7 1,-7 1-204,-2 3 1,-4-1 25,-1 6 1,-5-6 2,0 1 1,0-9-221,5-5 0,6-9 74,3-5-136,4-9 0,1-12 5,0-12 0,0-13-178,0-11 1,5-5 28,-1-4 1,6 1 125,-6-6 0,6-2-76,-5-7 0,-1-3 119,-4-2 0,0-3-191,0 2 0,0 1 107,0 4 1,7 13-508,2 16 0,4 10 403,1 4 1,2 9 385,3 5 0,-2 16 402,7 8 1,-2 15-325,2 8 1,-2 4 607,-3 11 0,-3-3-386,3 7 1,1-2-198,-1-3 1,0 1 169,-5 0-913,0 0 391,1-13 0,-1 7-222,0-13 0,-4 4-524,-1-8 1,-6-8-1605,2-7 2432,-3-3 0,-2 5 0,0 1 0</inkml:trace>
  <inkml:trace contextRef="#ctx0" brushRef="#br0" timeOffset="6">23645 7990 8196,'4'-10'621,"1"1"1,5 4-381,-6-5-278,14 1 0,-9-5-356,10 0 0,-3 4 229,-2 1 164,0 5 0,1-15 0,-1 4 0</inkml:trace>
  <inkml:trace contextRef="#ctx0" brushRef="#br0" timeOffset="7">24057 7862 8062,'6'28'57,"4"1"0,2-1-26,3 0 0,-8-1 143,-2-3 0,1 1 367,-1-6 1,0 5-397,-5-5 1,0-5 138,0-4 517,-6-7-500,-2 3 1,-5-12-234,4-4 0,-2-9 23,6-4 0,0-4-137,5-2 1,0-1 156,0-3 1,2 3-140,2-3 1,4 3 91,7 1 1,-1 7 37,0 3 0,5 8 8,0 2 1,5 6-52,-5-2 0,4 5 10,-4 5 1,2 3-10,-2 6 1,-5 0-91,0 0 0,-1 5 65,-9 0 0,6 2-22,-5-2 1,-1-2 157,-4 7 1,-4-2-126,-1 2 1,-6 2-216,1-2 1,-7 3 74,-2 1 0,-5-1-149,5-3 1,0-4-233,5-5 1,2-6-303,2 1 1,-2-7 107,2 2 1,4-10 668,1-5 0,-3-9 0,0-3 0</inkml:trace>
  <inkml:trace contextRef="#ctx0" brushRef="#br0" timeOffset="8">24640 7833 8316,'0'21'-1599,"0"-4"1199,0 7 0,0 0 611,0 4 0,0 7 24,0 3 0,-7-2 210,-2 2 1,-2-8-114,1-2 0,3-2 2,2-12-32,3 3-286,-4-15 0,6 1-45,0-13 0,1-5 135,4-14 0,-2-1-445,7-3 0,4-3 149,5-7 0,0 5 0,-5 0 1,0 0 82,1-4 1,-1 5 46,0 4 1,0 9 393,1 6 1,-1 3-137,0 6 1,-1 4-39,-4 10 1,4 7 19,-4 7 1,-1 7 191,2-3 1,-7 6-87,1 4 1,-2-3-494,-2 3 0,0-3-239,0-1 0,0 2-366,0-2 1,0 1 414,0-11 0,0 4 397,0-4 0,0 7 0,0-4 0</inkml:trace>
  <inkml:trace contextRef="#ctx0" brushRef="#br0" timeOffset="9">24526 8046 8304,'16'-12'-896,"3"2"1,1 2 895,4 4 0,3 1 0,-3-7 0,2 5 0,3-4 0,-5-1 0,-1-4 0,1 5 0,4-1 0,1-6 0,-1-6 0</inkml:trace>
  <inkml:trace contextRef="#ctx0" brushRef="#br0" timeOffset="10">25137 7819 8256,'-22'14'-811,"3"0"1,5 2 650,5 3 1,-4-1 623,4 5 0,2-4 10,2 5 1,-1-5 257,1 5 1,2-5-101,8 4 0,3-5-153,6 1 1,7-5-456,2-5 1,11-2 151,3-7 1,4 0-814,2 0 1,-5-2-155,0-3 0,-3-3-1661,-2-6 2452,0 6 0,-17-4 0,4 4 0</inkml:trace>
  <inkml:trace contextRef="#ctx0" brushRef="#br0" timeOffset="11">25578 7805 8382,'5'20'1256,"0"4"-747,6 3 0,-10 1-19,4 1 0,-2 4-209,2 0 0,-4 5 24,4-5 0,-3 0-24,-2-4 1,0-6 7,0 1 0,0-6 109,0 1-230,0-10 161,0-3 0,0-7 79,0-4 0,0-4-712,0-10 1,0-4 242,0-5 0,5-5-347,-1 0 0,7-7 230,-1 2 1,-2 2-56,1-2 0,1 6 156,4-1 1,0 10-3,0 4 0,1 9 375,-1 5 1,0 12-152,0 7 0,0 6 395,1 9 1,-3 6-168,-2 3 1,1 3-214,-6 1 1,4-4 51,-4 0 0,0-6-398,-5 1 0,4-9 52,1-5 1,1-5-64,-1-5 160,-3 4 1,9-18 27,-7 0 1,7-10-83,-1-4 0,3-8 59,1-2 1,0-5-169,0-9 0,5 5 109,0 0 1,2 7 297,-2-3 14,3 4 185,0 8 1,-2 6-136,-5 7 0,-1 6-230,0-2 1,0 11-1,-1 7-154,-4 4 234,-2 9-43,-7-4-1213,6 6 780,-4 7 0,4-7-80,-6 1-673,0-1 1,0-7-1,0 2 1,0-4-1899,0-3 3006,0-8 0,6 5 0,2-5 0</inkml:trace>
  <inkml:trace contextRef="#ctx0" brushRef="#br0" timeOffset="12">26460 7833 8293,'0'14'0,"0"7"0,0 1 690,0 7 0,4 4 0,1 1-17,-2 3 0,4-6-459,-3 3 42,1-4-1949,-5-2 1234,6-6 1,-2 2 458,5-10 0,1 3 0,4-9 0</inkml:trace>
  <inkml:trace contextRef="#ctx0" brushRef="#br0" timeOffset="13">26815 7648 8208,'-5'21'1254,"1"3"0,-6 7-1006,5 2 1,1 7-138,4-2 0,-5-2 726,0 2 0,-4-6 66,4 1 0,0-3-384,5-2 0,0-4-209,0 0-150,0-13 0,7 1-61,2-12 0,5-3-115,5-6 0,5-9-315,9-15 0,0 2 211,10-7 1,-4 5-119,9-5 0,-6 6 71,-4-1 0,2 4 0,-7 6 0,-1 2-1136,-9 7 511,-2 6-609,-7 2 1,-6 7 640,-3 4 1,-10-2 759,-5 7 0,-2-1 0,-2 5 0</inkml:trace>
  <inkml:trace contextRef="#ctx0" brushRef="#br0" timeOffset="14">27114 7876 8208,'0'8'4133,"1"4"-2880,4-2 1,3 3-329,6 1 0,0 5-366,1 0 0,5 0 507,4-5-750,3 0 0,1 3 1,1-1-1414,-1-3 0,5-7 1097,0 4 0,0-1 0,-4 5 0</inkml:trace>
  <inkml:trace contextRef="#ctx0" brushRef="#br0" timeOffset="15">28322 7307 8465,'7'21'0,"5"12"1484,7 10-640,6 9-961,-3-2 1,1 9 96,-4 2 1,-5-2 28,-5 2 0,2-2 120,-6-2 0,0-7-175,-5-2 1,0-6 47,0-4 1,0-5-1275,0-9 553,0-10 719,0-1 0,-7-12 0,0 6 0</inkml:trace>
  <inkml:trace contextRef="#ctx0" brushRef="#br0" timeOffset="16">28379 7904 8413,'-9'0'322,"-1"0"214,7-6 0,-8-2-179,6-6 1,-1 4 37,1 1 1,4-5-176,-4-5 1,5-5 46,5 5 1,9-5-299,9 5 0,6-4 124,4 4 0,-1 0-50,6 5 0,-1 1 13,6 4 0,-2 2 27,-3 7 0,-3 7-8,-7 2 0,-6 10-176,-3 5 1,-9 3 117,-5 1 1,-4 0 61,-1 1 0,-8-1-180,-6 1 1,-2-2 101,-7-4 0,4-1-259,-5-3 0,7-4-74,-2-1 1,-2-2-66,2-7 1,-6 0 101,1-5 0,4 0-137,1 0 0,0-2-17,4-2 1,0-4-172,10-7-569,0 1 1189,11 0 0,2 0 0,7 0 0</inkml:trace>
  <inkml:trace contextRef="#ctx0" brushRef="#br0" timeOffset="17">29118 7663 8407,'-19'0'874,"0"0"0,-6 6-578,1 3 1,2 4-143,-1 1 1,1 2 243,-2 3 0,3-3-131,7 3 0,6 1-142,3-1 1,4 0 158,1-5 0,6-1-157,4-3 0,9 1-22,4-7 1,4 1-278,2-5 1,-1-1-64,1-4 1,-1-5-58,0-9 1,-7 4-112,-7-4 1,-1-2 109,-8 2 1,-1-1-105,-4 1 0,-8 3 72,-6-3 1,-2 8-290,-7 1 1,5 6-376,-1-6 476,-3 7 0,6-8 513,-3 6 0,10 0 0,3 5 0</inkml:trace>
  <inkml:trace contextRef="#ctx0" brushRef="#br0" timeOffset="18">29417 7648 8375,'8'0'711,"-8"5"-465,-10 0 0,-7 8 76,-2 1 0,0 2 227,5 7 1,0 1-272,-1 4 0,3-4-18,2 0 1,4-7-291,6 2 1,2-3 87,2-2 0,4-4-336,6-1 1,2-6 188,3 2 1,-3-5-217,3-5 1,-3-3 87,-2-6 0,-1-5-54,-4 0 0,-1-1 910,-3 1-262,-4 3 238,6-5-382,-7 13 1,6 4 195,3 8 0,-1 4-92,2 7 0,-1 4 62,5 0 0,-4 4-199,-1-4 1,-4 2-580,5-2 259,-7-4-454,9 6 541,-10-13 0,4-3 32,-6-10 1,5-5-149,0-9 0,6-3 13,-2-6 0,9 4 74,1 1 1,4 0 232,-4 0 0,7 2 311,-3 7 1,4 1-194,2 4 1,-6-4-2,1 4 0,0 2-308,4 3 1,-1-3 86,-3 3 1,1-6 43,-6 5 1,-5-1 205,-4 1-126,-7 4-73,3-12 0,-6 10-35,0-7 0,-6 7-447,-4-1 1,-2 2 214,-3 2 0,1 0-90,0 0 0,0 6 92,0 4 0,4 2 77,1 3 1,5 4-13,0 0 1,2 4 48,2-4 0,6 0-5,4-5 0,7-4 198,2-1 0,5-6-176,-5 2 0,5-5 64,-5-5 0,4-4 46,-4-10 0,0-3 1,-5-6 0,-4-2-177,-1-4 1,-5 3 41,0-7 0,-2 1 5,-2 0 0,-6-4-221,-4 3 1,-4-5-304,-5-4 0,1-4 1186,-5-6 1,7 11-243,2 4 1,1 15 882,8 3-874,1 7 0,5 10 318,4 7 1,-2 19-251,7 15 0,2 5-135,2 4 0,9 6-107,-9 3 0,2 3-161,-7 2 1,4 0-923,-4 0 0,4-7 579,1-2 1,0-6-4247,0-4 4530,1-3 0,-1-7 0,0 1 0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26T21:35:23.741"/>
    </inkml:context>
    <inkml:brush xml:id="br0">
      <inkml:brushProperty name="height" value="0.053" units="cm"/>
      <inkml:brushProperty name="color" value="#FF0000"/>
    </inkml:brush>
  </inkml:definitions>
  <inkml:trace contextRef="#ctx0" brushRef="#br0">1707 2545 8166,'1'-13'274,"4"4"1,11 5 173,12 14 1,7 3 311,8 15 0,7-1-204,7 11 1,8 1-673,-28-16 0,2 2 1,-3-1-1,0 2 314,2 2 0,0 1 0,-2-1 1,-1 1-61,-1-1 1,-2 1-1,0-1 1,-2 1-293,22 28 0,2-2 56,-7-3 0,-6-3-8,-7-6 0,-6-2-74,-4-3 0,-4-1-1000,-6-8-343,-6 2 0,0-16 1523,-3-1 0,-10-6 0</inkml:trace>
  <inkml:trace contextRef="#ctx0" brushRef="#br0" timeOffset="1">2233 2118 8208,'-8'18'1717,"3"5"1,5 15-799,5 19 0,6 11-705,3 8 1,-5-33-1,-1 1-575,-2-2 1,-2 1 0,-1 5 0,0 2 398,0 2 0,-1 0 0,-1 4 1,-1 0-94,1 6 1,-2 0-1,1 0 1,-1 0 186,-1-2 0,-1-1 0,0 0 0,-2 0-280,-2-1 1,0-2 0,3-6 0,0 0-92,1-5 1,1 0-1,1 27-230,1-15 0,0-8-323,0-11 1,0-14-387,0-10 0,9-17 1178,2-5 0,-3-13 0</inkml:trace>
  <inkml:trace contextRef="#ctx0" brushRef="#br0" timeOffset="2">1934 2545 8326,'13'28'0,"4"15"117,16 9 0,2 8-223,3 6 0,-5 2-735,-9-6 1,1 6 738,-6-2 0,0 10 160,-11-36 0,-2 0 0,1 4 1,-1-1-508,-1 0 0,-1 0 176,0 1 1,-1 0 0,3 29 0,2 4 0</inkml:trace>
  <inkml:trace contextRef="#ctx0" brushRef="#br0" timeOffset="3">1806 3142 8171,'0'-33'3123,"0"-1"1,10 3-2173,9 7 0,15 4-1777,18 5 0,7-5 497,7-4 0,7-3-10,-31 14 0,1-2 1,8-4-1,2-2-983,3 1 1,2-2 1019,15-7 0,3-1 0,-26 11 0,1 0 0,1-1 0,7-4 0,0 1 1,0-1-1</inkml:trace>
  <inkml:trace contextRef="#ctx0" brushRef="#br0" timeOffset="4">19379 810 9097,'16'7'674,"3"2"0,9 10 8,10 5 0,5-2-220,4 2 1,4-2 322,6 1 1,4 3-602,1-7 1,-2 4 252,-8-4 1,-4 5-129,-11-5 0,-2 6-298,-6-1 1,-7-2-21,-3 2 0,-5-5-415,-5 4 0,-2-5-604,-7 1 0,0-2 544,0 2 1,-7-8-504,-2 3 1,1-4-458,-1-1 36,-1 4 1404,-4-12 0,0 6 1,-1-7-1</inkml:trace>
  <inkml:trace contextRef="#ctx0" brushRef="#br0" timeOffset="5">19919 526 8361,'-36'2'0,"3"2"664,9 11 0,-1 8-211,6 10 1,-1 4-445,1 5 1,3 7 267,-3 3 0,-3 15 156,-2 4 0,13-32 0,0 1-280,-13 36 0,15-36 0,-1 0 134,-13 36 1,4-5-436,-5-4 1,7-7 172,-2 1 1,3-13-669,2-6 1,1-9 393,3 1 0,3-12 249,2-8 0,3-2 0,-3-7 0</inkml:trace>
  <inkml:trace contextRef="#ctx0" brushRef="#br0" timeOffset="6">19550 569 8574,'1'23'1083,"4"11"1,3 8-345,6 15 0,-6 1-293,-3 4 0,-4-2-704,-1 6 0,0 6 429,0 3 0,0 6-146,0-5 1,0-4-261,0-1 0,0-9-550,0 4 0,2-7 767,3-7 0,-4-9 0,6-9 0</inkml:trace>
  <inkml:trace contextRef="#ctx0" brushRef="#br0" timeOffset="7">19294 1123 8304,'-16'-14'0,"7"0"3201,5 6-1419,4 1-1432,0 7 0,8 0 54,7 0 1,5-1 222,9-4 0,7-3-596,7-6 1,10-7 6,9-2 1,-24 9 0,1 1-626,-1-1 0,0-1 0,4 1 0,0 0 481,-4 0 0,0 0 1,2 1-1,0 2 106,36-13 0,-6 7 0,-7-4 0</inkml:trace>
  <inkml:trace contextRef="#ctx0" brushRef="#br0" timeOffset="8">15128 3924 8663,'0'20'247,"2"9"-49,2 9 1,0 9-128,5 5 0,-6 3 230,2 2 1,1 6-413,-1 4 1,5 1 381,-6-2 1,3-1-252,-3-4 1,-1-7-213,7 3 1,-5-14-76,4-1 0,-6-10 108,2-4 1,-2-6-1118,2-7 681,-3-7 595,4-2 0,-6-12 0,0-2 0</inkml:trace>
  <inkml:trace contextRef="#ctx0" brushRef="#br0" timeOffset="9">14787 3895 8519,'-21'-1'0,"7"-4"808,6 3 1,10-5-213,3 2 0,6 2-93,12-7 0,9 1-96,15-6 0,5 0-32,10-4 1,0-2-467,-1-3 1,6-1 312,-11 6 0,5 0-703,-5 5 1,-7 0 388,-6 0 0,-2 6-1278,-8 3 1,-4-1 155,-6 1 1214,-5 0 0,2 5 0,-5 0 0</inkml:trace>
  <inkml:trace contextRef="#ctx0" brushRef="#br0" timeOffset="10">15171 4208 8384,'-8'0'2105,"14"0"0,4 5-2081,9 0 0,1-1-59,-1-4 1,5 0 5,-5 0 1,9 0-341,-4 0 0,11 0 216,-7 0 1,2-4-241,-6-1 0,1-5 184,-6 6 0,0-7 209,-5 1 0,0-3 0,1-1 0</inkml:trace>
  <inkml:trace contextRef="#ctx0" brushRef="#br0" timeOffset="11">16052 3910 8570,'14'12'915,"1"7"1,-6 13-320,1 6 0,-7 4-279,2 6 1,-10 2-33,-5 7 1,-4 0 249,-5 0 0,-3-2-163,-6-3 0,1 0-377,3-9 1,4-4 77,5-10 0,6-9 210,-1-5-52,7-1 1,-3-16 47,6-2 0,0-11-248,0-13 0,6-5-248,4 0 1,7-12 68,2 3 1,6-10 106,-1-1 0,3-3-485,1-6 0,-4-3 365,0-6 1,-1 3-144,6 7 0,-1 7 347,1 16 0,4 5 628,0 9 0,0 10-230,-4 9 1,-3 18 57,-2 10 0,-3 17 121,-7 12-137,-6 10-417,4 2 1,-10 9-61,3 3 0,-4-2 95,-1 7 1,0-7-1181,0 2 1,0-5 538,0-5 0,0-4-919,0-10 0,2-5 136,3-9 0,-4-5-1214,4-9 2537,-3-3 0,-2-13 0,0-2 0</inkml:trace>
  <inkml:trace contextRef="#ctx0" brushRef="#br0" timeOffset="12">15967 4464 9589,'14'-6'1384,"13"4"0,-2-9-992,13 6 0,-5-6-830,5 2 1,-1 1 9,1-2 0,-2 1-412,-3-5 0,-3-2-234,3-3 1,-7 3 156,-3-3 887,-5 3 0,8-4 0,-3-2 0</inkml:trace>
  <inkml:trace contextRef="#ctx0" brushRef="#br0" timeOffset="13">16706 4080 8531,'22'-14'113,"-1"6"-56,-7 3 0,0 5 958,1 5 0,-8 9-298,-2 10 1,-3 4-277,-2 6 1,-7 2-163,-2 6 1,-8 1-104,-2 0 1,0-1 83,5 1 1,-1-2-1,1-3 1,6-3-43,3-7 0,7-1-181,7-3 1,3-4-356,11-5 0,1-8 197,4-2 0,7-3-384,3-2 0,2 0 244,-3 0 0,3-2-735,-7-3 1,-4 4-866,-6-4-170,-5 4 2031,-4 1 0,-2 0 0,-4 0 0</inkml:trace>
  <inkml:trace contextRef="#ctx0" brushRef="#br0" timeOffset="14">17517 3995 8450,'-7'22'469,"-1"6"304,-6 1 0,0 4-335,0 5 1,-5 3-141,0-3 1,0 1-149,5-1 1,6 3 490,3-3 1,4-3-170,1-2 0,12-3-18,7-1 0,3-7-90,7-3 1,1-4 27,8 0 0,1-7-629,-6-4 0,7-2 269,-2-2 1,-4 0-447,0 0 1,-11 0 176,-4 0 237,-3 0 0,-2 6 0,0 2 0</inkml:trace>
  <inkml:trace contextRef="#ctx0" brushRef="#br0" timeOffset="15">18825 3952 8171,'1'-14'0,"4"0"0,5 1 256,8 4 0,0 2 22,6 7 1,1 2 111,8 3 0,-1 3-157,6 6 0,-1 8 120,6 6 1,-7 2-193,-2 8 0,-4 0-18,-2 5 1,-11 6-1,-2 3 1,-12 3-97,-3 2 0,-14 5 161,-15-1 0,-7 6-75,-12-6 0,3 1 390,-8-5 0,6-7-372,-5-2 0,8-12-498,1-8 0,2-6-79,8-7 1,0-7 218,4-4 1,7-15 681,3-8 1,5-8-13,4-6 1,6-3-374,8-7 0,6 1 386,9-1 1,8 7-350,6 2 1,6 4 67,-1 2 1,3 6-28,2 3 0,-5 5-459,0 4 1,-7 4 169,3 6 0,-6 0-979,-4 0 0,-4 8 561,-5 6 0,-8 0-316,-2 5 1,1 2 33,-1-2 1,0 0-937,-5-5 1757,6 0 0,2 0 0,6 1 0</inkml:trace>
  <inkml:trace contextRef="#ctx0" brushRef="#br0" timeOffset="16">19905 4094 8346,'-6'-8'0,"-4"4"0,-7 8 1525,-2 6 0,-11 15-710,2 8 0,-12 13-345,-2 6 1,-1 8-508,-4 2 0,9 4 211,4-4 0,11-2-71,4-8 1,9-3-79,6-6 0,8-9-294,6-5 1,13-9 164,6-10 1,6-4-28,3-6 1,-5-6 55,9-4 0,-2-13-97,3-6 0,-7-10 11,-3-4 0,-9 2 276,-5-2 0,-5 1-191,-5 4 0,-2 1 8,-7 0 0,-8 7-791,-6 1 1,-2 2 339,-8 8 1,5 0-1411,-5 5 1929,7 0 0,-10 0 0,5-1 0</inkml:trace>
  <inkml:trace contextRef="#ctx0" brushRef="#br0" timeOffset="17">20119 3981 8070,'14'-15'259,"6"1"0,7 6 264,6 4 0,2 2 40,-2 2 0,-1 2-245,6 2 0,-7 6 76,3 9 0,-4 1-105,-2 4 1,-1 8-4,-3-4 0,-1 8-90,-9-3 0,2 7 1,-11-2 1,0 3-81,-5 2 1,-7-4 23,-2 4 0,-10-4-454,-5 9 1,-9 1 184,-5-2 1,-3 0-116,-2-4 0,1-2 88,-1-3 0,7-10-46,3-9 1,3-9 243,1-5 0,7-10 386,3-5 1,5-9-197,4-4 1,-1-9 90,7-1 1,-1-5 85,5 5 0,6 0-60,4 4 1,10 2 168,9 4 0,2-3-101,12 7 0,-2 5-22,11 5 0,0 6-209,5-2 1,-9 3-147,-1 2 0,-11 0-224,7 0 1,-12 7-454,-2 2 1,-2-1-1068,-8 1 1,-5 1 839,-5 4 0,-5-4-739,0-1 0,-2-4 251,-2 4 1351,0-5 0,-6 8 0,-2-4 0</inkml:trace>
  <inkml:trace contextRef="#ctx0" brushRef="#br0" timeOffset="18">21555 3867 8172,'-34'-13'0,"1"4"918,-6 2 1,2 15-370,-5 7 0,-1 11 103,0 12 1,-1 10-309,-3 4 1,3 3-419,-4 2 1,10 1 581,5 4 0,11-8-120,8 3 1,9-15 64,14 1 0,9-16-183,15-4 1,8-7-170,6-6 1,9-4 1,1-6 1,0-8-248,4-6 0,-9-8 76,-4-11 1,-6-4 207,-4-5 0,-14 2 84,-10-2 0,-9 4-146,0-5 1,-12 2 173,-7 8 1,-8 0-153,-11 4 0,-5 2-1508,-10 4 0,4 2 211,-3 7 1197,9 6 0,-6-2 0,6 4 0,3-3 0,3-1 0</inkml:trace>
  <inkml:trace contextRef="#ctx0" brushRef="#br0" timeOffset="19">23133 4236 8452,'6'15'0,"2"8"485,6 11 1,-4 3-199,-1 16 0,-1-3-82,1 2 0,-2 4-195,-7-4 0,0-8-152,0-1 0,0-12 190,0-2 0,-2-9-6,-3-10 0,2-4 62,-6-6 0,4-10 137,-4-8 1,1-11-324,-2-14 1,-1-7 85,6-7 1,1-1 331,4-9 1,0 1-366,0-5 1,0 30 0,0 0 220,0-2 1,0 0 0,0 1 0,1 1-47,1 0 0,1 1 0,11-33-196,10 2 1,9 14 339,5 15 0,-3 7-111,-2 11 0,-9 10-126,-5 9 0,-5 12 108,-5 7 1,-10 19-289,-13 15 1,-9 10 55,-10 4 1,2 10-92,-7-1 1,22-34 0,0 1-129,-17 33 0,9-8 24,5-6 0,10-2 605,4-8 1,7-1 57,7-8 1,9-5 225,15-9 0,9-4-248,10-5 0,5-7-4,5-4 0,-4-2-481,4-2 0,-8-2-206,-2-2 1,-11 0-268,2-5 1,-15 4-761,0-4 0,-10 4 644,-4-4 0,-6 4 699,-8-5 0,0 1 0</inkml:trace>
  <inkml:trace contextRef="#ctx0" brushRef="#br0" timeOffset="20">23858 4037 8452,'14'-7'479,"-6"0"0,3 10-367,-6 7 0,-1 6 755,-4 12 0,-4 7-287,-1 3 0,-4 3-84,4 1 1,-5 1-68,6 0 0,-1 4 233,5 1 1,6-1-391,4-4 0,4-2-229,5-3 0,4-1-462,11-8 1,2-4 359,7-11 0,1-6-1042,3-3 0,-2-5 551,2-5 1,-4-3-1093,-6-6 0,-3-2 1642,-11-3 0,-2-3 0,-7-6 0</inkml:trace>
  <inkml:trace contextRef="#ctx0" brushRef="#br0" timeOffset="21">24142 4364 8893,'21'0'1574,"-4"-4"-1403,7-1 1,-1-8 47,6-1 0,4-2-1004,0-7 0,5 4 785,-5-5 0,1-6 0,-6-6 0</inkml:trace>
  <inkml:trace contextRef="#ctx0" brushRef="#br0" timeOffset="22">23900 4066 8197,'8'-22'0,"7"3"52,5 3 0,15 2-200,3 0 0,3-1 195,2 1 1,5-5-125,5 0 1,2-4-200,2 4 0,0-2 68,0 2 1,-1 8-559,1-3 528,-6 3 1,4-10-1,-4-1 1</inkml:trace>
  <inkml:trace contextRef="#ctx0" brushRef="#br0" timeOffset="23">25081 3753 8237,'0'35'0,"-8"3"321,-7 9 1,0 5 541,-9 10 1,7 3-1101,-2 6 0,0 5 487,4-1 1,0 1-33,10-5 0,0-11 32,5-3 1,8-11 37,6-3 0,8-13-61,12-11 1,8-10-103,10-4 0,5-16-52,5-8 1,-5-13-278,0-6 1,-7-4 91,-7-6 1,-8-1-98,-7-3 0,-8-3 352,-10 3 0,-5 6-114,-10-1 1,-5 7-168,-8-3 1,-5 2 415,-5 8 1,-7 0-640,-3 5 0,4 5-211,0 5 0,4 3-290,2 6 0,4 3 52,1 6 0,10 6-122,-1 3 932,3 4 0,-4 7 0,1 3 0</inkml:trace>
  <inkml:trace contextRef="#ctx0" brushRef="#br0" timeOffset="24">25251 4251 8224,'16'8'0,"3"6"0,-2 6 1102,7 9 1,0-6-426,4 1 0,-1 0-181,-3 4 1,4-4-231,1 0 0,-1-2-641,5 2 0,-3 1 23,-1-6 1,-3 3 351,-2-8 0,3 10 0,-5-8 0</inkml:trace>
  <inkml:trace contextRef="#ctx0" brushRef="#br0" timeOffset="25">25834 4151 8131,'0'14'0,"0"9"0,0 5 0,6 2 0,4 8 0,-2-5 0,1 5 0,1-6 0,4 1 0,2-3 84,3-2 0,-2-3 106,7-6 1,1-1 508,8-13 1,-7-1-329,2-4 1,-4-8-1101,-1-6 1,-2-6 327,-7-9 1,-1 1 122,-4-1 0,2 1 494,-6-1 1,0 3 511,-5 2 1,0 3 372,0 7-114,0 0 1,0 8-794,0 6 1,0 12 79,0 12 0,0 3-324,0 1 1,6 5 106,4 1 0,2 3-268,2-3 0,1 2-358,-1-8 0,6 2-699,4-11 1,3 0 1267,1-4 0,1-1 0,-1 0 0</inkml:trace>
  <inkml:trace contextRef="#ctx0" brushRef="#br0" timeOffset="26">26588 4279 8552,'-18'16'1608,"4"3"-1393,-3 3 1,10 8 10,-2 3 0,3-1-134,6 6 0,0-5-6,0 5 1,0-7-68,0 3 0,6-4-11,3-2 0,6-1-221,4-3 0,-1-4-389,11-6 0,-4-6 5,8-3 0,-4-3 246,-6-2 1,3-7-329,-7-2 0,-2-4 679,-7-1 0,2 0 0,-4-1 0</inkml:trace>
  <inkml:trace contextRef="#ctx0" brushRef="#br0" timeOffset="27">26602 4407 8140,'6'-22'2346,"2"3"-971,6 10-1535,0-4 1,1 7-178,-1-4 0,0-1-338,0 6 1,-4-6 550,-1 2 124,1 2 0,4-5 0,0 4 0</inkml:trace>
  <inkml:trace contextRef="#ctx0" brushRef="#br0" timeOffset="28">26545 4094 8113,'2'-22'0,"2"3"590,4 3 0,11 2-393,0 0 0,6 0-276,-1 0 0,3-1-101,1 1 0,6 5-209,-1-1 1,1 1-264,0-5 1,-4 4 238,3 1 0,-3 4 413,-2-5 0,7 1 0,1-5 0</inkml:trace>
  <inkml:trace contextRef="#ctx0" brushRef="#br0" timeOffset="29">27256 3782 8113,'-13'14'675,"4"6"0,-20-2-219,1 5-298,-7 1 20,-1 5 1,-4-1 237,7 0-28,0 1-135,11-1 0,-2-4 122,10 0-182,3-7 1,11 4 18,0-7 0,8-2-97,6-2 1,13-4 130,11-6 1,6 2-6,-1 3 0,7-4-44,-7 4 1,3-2 36,-4 2 0,-5-2-171,-4 6 0,-10 1 16,-4 4 0,-9 2 61,-5 3 0,-5-2-60,-5 7 0,-9 0-254,-10 4 0,-11 2-496,-7 3 0,-3-3 374,-7 3 1,2 1-1183,-2-6 0,3 4 681,6-9 1,11-4-1080,4-5 1876,9-6 0,2-3 0,2 0 0,-2 0 0</inkml:trace>
  <inkml:trace contextRef="#ctx0" brushRef="#br0" timeOffset="30">27668 3995 8284,'44'-25'364,"-6"6"1,-8 1-31,-6 13 1,-3 2 376,-7 8 1,-6 9-178,-4 10 1,-2 9-169,-2 5 0,-5 8-148,1 1 1,-12 12 48,2-2 1,-5-1-358,0 1 0,3-8-393,-3 8 0,5-9-512,4-1 0,-1-11 995,6-7 0,1-1 0,4-6 0</inkml:trace>
  <inkml:trace contextRef="#ctx0" brushRef="#br0" timeOffset="31">27370 4009 8168,'12'-19'0,"-2"0"1864,2 6 0,3 7-834,8 6 1,6-1-320,4-4 1,5 2-221,9-7 0,5 5 17,10-4 0,4-2-950,10-8 0,-2 3 25,-33 7 1,-1-1 0,34-10 416,2 1 0,-3-7 0,-2 4 0</inkml:trace>
  <inkml:trace contextRef="#ctx0" brushRef="#br0" timeOffset="32">28692 4151 8324,'-6'-22'0,"-4"3"0,-9 3 1601,-3 2-956,-6 6 1,-2 2-63,-4 6 0,-2 0 66,-7 0 0,5 6-423,1 4-175,11 2 0,-5 3-35,12-1 0,6 0-180,8 0 0,5 5 166,5 0 1,11 5 122,12-5 0,7 1 169,8-1 1,4-3-264,0 3 1,6 2 284,-6-3 0,-6 6 58,-8-5 0,-9 5 59,-5-5 1,-10 4-77,-4-4 1,-5 5 205,-5-5 1,-9 5-23,-10-5 0,-9 4-158,-5-4 1,-11 0-335,-7-4 1,-1-3 149,-5-2 1,4 1-1398,1-7 0,6 1-17,4-5 1,14-5-648,4 1 0,17-7 1862,2 1 0,7-2 0,3-3 0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26T21:35:23.774"/>
    </inkml:context>
    <inkml:brush xml:id="br0">
      <inkml:brushProperty name="height" value="0.053" units="cm"/>
      <inkml:brushProperty name="color" value="#FF0000"/>
    </inkml:brush>
  </inkml:definitions>
  <inkml:trace contextRef="#ctx0" brushRef="#br0">26147 14188 8166,'-22'-14'935,"3"0"1,5 4-1,3 2-474,1 2-375,7 1 61,-3 5-205,12 0 90,-5 0 0,20 8 332,3 6 300,3 0-294,14 13 0,1-5-116,10 7 1,4-1-136,1 1 1,-5-6-763,0 1 637,-6 0 0,3-1-323,-7 1 0,-7-5-386,-7 5 0,-1-7-140,-8 2 0,-5 2 90,-4-2 765,-7-7 0,10 1 0,-5-5 0</inkml:trace>
  <inkml:trace contextRef="#ctx0" brushRef="#br0" timeOffset="1">26545 13719 8163,'0'28'1132,"0"7"228,0 3 1,-5 9-825,0 5 1,-6 5-427,2 5 1,-4 3 1,-1 6 0,-5 0-168,0 0 0,-5 0 143,6 0 0,-6-1 114,5-4 0,-5 2-278,5-7 1,2-2-274,7-12 1,4-7-1832,6-17 1661,0-2 520,0-13 0,6-2 0,2-6 0</inkml:trace>
  <inkml:trace contextRef="#ctx0" brushRef="#br0" timeOffset="2">26232 13804 8354,'8'43'61,"6"6"-248,1 3 1,-6 3 786,5 2 0,-7 0-266,2 0 1,-4-5 42,4 0 0,-6 0-188,2 5 0,1-6-414,-1-4 0,0-4 225,-5-5 0,0 9 0,0-3 0</inkml:trace>
  <inkml:trace contextRef="#ctx0" brushRef="#br0" timeOffset="3">26090 14458 8120,'16'-43'0,"3"1"0,4 5 1511,11 4 0,7 3-885,6 2 1,2 4-39,-2 0 1,1 6-297,9-6 1,-8 6-4132,8-1 3839,-4 4 0,-2-6 0,-2-1 0</inkml:trace>
  <inkml:trace contextRef="#ctx0" brushRef="#br0" timeOffset="4">15341 16050 8469,'22'-22'0,"7"3"0,12 3 1431,11 2-847,3 6 0,10 0-967,6 4 1,4 2 518,-33 0 1,1-1 0,1 2 0,0 1-242,6 0 0,0 0 1,1 0-1,1 1 67,-3 2 1,1-1 0,7-1 0,1 1-228,-1 3 1,0 0 0,3-1-1,0 1 316,-1 2 1,1 0-1,4 0 1,0-1-10,-5-1 1,0 0 0,7 0-1,1 1 3,-3-4 1,0 0 0,4 1 0,0-1-7,-2-2 1,0 0-1,0 0 1,-1 0 140,-3 0 0,0 0 1,5 0-1,2 0-35,-3 0 1,0 0 0,-3-2-1,-3-1 21,-4 1 0,-3 0 1,-2-3-1,0 0-71,-4 3 0,0-1 0,-3 1 0,-1 0-18,38 2 1,-5-5 68,-36 3 1,0-1-147,28-2 0,5 10 0,-10 0 0,3-2 0,1-1 0</inkml:trace>
  <inkml:trace contextRef="#ctx0" brushRef="#br0" timeOffset="5">19962 17202 8277,'0'-14'1036,"0"6"-851,0 1 1,0 20-84,0 6 0,0 8 0,0 6 1,0 2 26,0 3 1,6 1 183,4-6 0,3 4-119,1-9 1,2 2-138,3-11 0,-4 0-557,4-5 1,2-1 266,-2-4 0,6-2 233,-1-7 0,3-13 0,1-3 0</inkml:trace>
  <inkml:trace contextRef="#ctx0" brushRef="#br0" timeOffset="6">20446 17088 8053,'-7'14'645,"4"7"182,-6 3 1,-6 9-422,-4 5 0,5 9-170,5 5 1,-2 5-67,-8 5 0,3-4-273,-3 4 0,-2 1 517,2-2 0,1 0-131,3-9 0,6 0-186,-1-10 1,7 4-471,-2-8 0,4-5-1645,1-4 2018,0-1 0,6-12 0,2 5 0</inkml:trace>
  <inkml:trace contextRef="#ctx0" brushRef="#br0" timeOffset="7">20630 17444 8053,'-12'14'0,"2"3"581,-9 7 1,4 7-189,0 17 0,1-4 56,0 3 0,4 2-172,1-1 1,6-1 94,-2-4 0,8-2-395,2-3 1,12-5 132,2-9 0,8-5-651,6-10 1,-1-6 285,6-12 0,-2-7-227,2-12 1,-5-6 237,-9 1 0,-4-8-10,-5-2 1,-7 6 455,-4-6 1,-4 11-206,-4 4 1,-6 1 225,-9 8 0,3-3-86,-3 8 1,4-2-534,0 11 1,1 0 189,0 5 1,6 7-534,3 2 1,4 4 738,1 1 0,0 7 0,0 1 0</inkml:trace>
  <inkml:trace contextRef="#ctx0" brushRef="#br0" timeOffset="8">21640 17216 8053,'-6'30'1630,"-4"3"0,-4 4-1504,-5 5 1,3 6 51,-3-1 0,-3 4 1,-2 1 0,-1-5-16,1 10 1,-3-5-347,4 0 1,2 2-15,2-7 1,3-6-476,2-7 1,6-11-842,4-4 1530,2-9 0,8-4 1,2-6-1</inkml:trace>
  <inkml:trace contextRef="#ctx0" brushRef="#br0" timeOffset="9">21910 17614 8053,'-24'18'777,"1"5"1,5 1-429,-1 9 1,3-1-58,2 1 0,0-8-79,0 4 0,4-10-6,1-1-313,6-2 0,-2-8-280,10-3 0,3-5 86,6-5 1,0-11 113,0-12 1,0-1 301,1-4 1,-3-1-127,-2 0 1,1 6 63,-6 4 0,-1 7-106,-4-2 0,-6 9-25,-3 6 0,-4 2-308,-1 2 1,-7 0 384,-3 0 0,-2 6 0,-3 2 0</inkml:trace>
  <inkml:trace contextRef="#ctx0" brushRef="#br0" timeOffset="10">21412 17245 8053,'-14'6'0,"5"8"1247,-1 10 0,5 1-564,-4-1 0,6 3-440,-2-4 1,3-2-76,2-2 1,0-3-35,0-2 1,8-6-171,7-4 0,5-4 130,9-4 1,5-12-277,4-13 0,2-5 117,-2-9 1,0 0-73,-10 1 0,-4-1 229,-15 0 0,-3 7 306,-6 3 1,-9 9-275,-10 5 0,-5 10-80,-14 4 0,-1 11-893,-8 9 1,4 0 163,0 9 685,7 0 0,1 4 0,-1 1 0</inkml:trace>
  <inkml:trace contextRef="#ctx0" brushRef="#br0" timeOffset="11">19465 18154 9153,'-13'-9'918,"3"-1"0,-1 6-450,7-6 0,-14 5-50,-1-4 1,-1-1-77,-4-4 1,-6 2 104,-8 2 0,-5-2-272,-4 2 1,-3 2 0,-7-1 0,-2 1-282,-2-2 1,-1-2 206,-9 2 1,0-4-330,29 5 1,-2-1-1,4 2 1,-2 0 253,-3-1 0,0-1 1,-32-7-107,1-2 1,11 3-84,-6-3 1,6 5 255,4 4 0,-1-1-23,10 7 0,3-6 239,2 5 1,4 1 111,5 4 1,5 0-273,9 0 1,4 1 214,6 4 1,1-2-242,3 7 1,4-6-410,6 6 1,2-1 0,2 6 0,3 4 111,2 0 0,4 1 99,-4-1 0,-1-2 42,2 7 1,-6-5 157,6 5 1,-7-2-148,2 2 0,-4 1 146,-1-6 0,-4 0-58,-1-5 1,-6-1 117,1-4 1,-2-3-22,-2-6 0,-1-1-65,1-4 0,-5-4-162,0-10 0,0-5 70,5-9 0,-3 1 33,2-6 0,-2 5-11,8-5 0,2 7 557,2-3 0,4 6-164,1 4 0,0-1-47,0 6 1,6 2-252,4 7 1,4-1-200,5 6 1,9-6-990,10 2 0,13-5 765,10-5 1,-22 7 0,1 0-1916,9-4 1,2-1 2214,4-4 0,2-1 0,2-2 0,1-2 0,3-3 0,2 1 0,0-1 0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26T21:35:23.786"/>
    </inkml:context>
    <inkml:brush xml:id="br0">
      <inkml:brushProperty name="height" value="0.053" units="cm"/>
      <inkml:brushProperty name="color" value="#FF0000"/>
    </inkml:brush>
  </inkml:definitions>
  <inkml:trace contextRef="#ctx0" brushRef="#br0">16237 3227 8090,'13'21'948,"4"9"34,16 12 0,-1 3-503,6 7 0,0-2-700,4 2 1,3 2 507,2-7 0,4 1-136,5-6 0,-5 0-279,-4-5 1,-2-2-290,-3-6 0,-5-6-1219,-4 1 1636,-3-7 0,-2 4 0,1-7 0</inkml:trace>
  <inkml:trace contextRef="#ctx0" brushRef="#br0" timeOffset="1">17119 3113 8230,'9'2'1412,"1"3"1,-7 11-458,1 12 0,-4 7-346,-4 7 0,1 15 161,-7 10 1,-4 8-804,5-32 0,-1 0 1,0 2-1,1 1 324,1 1 0,2 1 1,-1 3-1,0 1-162,-1 0 0,1 0 0,1 3 0,0 1-34,1-2 1,0 1 0,-1-2-1,0-1-509,1 1 1,0-1 0,-1-2-1,-1 1 282,0-1 0,0-1 1,3-5-1,0-2-1943,0 33 0,2-16 112,2-17 1963,0-12 0,0-6 0,0-10 0,0-3 0</inkml:trace>
  <inkml:trace contextRef="#ctx0" brushRef="#br0" timeOffset="2">17659 3469 9609,'0'36'2445,"0"7"1,0 7-2167,0 12 1,-6-2 150,-4 6 0,2 1-588,-1 4 1,-1 6 345,3-37 1,0 1 0,-1 36 46,3-1 1,5-14-509,5-6 1,5-15 114,9-3 0,4-9-363,10-10 1,5-7-164,10-12 0,4-3-375,9-6 0,-4-7-199,0-12 0,-2-1 593,-7 1 0,-7 1 133,-8 3 1,-9-1 531,-5 6 0,-10-3 0,-4 8 0,-3 2 0</inkml:trace>
  <inkml:trace contextRef="#ctx0" brushRef="#br0" timeOffset="3">17630 4265 7947,'7'-14'1393,"1"6"1,12-5-839,4 4 1,4-10-750,6-5 1,-3-3-211,7-1 1,-2-5 353,2-1 1,-3-5-1038,-7 1 1,-5 3 187,-4 2 899,-4-3 0,-7 6 0,-1-5 0</inkml:trace>
  <inkml:trace contextRef="#ctx0" brushRef="#br0" timeOffset="4">17773 3654 7962,'-59'-15'657,"7"1"-314,13 6 1,4-3 132,6 6 625,7 1-213,2 4-221,12 0-642,1 0 15,7 0 1,12 0-35,2 0 38,9-7 1,6 0-251,9-8 0,4-5-540,6-4 0,7-3-565,7-1 0,4-1-864,-4 1 2175,-1 6 0,-4-11 0,0 3 0</inkml:trace>
  <inkml:trace contextRef="#ctx0" brushRef="#br0" timeOffset="5">18398 3227 8009,'14'0'302,"-6"0"0,-3 6 45,-10 4 516,-9 9-464,-8 3 0,-8 6 183,-3 1-287,3-1 0,-5 1-52,7-1 1,7-1-193,7-3 1,6-4 1,8-6 0,5 1 130,9-1 1,3 0 168,16 0 1,9 1 149,0-1 1,15-2 56,0-2 0,8 3-323,-4-4 1,1 8 533,-5 2 1,-8 5-233,-7-5 1,-8 8 30,-15 1 0,-2 2-239,-12 8 1,-5 5-241,-15 4 1,-5 7-138,-23-2 1,-3-1-674,-10 1 1,-1-6-300,0 1 0,6-14 557,4-4 0,4-17 462,5-2 0,8-7 0,7-3 0,-1 0 0</inkml:trace>
  <inkml:trace contextRef="#ctx0" brushRef="#br0" timeOffset="6">21313 2502 8312,'-36'14'2290,"1"8"-1775,6 7 0,1 12 396,-1 11 0,1 11-838,0 8 0,5 7 152,13-36 0,1 1 0,2 2 0,0 2-294,2 0 1,1 0-1,0 2 1,1-1 98,3 0 0,0-1 0,1-4 1,0-1-438,4 34 1,9-10 38,10-4 0,9-17-1263,5-7 0,4-9 292,6-10 1339,2-7 0,12-7 0,3-3 0,4-9 0,6-7 0</inkml:trace>
  <inkml:trace contextRef="#ctx0" brushRef="#br0" timeOffset="7">22010 3099 8187,'-21'-30'0,"-1"5"864,-7 15 1,-7 6-249,-7 8 0,4 17-100,-8 12 1,12 13 96,-3 6-1974,6 10 1575,16-4 1,-1 12-157,12-4 1,2-4 225,8-6 1,9-2-350,10-11 0,9-4 89,5-10 1,5-9-589,4-6 0,2-7 317,3-12 1,2-4-747,-7-10 0,-3-8 375,-10-6 0,-9-7 180,-16 2 1,-4 2 244,-10-2 1,-15 6 316,-13-1 0,-8 3-304,-7 2 1,-1 6-53,-3 3 0,5 3-99,9 2 0,3 1 331,7 4 0,2 2 0,7 7 0,7 0 0</inkml:trace>
  <inkml:trace contextRef="#ctx0" brushRef="#br0" timeOffset="8">22152 3213 8108,'27'16'0,"-4"3"0,4 3 1019,-3 6 0,-4 2-265,-1 3 1,-5 4-21,-4 5 1,-2-1-688,-3-3 1,-4 2 34,4-7 1,-5-1-54,-5-9 0,2-2 158,-6-7 51,5-6 0,-4-2-46,4-6 0,2-12-5,-3-7 0,5-8-159,5-6 0,-2-5-201,7-10 0,-1 4 286,6-3 1,5-2 1,4 1 1,1 12 475,-1 8 0,3 10-221,-4 4 0,4 6 26,2 8 0,-1 8-120,0 6 1,-1 12 7,-3 7 1,-3 5-672,-7-5 0,-2 6 309,-2-1 1,1-3-482,-6-2 1,-1-9 321,-4-5 0,2-5-749,3-5 660,-4-2 0,6-10 554,-7-7 1,4-3-75,1-15 0,6-2-206,-1-8 1,2-8 353,2 4 0,5-4-93,0 3 0,0 7 593,-4 3 0,-1 4-333,0 6 0,0 4 162,0 9 1,1 4-194,-1 6 0,5 8-579,0 6 1,-5 13-309,-5 11 1,-5 3-549,0 1 0,-2 3 374,-2 2 0,2-7-472,2 2 1,-1-10-1159,7-4 0,1-6 2253,8-7 0,3-8 0,6 0 0</inkml:trace>
  <inkml:trace contextRef="#ctx0" brushRef="#br0" timeOffset="9">23460 3042 8108,'0'-14'0,"-7"6"1202,-2 3 1,1 17-518,-1 6 1,4 14 441,-5 6 1,7 5-464,-2 4 0,4-3-366,1 4 1,1-4-385,4-1 0,9-7 159,10-3 1,3-9-303,1-5 0,7-5 233,3-5 1,-2-4-1370,2-10 1,-1 1 558,1-11 0,-1 0 806,-8-9 0,2-9 0,-8 3 0</inkml:trace>
  <inkml:trace contextRef="#ctx0" brushRef="#br0" timeOffset="10">23474 3355 8003,'28'-19'176,"1"0"0,4-5-117,0 6 0,2-3-932,-2 2 1,-8 2 454,4-7 0,-6 7 418,1-2 0,-3-3 0,-13 6 0,-2-5 0</inkml:trace>
  <inkml:trace contextRef="#ctx0" brushRef="#br0" timeOffset="11">23346 2971 8146,'16'-35'0,"3"-2"398,3 2 0,13-5-321,3 7 0,9-5-55,5 5 0,3-6-12,2 1 0,-23 15 1,2 0-420,1-1 1,2 0-1,-1 0 1,1 1 408,1 1 0,1 1 0,1 0 0,2 0 0,3-1 0,0 1 0</inkml:trace>
  <inkml:trace contextRef="#ctx0" brushRef="#br0" timeOffset="12">25692 2047 8094,'0'14'2921,"1"15"-2108,4 9 1,-3 9-479,3 10 1,-4 8-926,-1 6 0,-1 6 511,-1-34 0,-1 0 0,-1-1 0,0 1-63,-3 0 1,0-1-1,-6 37-370,4-3 1,-4-2-2206,3-7 2717,4-1 0,-7-22 0,6 5 0</inkml:trace>
  <inkml:trace contextRef="#ctx0" brushRef="#br0" timeOffset="13">25322 2289 8052,'3'-13'2072,"7"4"-1323,-1-4 1,18 10-387,-3-7 0,9 6-451,5-6 0,5 1-354,4-5 0,10-7 397,9-3 1,4 2-1197,1-1 0,0-1 835,0-5 1,-8 7 84,-6 3 0,-8 8 150,-11 2 0,-5 7 2,-9 2 0,-5 14 80,-10 15 1,-4 13 631,-10 15 0,-3 8 250,-6 11 1,-5-3-523,0 2 0,7-2 724,7-2 1,3-6-375,2-3 0,8-12-147,6-7 1,10-13-2,14-11 0,6-10-302,13-4 1,0-18-90,0-10 1,-7-12-261,-2-13 0,-6-2 99,-4-7 0,-9 2 128,-10 3 1,-10-4-386,-4 4 1,-7-1-239,-7 0 1,-10 4-539,-19 7 0,-3 1 453,-16 3 659,3 9 0,-14 7 0,4 6 0,-6 2 0,-4 3 0</inkml:trace>
  <inkml:trace contextRef="#ctx0" brushRef="#br0" timeOffset="14">25180 4123 8026,'-11'-37'0,"-3"4"1251,-10 10 1,2 8-543,-6 11 1,-1 4-433,1 4 1,-6 14 72,1 15 0,0 11 196,5 18 0,2 1-704,7 3 1,2 8 386,12-2 0,2 7-102,8-4 1,9-5 115,10-9 1,14-5-473,4-9 1,6-7 297,-1-17 1,4-8-1589,6-11 1,6-4 1518,3-4 0,2-6 0,-2-9 0,-4-5 0,-3-2 0</inkml:trace>
  <inkml:trace contextRef="#ctx0" brushRef="#br0" timeOffset="15">25749 3981 7897,'0'22'1114,"0"6"1,-2 8-1016,-3 12 1,4 2 825,-4 7 0,2 2-396,-2 2 1,-1 4-686,-4 6 0,-2-3 415,2-6 1,2-4 144,-1-15 0,6-5-352,-2-15 0,5-8-598,5-11 1,-2-5 435,6-9 0,2-18 48,8-20 0,4-13-421,5-10 1,0-2 102,-13 33 1,-1 0 0,-1-3 0,-1 0 531,-2-1 0,-1-2 0,1 0 0,-3-1 144,-3 4 0,-3 1 0,4-37 699,-5 17 0,0 15-265,0 18-269,0 14 1,5 19-269,-1 20 0,6 12 69,-5 21 1,1 11-463,-1 3 0,1 8-18,4-3 1,-4-36-1,0 1-679,4 34 1,1-5 452,-2-9 0,4-2-473,-4-2 1,7-7-374,-2-2 1290,4-10 0,-9 1 0,7-6 0,-2-1 0,-3-2 0</inkml:trace>
  <inkml:trace contextRef="#ctx0" brushRef="#br0" timeOffset="16">25763 4478 7921,'8'-6'0,"-3"-4"0,4 4 101,5 1 1,1 4-145,3 1 0,3-5 217,-2 0 1,6-6-380,-1 2 1,3-5-329,1-5 1,1 1 137,-1-6 1,-4 7 394,0-2 0,-7 3-48,2 2 0,1 2 48,-1 2 0,0 5 50,-4 10 0,-6 5-92,0 8 1,-1 6 877,2 9 1,1-1-335,-6 6 0,-1-5 395,-4 5 1,0-6-383,0 1 1,0-8-283,0-1 1,0-12-126,0 2 55,0-9 1,0 0-76,0-10 1,0-9 54,0-10 0,0-10-145,0-9 0,7-3-1,2-11 0,5 7 185,5-12 1,-1 8 46,5-2 1,-5 7 99,1 11 0,0 9-42,-5 10 0,3 10-111,-7 4 1,2 16-129,3 8 1,-1 17 97,0 7 1,-1 8-141,-4-4 1,-1 4-257,-3-9 0,-4 2-355,4-10 0,1-3 223,-1-7 0,0-4-800,-5-5 1211,6-7 1,-4-5 397,3-13 0,-4-2-257,-1-17 1,5-2-99,0-12 1,4-1 360,-4-4 1,6 1-158,-2-1 1,4 1 130,1 9 0,0 8 101,1 2 0,-1 14 161,0-1 1,7 12-708,2 3 0,-1 14 87,2 15 1,-6 6-600,1 7 0,-1 6 365,-3-1 1,0 0-1718,-10-4 1,5-2 11,-6-3 1890,8-3 0,-11-7 0,5 1 0</inkml:trace>
  <inkml:trace contextRef="#ctx0" brushRef="#br0" timeOffset="17">27057 4137 8539,'14'-5'1292,"0"1"0,-4 11-905,-1 12 0,-6 8-205,2 6 1,-2 2 512,2 3 0,-3 3-224,2-3 0,-2-3-410,-2-2 0,5-3 26,-1-2 1,1-10-302,-5-4 312,0-9 0,-1-1 295,-4-8 0,2-10-441,-7-10 1,1-11-318,-6-8 1,1-6 369,0-7 0,-2-9-251,-3-6 0,-1-7 473,8 36 1,0-1 0,2 1 0,1 0-25,3 2 0,3 0 1,-1-34-31,14 12 0,1 7-77,13 12 1,-1 13-18,6 6 1,-5 8 23,-1 7 0,-5 9-202,1 9 1,-4 15-427,0 5 0,-8 9 283,-2-1 1,-5 9-688,-5 2 0,-7-1 398,-7-4 1,1-7 530,9-3 0,-2-3 0,3-5 0,-5-6 0,-4-6 0</inkml:trace>
  <inkml:trace contextRef="#ctx0" brushRef="#br0" timeOffset="18">27412 3710 7937,'0'16'1214,"0"3"0,5 3-352,0 7 0,1 4-346,-1 0 1,-2 2 19,6-2 1,1-1-616,4 6 0,0-8 145,1-2 1,-1-6-311,0-8 0,0-6 225,0-3 1,1-5-70,-1-5 1,0-11-175,0-12 1,1-2-299,-1-8 1,-5 0 473,1-4 0,-7 0 300,2 5 0,-4 3 863,-1 11 0,0 2 1,0 7-739,0 6 1,0 8-42,0 9 0,5 12-34,0 7 0,6 2-144,-2 8 1,-1-1-151,2 1 1,4 1-361,5-6 1,6 0-817,-1-4 1,3-9-781,1-5 1,5-7 1985,0-8 0,7-13 0,-4-3 0</inkml:trace>
  <inkml:trace contextRef="#ctx0" brushRef="#br0" timeOffset="19">28379 3440 7937,'-6'-28'690,"-7"7"-518,-6 7 0,-11 6 950,2 8 0,-10 8-473,0 6 0,2 9 51,-2 10 0,6-2-256,-1 7 0,9-6-154,5 1 0,10-5-92,4-4 0,11 3-87,9-3 0,11-5 88,12-5 1,10 0 34,4-5 1,3-1 183,2 2 0,-6-7-66,-4 2 1,-6 1-31,-8-1 1,-1 1-344,-13-1 1,-7-2-297,-7 7 1,-6-1 76,-9 5 1,-6-4-244,-12-1 1,-7 1-184,-3 4 1,2-5 289,-2 1 0,5-7-1321,-5 2 1,8-5 1696,1-5 0,1-16 0,6-9 0</inkml:trace>
  <inkml:trace contextRef="#ctx0" brushRef="#br0" timeOffset="20">28734 2289 8069,'15'12'1844,"5"7"333,4 19 0,-4 3-1277,-1 16 1,-3-1-435,-2 10 0,-6 0-449,-3 5 1,-2 5 430,2 0 0,-3 3-812,2-8 1,-1 2-792,2-12 1,-2-1-3128,7-8 4282,-7-3 0,10-6 0,-5 0 0</inkml:trace>
  <inkml:trace contextRef="#ctx0" brushRef="#br0" timeOffset="21">29303 3611 7942,'0'16'0,"0"3"362,0 3 1,0 2 356,0-1 1,-1-5-955,-4 1 0,-5-4 235,-9 0 0,-3-8 0,-6 0 0</inkml:trace>
  <inkml:trace contextRef="#ctx0" brushRef="#br0" timeOffset="22">6754 8288 8550,'28'-27'-498,"1"4"0,-1 2 380,1 7 0,5 0 266,4-1 1,3 1-123,2 0 0,0 0-143,-1 0 1,1 4 135,0 1 0,-1 4 13,1-5 1,1 7-85,4-1 1,-3 2 73,7 2 0,1 0-35,3 0 0,1 0 32,0 0 0,-5 2-3,0 2 0,-6 3 7,2 2 0,2 2 2,2-6 1,8 6-18,2-2 1,0-1 2,-5 2 0,4-6-221,1 6 1,1-7 224,-1 2 0,2-4-37,7-1 0,0 5 38,1 0 0,3 0 1,1-5 0,-2 1 24,-7 4 0,4-3-283,0 2 0,0 3 297,5-3 1,0 6-33,-5-5 0,6 6 112,-10-2 1,5-1-107,-5 1 1,4-4 3,5 5 0,-4-6-15,4 6 1,1-7 1,-1 2 1,0 1 10,-5-1 0,7 0-14,2-5 0,-39 0 1,0 0-48,40 0 0,-40 0 0,0 0 47,35 0 0,-35 0 0,0 0-77,40 0 0,-39 0 0,1 0 65,2 0 0,0 0 1,-2 0-1,1 0-50,1 0 0,0 0 0,-3-1 0,0 0 38,0-1 1,1-1 0,-2 2 0,2 1-4,4-3 0,0 1 0,0 1 0,0 0 6,0 2 1,0-2-1,-1-1 1,0 0-1,-3-1 1,-1 1-1,2-1 1,-1 1 13,2 2 0,0 0 0,-1 0 0,-1 0-17,2 0 0,0 0 0,0 0 0,0 0 22,-2 0 0,0 0 0,2 1 1,0 0-16,-3 1 1,1 0 0,2-1-1,0 0 6,2 1 0,1 1 0,1-2 0,0-1-14,-2 0 1,0 0 0,-2 0-1,0 0 0,3 0 1,-1 0-1,-3 0 1,1-1-24,7-1 0,0-1 0,-3 0 0,0 0-241,3-2 1,0 0-1,0-1 1,-1 0 271,1 1 0,0 0 0,-1-1 0,1 0-10,2-2 0,1 1 1,-1 0-1,1 0 23,2 0 1,0 0 0,-3 0 0,1 0-27,-1-1 0,1 1 1,-1 2-1,1 1 26,1-1 1,1 0-1,0 3 1,-2 0-10,0-3 1,-1 0 0,2 3 0,-1 1 3,-3-1 1,0-1 0,3 0 0,1 0-2,-2 1 0,1-1 0,0 0 1,1 0-2,-2 0 0,1 1 0,0 1 0,0 1-32,-3-3 1,0 1 0,3 0 0,1 1 24,-2-1 1,1-1 0,1 0-1,0 0-36,1-2 0,0 0 0,5-1 0,1 0 31,1 1 1,0 0 0,-3-1-1,-1-1-1,0 0 1,-1 0 0,0 0-1,0 0-292,5 0 1,0 0 0,0 0-1,0 0 297,0-1 1,0 1-1,-4 1 1,0 0 4,2 1 1,-1 0 0,-2-1 0,1 1 2,4 3 0,0 0 1,-3-3-1,-1 0 45,-2 2 1,-2 1 0,1-1 0,0 0-188,0 0 0,0 1 1,-1 1-1,0 1 141,-2-3 1,1 1 0,0 1 0,0 0-37,-2 1 1,-1 0 0,-2 2 0,-1 1-6,-1-1 0,-1 1 1,2 0-1,2 0 15,1 0 0,0-1 0,-3-1 0,0-1-58,-4 3 1,0-1 0,-1 1 0,0 0 32,1 0 0,0-1 0,-1 1 0,-1-1-8,2-2 1,0 0 0,-2 0-1,0 0 16,37 0 0,-1 0-36,-3 0 0,-3-2 161,2-2 1,-7 2-93,-1-3 0,-12 2 458,2-2 0,-5 4-411,0-4 1,-3-1 124,-6 1 0,-7-1 471,-3 1 1,2 2-587,-2-7 0,-4 6 490,-6-6 0,-5 5-498,1-4 1,-5 4 193,-5-4 1,2-1-214,-6-4 0,0 0 5,-5 0 0,0-1-23,0 1 1,-2-5-6,-2 0 0,0-4 19,-5 4 1,-1-7 8,-4 3 0,0-3 78,0 3 1,-2-4-87,-3 3 0,-3-1 28,-7 1 1,4-1 32,-3 6 0,-2-5 9,-8 5 1,-5-1-91,1 1 0,-3 3-2,-7-3 0,-5 3-15,-4 2 0,-1 0-10,5 0 0,0 1-44,0 3 1,-1-2-159,-4 2 1,-2-2 161,-7-2 1,-1 4 49,1 1 0,0 4-5,0-5 1,-5 7 13,1-2 1,34 2-1,-1 0 1,2 1 1,0-1 0,-4 0-1,-1 0-174,0 0 0,0 1 0,2 2 0,1-1 160,2-2 0,-1 1 0,0 0 1,-1 1 66,-1-2 0,0 1 0,-4 1 0,0 1-52,1-3 1,2 1-1,-1-1 1,0-1 54,0 2 1,-1 0 0,1-3 0,-1 0-48,1 3 1,0 0 0,-3-3-1,-1 0 80,2 3 1,0-1 0,-2-1 0,1-1-55,1 2 0,0 1 0,-2-3 0,1 1-23,3 1 1,0 1 0,-4-3-1,0 0-13,-1 3 1,1 0 0,-1-3 0,0 0-7,-2 3 0,0-1 0,2-1 1,0-1-60,3 3 1,0-1 0,-5-2-1,1-1-159,1 1 0,0 1 1,-3-2-1,-1-1 176,2 0 1,0 0-1,2 0 1,0 1 50,3 1 1,-1 1-1,-1-3 1,-1 1-1,-2 1 0,0 1 1,-1-2-1,0-1 7,0 0 0,1 0 0,2 0 0,-1 1 2,-1 1 0,0 1 0,-2-1 0,-1 2 23,-2 0 0,0 1 0,1 1 0,0 0 6,-1-1 1,0 0-1,0 1 1,1 0-7,1 1 0,1 0 0,-4-2 0,-1-1-19,-1 1 0,1 0 0,2-1 0,1 1-15,1 2 1,1 0-1,0 0 1,0 0 12,0 0 1,-1 0 0,-1-2 0,0-1-6,1 1 0,1-1 0,2-1 1,1-1 3,-1 3 1,0-1-1,3-2 1,0 1-2,-3 1 0,0 1 0,0-3 0,1 0-6,-1 3 1,0 0 0,1-1 0,1-1 1,-2 2 1,-1 0 0,2 1-1,0 0-3,-1-1 0,0-1 0,-2 2 0,0 1 4,-3 0 1,0 0 0,0 0 0,1 0-10,-1 0 1,0 0 0,-2 2 0,1 1 4,1-1 0,0 0 0,-1 3 0,1 0-1,5-3 0,0 0 1,-1 3-1,0 0-9,1-2 0,0-1 1,0 0-1,1 0-2,-4-1 1,1-2-1,2 1 1,1 0 9,-1 0 0,0 0 0,3 0 0,2 0-1,-1 1 1,1-2-1,1 1 1,0-1-92,-4-1 0,1-1 1,2 2-1,0-1 122,0-3 1,0 0 0,-2 3 0,1 0 56,5-3 1,1 0-1,-3 3 1,0 0-27,0-3 1,0 0-1,-1 3 1,-1 1-15,-3-1 0,0-1 1,5 2-1,0-1-37,0 0 0,0-1 0,3 2 0,-1 1-5,-4-3 1,-1 1 0,1 1 0,-1 0 0,-2 1 1,1 0 0,1 1-1,1 0-62,-1 1 0,1 1 1,4-2-1,-1 1 40,-3 2 0,-1 1 0,4-2 0,-2-1 16,-3 3 0,-1 0 0,1-3 0,1 0-64,6 3 1,-1 0 0,-4-3 0,-1 0 49,3 3 1,0 0 0,-3-3-1,0 1-1,-2 2 1,0-1-1,4-2 1,-1-1 14,2 1 1,0 1 0,4 0 0,0 0 3,1 0 1,-1-1-1,1 1 1,-2-1-13,-3-2 1,0 0 0,2 0-1,1 0 2,-1 0 0,1 0 0,1-2 0,1-1 64,-36-2 0,2-1-59,34 3 1,-1 1-1,-39 1 8,37-2 1,1 1-1,-2 1 1,1 0 23,-2 1 0,0 0 0,3 0 0,0 0 6,-3 0 0,0 0 1,3 3-1,0 1-36,-3 0 0,0 1 0,0-1 0,0 0 0,-2 1 1,-1 0-1,4-1 1,0 1-55,-3 2 1,-1 0 0,1 2 0,-1 1-9,1 0 1,-1-1-1,2 1 1,-1-1-13,0-1 1,-1-2 0,3 1 0,-1-1 39,1-1 0,0 0 1,-1 1-1,0 0-7,3-1 1,1 0-1,-1-2 1,1 0 27,-3 0 0,0-1 1,-1-1-1,1 1-4,3 0 0,-1 1 1,-1-3-1,1 1 286,-33 4 0,-1-4-236,1-1 1,4 0-5,-4 0 0,1 0 157,0 0 1,7 0-16,-3 0 1,4 0-127,1 0 1,-4 5-63,4 0 1,-8 4 44,-2-4 1,0 6-9,5-1 0,9 1-30,1-2 0,4 4-135,-9-4 0,1 2 88,-1-1 1,1 3-3,3-4 1,8-1-9,-2 1 0,7-1 32,-4 2 1,6 1 355,-5-6 0,6 6-318,-1-2 0,2-1 5,3 1 0,-4 1 233,3 4 1,-2 0-244,7 1 1,3 4 442,2-1 0,3 8-442,1-3 0,1 6 88,-1 4 1,3-1-101,2 6 1,-1-1-153,6 6 1,0 5 141,4-1 1,3 0-7,2-4 1,4 3 67,6-4 1,3 4-24,7-8 0,2 2 31,17-2 0,-2-2 17,10-3 1,9-3 166,11 3 1,8-9-362,11-5 0,-35-11 1,1 0 217,3-1 0,1 0 0,4 0 0,1-1-318,-2-2 0,1 1 0,3 1 0,2-1 247,1-3 1,1 1 0,-2 2 0,1 1-3,5-1 0,1-1 0,0 2 0,1-1-81,1 0 0,0 0 0,3-1 0,0-2 53,4-1 0,0-2 1,-2 1-1,-2 0-15,-1 0 0,1 0 1,5 0-1,1 0-436,1 0 0,-1 0 1,2 0-1,0-1 394,-4-1 1,0-1 0,2-3-1,0-1 66,-2-2 1,0-1 0,2 0 0,-1 0 28,-3 0 1,0 1-1,-2 1 1,0 0 75,0-1 1,-1-1 0,-5 2 0,-1 0-251,-3 1 1,0 0 0,-1 0-1,0 1 192,-3 1 1,-2 1-1,1 0 1,-1 2-9,-3 1 1,-1 2 0,-4-1 0,-1 1 31,34 4 1,-11 4-972,-8 10 906,-7 10 0,-4 4 0,-6 10 0,-14 6 0,-10 4 0</inkml:trace>
  <inkml:trace contextRef="#ctx0" brushRef="#br0" timeOffset="23">27256 5630 8450,'1'-21'0,"7"-3"0,11-2 1434,10-3-1240,20 7 0,3-10 146,9 4-1,12-5-503,-31 16 1,1 1 0,-2-3 0,1 0 151,3-5 0,0 0 0,-4 2 0,1 0 45,3-2 1,0 1 0,-2 1 0,0 0-331,-3 0 1,0 1 0,-1 2 0,-2 2-213,29-17 509,-9 4 0,-6 7 0,-7-1 0,-1-1 0,-4-2 0</inkml:trace>
  <inkml:trace contextRef="#ctx0" brushRef="#br0" timeOffset="24">27682 5658 8445,'0'8'1309,"8"-6"151,7-7 0,11-1-1007,12 1 0,10-3-70,4-6 0,9-7-971,6-3-2017,9 4 2353,-37 6 0,1 1 1,0 3-1,0 0 252,1-2 0,-1 0 0,34-15 0,3 5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25T21:24:55.132"/>
    </inkml:context>
    <inkml:brush xml:id="br0">
      <inkml:brushProperty name="width" value="0.17143" units="cm"/>
      <inkml:brushProperty name="height" value="0.17143" units="cm"/>
      <inkml:brushProperty name="color" value="#E71225"/>
    </inkml:brush>
  </inkml:definitions>
  <inkml:trace contextRef="#ctx0" brushRef="#br0">35 70 7889,'0'-12'-1728,"0"1"1448,0 7 440,0-11 18,0 5 259,0 0 330,0 3-474,-8 7 0,6 7 2,-3 5 0,1 11-38,-2 6 1,4 9-37,-4 3 0,4 14-51,2 3 1,6 3-105,0 9 0,7-5 47,-1 10 0,3 4-356,3 1 1,-7-3 193,1-2 0,-7-8 104,7-9 1,-6 0-297,5-12 1,-7-10-118,2-1 0,1-12-607,-1 0 551,0-4 414,-6-9 0,8-3 0,1-7 0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26T21:35:23.811"/>
    </inkml:context>
    <inkml:brush xml:id="br0">
      <inkml:brushProperty name="height" value="0.053" units="cm"/>
      <inkml:brushProperty name="color" value="#FF0000"/>
    </inkml:brush>
  </inkml:definitions>
  <inkml:trace contextRef="#ctx0" brushRef="#br0">26673 9610 7745,'0'-22'964,"0"8"0,8 14-309,6 9 1,8 12-151,11 7 0,4 7-109,5 8 0,3 4-152,2 1 0,3 5 94,7-1 0,0 4-371,0 1 0,-5-2-328,0-3 1,-11-5 286,2-9 1,-10-3-1021,0-7 1,-4-5 71,-5-4 1,-4-10-1410,-6-4 2431,-6-4 0,-1 6 0,-7 1 0</inkml:trace>
  <inkml:trace contextRef="#ctx0" brushRef="#br0" timeOffset="1">27554 9326 7720,'-28'13'0,"0"6"0,-7 18 0,-2 8-572,-5 12 0,-2 1 572,-4 4 0,1 2 178,18-29 1,1 1 0,3 3 0,-1 0 11,-5 1 0,1 0 0,4 4 0,1 1 1243,-3 0 0,-1 0-978,5-3 0,1 0 1,1-3-1,1-1-120,-12 33 1,5-12-274,4-7 1,10-19-1726,9-9 1375,3-7 1,9-20-2692,2-16 2979,10-22 0,-3-18 0,5-4 0</inkml:trace>
  <inkml:trace contextRef="#ctx0" brushRef="#br0" timeOffset="2">27199 9241 7720,'14'-51'1694,"0"12"-1182,1 15 1,-3 11-363,-2 18 0,1 22 29,-6 16 0,4 18 339,-4 15 1,-3-36-1,1 1-484,-3 5 0,0 2 0,2-1 0,0 0 125,1 0 1,-1 0 0,1 2 0,0-1-117,0-3 0,-1 0 1,-1 1-1,1 1-78,3-4 0,0-1 1,-3 0-1,-1-2-1412,4 31 1,-4-7 442,-1-8 1004,0-5 0,5-10 0,0-3 0,-2-5 0,-2-3 0</inkml:trace>
  <inkml:trace contextRef="#ctx0" brushRef="#br0" timeOffset="3">26801 9838 11485,'14'14'-39,"0"0"1,2-4 809,3-1 1,5-6-337,9 2 0,6-5-992,14-5 1,11-9 391,-24 3 1,1-2-1,3-2 1,0-3-2033,1 0 1,0-2 2196,4 0 0,-1-1 0,-2-3 0,1-1 0,3 0 0,0 0 0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26T21:35:23.815"/>
    </inkml:context>
    <inkml:brush xml:id="br0">
      <inkml:brushProperty name="height" value="0.053" units="cm"/>
      <inkml:brushProperty name="color" value="#FF0000"/>
    </inkml:brush>
  </inkml:definitions>
  <inkml:trace contextRef="#ctx0" brushRef="#br0">17659 7350 7932,'-14'-8'1306,"6"2"-1013,8 6 0,14 8 186,10 6 1,15 6 97,9 9 1,8 2-185,11 7 0,-2 0-475,-30-15 1,1 2 0,4 0-1,0 0 225,-2 1 0,0 0 0,3-2 0,0 0-72,-5-3 1,-1 0 0,4 0 0,0-1-44,27 14 0,4 3-193,-14-3 1,3-1 77,-12-5 1,-6-1-304,-8-3 0,-2 3-358,-3-4 0,-8 4 363,-5 2 0,-7-1-72,-8 0 0,0-4 505,0 0 1,0-7-881,0 2 1,-2-5 940,-3-4 0,-9-4 0,-8-6 0</inkml:trace>
  <inkml:trace contextRef="#ctx0" brushRef="#br0" timeOffset="1">17801 7549 7980,'-28'8'0,"-1"6"0,2 2 254,4 8 1,-3-1-269,7 6 1,-7 1 632,-3 3 1,-1-3-218,-8 3 0,7-9-20,-3-5 0,9-5-131,1-5 0,7-2 45,-2-7 1,10-8 142,4-6 0,5-13-88,5-11 1,9-3-131,10-2 1,15 2 48,8 3 0,9 3 279,5 7 0,7 6-245,-28 11 0,1 3 0,-1 2 0,2 2-166,5 1 0,1 2 0,-6 0 0,-1 0-16,3 1 1,-2 0 0,30 0-341,4 0 0,-8 6-663,3 4 0,-3-2 591,-11 1 0,3-6 290,-8 2 0,4-3 0,0-2 0,1 0 0,0 0 0</inkml:trace>
  <inkml:trace contextRef="#ctx0" brushRef="#br0" timeOffset="2">17773 7606 10303,'0'25'431,"0"3"0,0-1 286,0 11 0,0 0-161,0 5 0,0-7 29,0-3 0,0-3-322,0-1 1,0-7-65,0-3 0,0-8 382,0-2-346,0-5 0,-2 2 441,-3-6 1,2-11-192,-6-3 0,4-12-416,-5-2 1,3-5-32,-3-5 1,-1-5-91,6 0 0,-4 1 147,4-6 0,-4-1 41,4 2 0,0 4-69,5 6 0,0 3 54,0-4 0,6 12-286,4-3 0,3 10 76,1 0 1,2 5-65,3 5 0,3-3 44,6 8 0,0-1 86,1 5 1,1 0-51,3 0 1,-1 2 29,6 2 0,-5 3 250,5 2 1,1 4-74,9-4 1,-4 2 57,3-1 1,4-4-62,1-6 0,-2 5-208,3 0 0,-9-1-269,-2-4 0,-5 2-510,-9 3 0,-1-4 275,-3 4 1,-8 1-360,-7-1 1,-6 6-571,2-1 1,-3 2 738,-2 2 1,-8 1-1226,-7-1 1996,-5-6 0,-2 4 0,1-4 0</inkml:trace>
  <inkml:trace contextRef="#ctx0" brushRef="#br0" timeOffset="3">17844 7378 7976,'-15'0'1236,"8"0"0,-4 8-528,6 6 0,-6 9-230,1 10 1,-2 5-3,-3 9 1,-4-1-157,0 6 0,-4 0-94,4 5 1,-6-7 11,1-2 0,3-10 2,2-5 0,5-9-129,5-5 16,-4-10 1,7-4 17,-4-10 1,4-11-570,6-12 0,1-8 283,4-12 0,3-2 32,6-7 0,2 1 83,3 4 0,-3 0 247,3 10 1,-2-3-173,2 12 1,-3 2 363,3 7 0,-3 5-239,-2 9 0,0-1-115,0 7 0,1-1 35,-1 5 0,5 6-70,0 4 0,1 4 94,-1 5 0,2-3-40,2 3 0,4-4-150,-3 0 1,-2-1 101,2 0 0,-2-4-213,2-1 0,-4-4-317,-6 4 0,1-1-427,-1 2 0,-2 2 103,-2-2 1,-2 1-566,-3-2 0,-4 4-664,4-4 2053,-4-2 0,-7 5 0,-2-4 0</inkml:trace>
  <inkml:trace contextRef="#ctx0" brushRef="#br0" timeOffset="4">17787 7364 10331,'22'6'1884,"5"2"-1310,-3 7 1,4-1-29,5 0 1,-3 7-187,3 2 1,4 4 238,1 1 1,-2 7-219,2 3 1,-7 5-177,3 4 0,0-1-64,0 6 0,-3-1 166,-7 1 1,3 2-629,-4-7 1,4-1 288,2-8 1,-6-4-424,1-5 1,-5-1 247,5 1 1,-7-7-549,2-3 1,0-3 253,-5-2 0,4-5-212,-9 1 690,-3-7 1,2 5-21,-3-4 417,-3-2-229,4 4 1709,-6-6-893,0 0-190,-6 0 1,-2-1-440,-7-4 0,-3 2-465,-1-7 0,-5 1 111,5-5 0,-6-5-86,1 0 0,-3-11-57,-1 1 1,-6-4 35,1 0 1,-1 1 4,0-5 1,3-1-49,-7-5 0,6 5 249,-1 0 0,3 2 6,2-2 0,-6-2 76,1 7 1,5 0-172,4 5 1,0-6-89,-4 1 1,4 0 104,1 5 1,5 4-2,-1 0 0,3 7 117,2-2 0,2-2-112,2 2 255,-2 7-333,10-1-94,-4 12 0,12-4 75,3 10 1,10 9-217,5 10 0,5 4 235,4 5 0,1-1-7,4 6 1,3-4 95,-3 9 0,7-5-256,-3 5 1,4-1 209,-8-4 0,1-3-90,-1-2 0,2 2-27,-7-2 1,5 0 28,-5-4 0,0-1 63,-4 0 0,-2-4-137,-4 0 0,3-5 101,-7 5 1,-5-7-341,-5 2 273,1-3 1,-2-7 769,-4 1 10,-2-7-140,-2 3 1,-11-7-272,-3-4 1,-12-8 70,-2-6 1,-2-8-536,-8-1 1,-5-8 185,-4-12 0,-8-4-370,26 22 0,1-2 1,-3 0-1,0-2 332,-2-3 1,0-2 0,-1 1 0,0-1 18,2-2 0,2 1 0,3 5 0,1 1 190,-17-23 1,14 10 435,15 13 0,2 8-304,7 11 0,2 7 138,7 4 0,8 15-813,11 8 1,2 12 274,13 7 0,-4 10 167,3 4 0,-3 8 267,4 1 1,-1 1-643,6-5 0,-3-7-3,2-2 1,-9-4-195,5-1 0,-1-2 264,-4-3 1,-2-4 109,-7-5 0,-3-6-81,-7 1 41,0-6 1,-1-3 976,-4-5 55,-2-7 651,-20-9 1,-3-10-771,-12-13 1,-2-1-764,-3-3 0,-4-8 130,-5-6 0,-1-8-634,0-2 1,2 0 489,3-5 1,7 12 164,12 7 1,1 13 517,14 11-629,-1 3 0,17 21-616,7 9 0,7 16 268,2 8 1,5 5 96,1 4 1,-1-1-516,-5 6 0,1-5 336,-1 6 1,-4-8-508,-1 3 0,-1-10 398,2-5 0,-3-5 580,-7-4 0,-1 0 0,-4-7 0,-4 0 0,-4 2 0</inkml:trace>
  <inkml:trace contextRef="#ctx0" brushRef="#br0" timeOffset="5">17659 7563 8069,'6'-8'580,"-4"2"0,6 7-137,-4 4 1,0 9 271,5 10 1,-1 5-247,1 4 1,2 3-166,-6 7 0,5 1-129,-6 3 1,1-7-103,-5 2 1,2-8-142,3-1 0,-4-3 111,4-2 1,-4-10-496,-1-4 204,0-9 575,0 1 0,2-19-131,3-6 1,-4-11-413,4-3 1,1-11 154,-1 1 1,0-9 234,-5 0 1,-5-2-8,0 2 1,-4-3 102,4 3 1,0 8 117,5 1 1,0 11-87,0 4 0,7 7-293,2 12 1,9 3 102,1 6 0,7 6 71,3 3 1,-1 4 56,5 1 0,2 0-8,-2 1 1,2-1-353,-2 0 1,2-6 68,3-3 1,3-5-132,-3-5 1,3-3 59,2-6 0,-2-5-658,-3 0 1,-5 0 366,-9 5 1,-4 1 412,-6 4 0,1-4 0,-1 5 0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26T21:35:23.821"/>
    </inkml:context>
    <inkml:brush xml:id="br0">
      <inkml:brushProperty name="height" value="0.053" units="cm"/>
      <inkml:brushProperty name="color" value="#FF0000"/>
    </inkml:brush>
  </inkml:definitions>
  <inkml:trace contextRef="#ctx0" brushRef="#br0">20915 4123 8079,'-51'-29'882,"15"7"1,11 2-671,15 5 1,5 1 231,10 0 0,16-7-273,12-2 1,21-2 587,12 1 1,7-3-881,-31 15 1,1 0 0,1 0 0,0-1 286,6 0 0,0 2 1,-1 3-1,0 2-111,-1 3 0,-1 1 1,-5 1-1,-1 1 74,30 0 1,-9 14-516,-15 10 1,-9 17 292,-19 16 0,-9 9-59,-13-27 1,-4 3-1,0 3 1,-3 1-176,-5 6 1,-3 0-1,-2 1 1,-1-1 97,-3-2 0,0-1 0,1-3 0,0-2 3,4-3 1,1-1 0,-16 23 162,11-20 0,8-13-39,11-11 0,4-10 523,4-4 1,17-5 322,12-5 0,15-3-389,8-6 0,3 6 599,7 3 0,1 4-445,4 1 0,-3 1 29,-7 4 0,-1 5-159,-12 8 0,-9 0 298,-10 6 1,-9-4-232,-10 9 0,-9-3 195,-15 12 0,-18 8-377,-25 11 1,21-26 0,-3 1-380,-6 3 0,0 1 0,-2 1 0,-1-1-71,-4 2 1,0 0 0,1-3 0,-1-1 159,-5 0 0,0-1 0,4-4 1,0-3-543,6-5 1,-1-4 0,3-5 0,0-2-489,5-4 0,0-3 1,-38-1-1161,7-7 0,8-15 2216,6-14 0,8-2 0,11-7 0,4-2 0</inkml:trace>
  <inkml:trace contextRef="#ctx0" brushRef="#br0" timeOffset="1">24156 3981 8231,'0'63'378,"0"5"-95,0 12 1,2-39 0,1 0-553,0 6 1,-1 1-1,0-1 1,-1-1 428,-3 2 1,-1-1 0,2 1 0,-1-1 33,-2-4 1,-1-1-1,-1 1 1,-1 0 613,-7 28 1,-7-10-312,12-13 1,-5-17 589,9-7-421,-6-13 1,3-19-313,-6-16 0,6-15-223,3-13 1,3-19-37,2-5 1,1 28 0,0-2-249,1 1 0,1-2 1,0-8-1,2-3 39,2-4 1,0-1 0,-2-4 0,-1-2 88,1-4 1,0-2 0,-1 0 0,1-2-505,-1 23 0,0-1 0,3 1 0,5-20 0,4 3 386,2 2 1,2 4 0,-1 11-1,3 4 486,1 4 0,1 5 0,14-22-25,-5 25 0,-3 20 54,-1 22 1,-7 22-137,-3 20 1,-3 26-82,-9-24 1,0 2 0,0 5-1,0 1-196,0 2 1,0 1-1,3 0 1,-1 1 34,0-2 1,1 1-1,3 1 1,0 0-177,-1-2 0,-1 1 0,0-3 1,0 0 120,1-2 1,0 0 0,-3-6-1,-1 0-365,2-3 0,-1-1 0,7 27 352,-2 0 0,1-13-395,-1-7 1,-6-9 1521,-3-5-1366,2-3 1,-7-9-42,0-7 0,-6-6 95,-8-8 0,-7-8-210,-2-6 1,-4-5-144,-2-5 0,2 2 592,4 3 1,1 3-9,3-3 1,8 8 157,-4 2 0,9 1-56,-3-2 1,5 2 377,0 4-403,2 2 0,2-6 403,0 3 45,-6-3 0,3-7-97,-7-4 0,5 1 14,-4-5 0,6-1-132,-2-5 0,-1-5-51,1-4 0,0-5 13,5-4 1,-4-9 1,-1-5 0,-1-7-282,1 2 0,2-9 168,-7 0 1,8 33 0,1 0-288,-1-1 0,-1 1 1,2 0-1,1 0 237,-1-1 0,2 0 1,5-35-71,3 6 0,6 3 77,4 3 1,4 9-38,10 9 0,-1 6 26,6 4 0,0 3-90,5 7 0,-1 5-76,1 5 0,1 8 100,4 5 0,-4 7-160,3 7 1,-3 13 114,-1 16 0,0 7 199,-1 7 1,-4 6-253,0 13 0,-22-32 0,0 0 245,1 0 1,-1 2 0,-1 4 0,-2 0-181,0 2 0,-2 1 0,0-1 1,-1-1 95,-3 2 1,0-1 0,-1 0-1,0 1-119,0 1 0,-2 1 0,0 0 0,-2 0 67,-1 0 1,-2-1-1,1-5 1,0-2-513,0 33 1,-1-10 504,-4-13 0,3-6-518,-2-13 0,2-6-360,2-13 1,0-7-1930,0-7 2927,6-13 1,2-28 0,6-11 0</inkml:trace>
  <inkml:trace contextRef="#ctx0" brushRef="#br0" timeOffset="2">25521 3000 8318,'15'8'684,"-1"6"-538,6 13 1,2 9 207,7 7 0,-1 6-60,1 3 1,-6 5-25,1 4 0,-3 13 12,-12-34 1,1 1 0,-1 2 0,-1 1-2,-5-4 0,-1 0 1,0 1-1,0 1 7,-2 38 1,0-39 0,-1 0 296,-4 35 0,2-8-400,-7-11 1,7-13-81,-1-11 0,2-9-18,2-5 0,-5-13 111,1-11 0,-6-21-502,5-22 1,-1-15 101,1-13 1,4 34-1,-1-3-329,-2-6 0,-1-2 0,0-4 1,0-1 419,-1-6 1,-2 0-1,-2-4 1,-1 0-172,0-5 1,-1-1 0,-1 0 0,0 0 183,1-2 0,1 0 1,3 3-1,3 2 43,3 6 0,4 2 0,3 9 0,3 2 705,2 10 0,3 4 1,19-17-192,1 12 0,7 24 283,-2 14 0,3 19-175,1 20 0,1 15-261,0 17 1,-22-26 0,-1 2-418,-1 3 0,0 0 1,-1 3-1,0 1 68,-1 0 1,-1 1 0,-1-2 0,0-1-26,1 0 0,1 1 0,1-4 0,-1 0 85,-1 1 0,1 0 0,2-2 0,0-1-301,-2-1 1,-1-1 0,1 1 0,-1-2-233,13 33 1,-2 0-1151,-4-10 1,-2-2 321,-7-8 0,-6-5 709,-3-9 0,-10-9 635,-4-10 0,-7-10 0,2-4 0,3-4 0</inkml:trace>
  <inkml:trace contextRef="#ctx0" brushRef="#br0" timeOffset="3">25720 3597 8197,'-27'-29'277,"4"1"1,7 11 119,7 2 207,5 11 0,0-3-34,8 7 1,4 0-169,6 0 1,7 0-74,3 0 1,4-6-84,5-4 0,4-9-470,5-4 1,6-10-189,-1-5 1,5 1-526,-4-1 0,-1 1-485,-4-6 1422,-1 0 0,1 1 0,0-1 0</inkml:trace>
  <inkml:trace contextRef="#ctx0" brushRef="#br0" timeOffset="4">26374 2303 8361,'15'0'1956,"11"17"-1249,8 7 0,7 11-35,6-2 0,-1 7-70,6-3 0,0 0-88,5 1 1,1-5 51,4 5 1,-3 0-172,2 4 0,-2 1-636,-3 0 1,-3-5 234,-1-1 1,-6-5-1355,1 1 1,-8-4 356,-1-6 1,-8-2-1369,-1-7 2371,-1-6 0,-10-2 0,5-6 0,1 0 0</inkml:trace>
  <inkml:trace contextRef="#ctx0" brushRef="#br0" timeOffset="5">27299 1663 8207,'-8'29'0,"-3"17"1310,6 6 0,0 12-557,5 3 1,-2 9-910,0-37-1,0 2 1,-2 6 0,0 1 461,-3 1 0,0 1 0,-3 9 0,-1 1-116,0-1 0,-2 0 0,-2 8 1,-3-1 157,0-2 0,-2 0 0,-2 3 0,-2 0 74,1-3 0,-1 0 0,-1 3 1,0-1-668,3-6 0,1-2 0,0 2 0,2-3 196,4-9 1,2-1 0,4-3 0,1-1 49,-7 23 0,9-7 0,6-7 0,10 0 0</inkml:trace>
  <inkml:trace contextRef="#ctx0" brushRef="#br0" timeOffset="6">25109 5886 8408,'-36'-13'852,"14"-3"0,9-8 1182,13 1 0,8-1-1885,6-4 0,13-7-37,11-3 0,15-9 143,-23 21 0,2-1 0,8-4 0,2-1-617,5-3 1,1-1-1,5-5 1,1-2 533,7-3 0,2-2 0,-20 14 0,1 1 0,1-1-378,5-3 0,1 1 0,0 0 1,0 0-1,0 1 0,0 0 163,4-4 1,1-1-1,-1 0 1,0 3 0,0 1-1,-1-1 47,2-1 1,-1 0 0,0 0-1,-2 2 1,-2 1 0,0 0-157,-3 3 1,-1 1 0,0-1 0,20-13 0,-1 2-1107,-6 4 0,-2 2 0,-7 2 0,-4 2 292,-7 6 1,-4 2 965,24-18 0,-8 4 0,-9 6 0,-3 0 0</inkml:trace>
  <inkml:trace contextRef="#ctx0" brushRef="#br0" timeOffset="7">26687 5303 8221,'-22'0'3778,"11"4"-3161,16 1 0,14-2-1110,14-7 0,14-18 609,5-16 1,-15 13 0,2-1 325,8-6 1,1-2 0,4-2 0,2-1-738,4-5 1,2-1 0,-16 11 0,0 1-1,1-1 356,2 0 0,0 1 0,1-1 0,2-2 0,-1-2 0,1 2-371,-3 2 0,1 0 0,-1 1 0,-1 1 0,0 0 0,-1 2 94,17-11 0,0 2-1,-4 6 1,-1 2 216,-7 2 0,-1 2 0,-2 4 0,-2 2 0,-7 2 0,0 1 0,1 1 0,1 0 0</inkml:trace>
  <inkml:trace contextRef="#ctx0" brushRef="#br0" timeOffset="8">27441 5402 8306,'-29'8'6168,"7"-2"-5999,8 1 1,20-6-969,13 4 0,14-11 542,10-8 0,9-10 75,14-14 0,-24 16 0,2 0-471,7-6 0,2-1 1,6-3-1,1 1 653,3-2 0,2-1 0,-17 8 0,1-2 0,0 0 0,4-1 0,0 0 0,-1 0 0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26T21:35:23.830"/>
    </inkml:context>
    <inkml:brush xml:id="br0">
      <inkml:brushProperty name="height" value="0.053" units="cm"/>
      <inkml:brushProperty name="color" value="#FF0000"/>
    </inkml:brush>
  </inkml:definitions>
  <inkml:trace contextRef="#ctx0" brushRef="#br0">7578 6653 8285,'15'-6'-457,"-6"4"1,2-2 200,5 2 1,0 2 198,8 0 0,-1 0 104,6 0-73,-1 0 0,5 5 42,0 0 1,7 6-47,-2-2 1,-2-1 77,2 1 1,5 1-46,4 4 1,5-1 3,-4-4 0,4 4-10,-5-4 1,5 2 6,-4-1 1,4 3-56,-5-4 0,9-3 45,0-1 0,6 1-197,4-1 0,2 1 197,-6-1 0,1-2 0,-1 7 0,-4-7 11,4 2 0,1 1 2,-1-1 0,1 1 24,-2-1 1,3-4 7,2 4 0,2-3 48,-7-2 1,-2-2-75,-2-3 1,3 2-12,11-6 1,3-1 20,-3-4 1,-1-2 13,-9-3 0,-1-1-5,7-4 0,-7-3 8,1 4 0,-1-6-41,2-4 0,-4 1-1,4-6 1,-5 7 38,-5-2 1,-3-4-21,-6-1 0,-7 2 23,-3-2 1,-4 7 33,-6-3 0,-2 0 99,-7 1 1,-1-5-68,-4 4 1,-2 0 25,-7 1 1,0 3-12,0-4 0,-7 4 313,-2 2 1,-5-5-312,-5 0 1,3-2-6,-3 2 1,-3 3-204,-2-4 1,-4 0 14,-6 1 1,3-1-164,-7 6 0,-6 4 127,-8 1 1,-4-1-234,-1-5 1,-6 6 295,-3-1 0,-4 7-336,-1-2 1,-1 1 468,-4-1 0,-2 4-96,38 5 0,0 1 0,-1 0 0,0 2 70,-35-7 0,35 6 1,1 1-21,-36-7 1,35 8-1,0 0-1,1 1 1,0 0 0,-4-1 0,1-1-31,0 2 1,0 1-1,0 0 1,0 2 1,-33-3 0,35 2 1,0 0-6,1 0 0,-1 1 0,-3-1 1,0 1-6,-1 2 0,0 0 0,0 0 0,1 0-14,-37 0 0,40 0 0,0 0 20,-34 0 0,34 0 1,-1 0-31,-38 0 0,2 0 13,3 0 0,2 0-3,2 0 1,1 0 5,4 0 0,0 0-186,9 0 0,-10 5 245,6 0 0,-1 6-52,1-2 0,2 8 0,2 2 1,0 2 3,0-2 0,2 8-12,3 6 0,-3 0-33,3-4 0,-2 4-6,2 0 1,0 6-41,9-1 0,-3 2-15,8-2 0,-1 3 42,1-3 0,3 3-27,7 1 0,-4 1 190,4 0 1,-2-1-147,11 1 0,0-2 199,5-3 0,1 3-118,3-3 0,4-2 344,6 2 1,2-1-360,2 0 1,9 3 215,6-7 0,11 5-274,-2-5 0,4 5-9,-4-5 1,7 0-35,3-4 0,10 2 66,4-2 0,3 2-110,2-7 1,0 3 108,0 1 1,4-1-2,1-3 0,6 1 10,-2-6 1,4 5 2,1-5 0,4 0-237,1-5 0,-34-5 0,0 1 239,34 9 1,-31-9-1,0-1 13,-5-2 1,0 0 0,7 0 0,0 0-24,1 0 1,-2 1 0,32 6 56,-2 0 0,-10 0-42,10 0 1,-3 1-4,-2-1 0,-27-7 1,2 0-27,-1 0 1,0 0-1,-2-2 1,-1 0-24,24 4 1,1-4-20,4 4 1,0-5-15,0 0 0,5-2-3,0-2 1,-34 0 0,1 0 52,38 0 1,-41-3 0,0 0-165,31-7 1,-1-2-89,-4-3 0,2-1 226,-6-2 0,6 0 43,-2-6 1,-3 1 6,-1-6 0,-4-4 49,-1 0 1,1 0 193,4 4 0,-19-4-84,-1 0 0,-5-6-42,5 1 1,-1 3 72,-3 2 0,-3-4-112,-6-1 0,4-3-56,0-1 1,-6-1 19,-8 0 1,-5 6-44,-5-1 0,2-3-8,-6-2 0,0-3 221,-5 8 1,-5 2-440,0-2 0,-10 2 287,0-2 1,-8-2-245,-1 7 0,-4-5 146,-6 5 0,0-3 16,-4 7 0,-10-7-13,1 7 1,-8 3 133,-7 2 1,7 5 43,-7-5 0,-3 2 35,-6-2 1,5 2-37,4 3 1,-7-1-257,29 8 0,-1 0 0,1 1 0,0 0 215,-27-8 0,1 3-64,-5-3 0,-2-1-12,33 10 1,0 1 0,-33-10-23,7 5 1,-5-1-28,-5 1 0,0 0-51,5 0 1,0 0 96,0-1 1,0 6-47,-1-1 0,1 3 21,0-3 0,7 2-177,2 3 1,-1 4 196,1-4 0,-6 4-2,2 1 0,1 0 23,-1 0 0,6 6 11,-2 3 0,-1 4-95,1 1 1,1 0-113,4 1 1,2-6-18,2 1 0,-2-1 148,3 5 1,-2 0-68,2 1 1,3 0 84,6 4 1,1-1-12,-1 5 1,1-4 6,-1 5 0,5-5 122,0 5 0,2 4-76,-2 5 1,3 5 156,7-5 0,-1 7-120,1-2 1,4 5-32,0 4 1,7-3-230,-2 4 1,5 1 73,4-2 1,-1 5-66,7-5 1,-1 6 130,5-6 0,0 0-32,0-4 0,1 0 247,4-1 1,8-1-243,6-3 0,6 2 253,-1-7 1,4 5-73,5-5 0,4 0 62,5-4 0,2-3-49,4-2 1,2 3-12,7-3 0,0-2-59,0 1 0,11-5-34,3 1 1,-32-9-1,1 0-19,36 9 1,-36-9 0,0-1 38,36 5 0,-33-7 0,1-1-92,-1-1 1,-1 0-1,3 1 1,1 0 70,-1-1 0,0 0 1,0-1-1,0 0-78,-1 1 0,2-1 0,3-2 0,1-1 30,-5 2 1,0-1 0,2-1 0,-1 0 25,-3-2 0,0 2 1,2 1-1,0 0 4,0 1 0,0-1 0,2 1 0,1-1-3,-3-2 1,0 0 0,0 0 0,0 0 38,-2 0 0,-1 0 0,1-2 0,-1-1-41,1 1 0,0-1 0,1-1 0,2-1 28,-1 3 1,0-1 0,-1-2 0,0-1-17,-3 1 0,-1 1 0,2-2 0,-1-1-43,0 0 0,-1 0 0,0-3 0,-1-1-3,1-1 1,1 0-1,33-10-42,2-1 0,-7-1 36,-7-4 0,4-6-8,-9 1 0,-2-6-16,-3 1 1,-1-3-82,1-2 1,-3-4 205,-6-1 0,-7-5-101,-3 0 0,-9 0 143,-5 1 1,-5-4 160,-4 4 1,-4 2 69,-6-2 1,-8 1-136,-6-1 1,-7-3 47,-7 2 0,-9 3-193,-5-2 1,-7 6 87,-8-1 1,-5 4-398,1 5 1,24 18 0,0 1 296,-1 1 0,0 2 1,-5 2-1,-1 2-104,-1 1 0,0 3 1,-3 0-1,-1 1-52,2 2 0,0 1 1,-2 0-1,0 2-139,-1 1 1,0 2 264,0 1 0,1 2 0,0 0 0,0 1 0,0 3 0,0 0 0,-1 0 0,0-2 0,-1 0 0,0-1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25T21:24:55.440"/>
    </inkml:context>
    <inkml:brush xml:id="br0">
      <inkml:brushProperty name="width" value="0.17143" units="cm"/>
      <inkml:brushProperty name="height" value="0.17143" units="cm"/>
      <inkml:brushProperty name="color" value="#E71225"/>
    </inkml:brush>
  </inkml:definitions>
  <inkml:trace contextRef="#ctx0" brushRef="#br0">1 311 7880,'17'-11'279,"0"-1"1,14 1 291,3-7 0,14-1-233,4-4 0,4 4-127,13-4 1,-9-2-108,9 2 0,-9 0-161,3 6 1,-13-1-193,2 1 0,-18 2-1130,1 3 1379,-12-3 0,2 13 0,-8-6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25T21:24:55.832"/>
    </inkml:context>
    <inkml:brush xml:id="br0">
      <inkml:brushProperty name="width" value="0.17143" units="cm"/>
      <inkml:brushProperty name="height" value="0.17143" units="cm"/>
      <inkml:brushProperty name="color" value="#E71225"/>
    </inkml:brush>
  </inkml:definitions>
  <inkml:trace contextRef="#ctx0" brushRef="#br0">0 0 7897,'0'25'301,"0"4"0,0 13-89,0 10 0,2 2-435,4 9 0,-2 3 148,7 9 1,1 5-145,5 13 1,1-3 313,-1 8 1,-2-8-12,-3 2 0,1-11 170,-7-6 1,0-13-147,-6-11 0,2-2 77,3-15 1,-3 3-9,4-14 77,-4 0-102,-2-14 1,0-3 432,0-12 1,8-5-416,3-12 1,10-6 221,2-11 1,8 1-247,-2-7 1,4 0-163,1-6 0,-5 8 109,0 3 1,-2 13 49,2 5 0,-4 5-412,-8 7 0,0 3 129,0 8 1,-5 10-23,-1 7 0,-7 10-51,2 13 1,-2-3-104,2 3 0,-4 2-243,3-1 0,-3-3 192,-2-9 1,0 4-408,0-5 0,2-3 296,4-1 1,4-7-153,7-6 630,0-3 0,8 0 0,2 1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25T21:24:56.150"/>
    </inkml:context>
    <inkml:brush xml:id="br0">
      <inkml:brushProperty name="width" value="0.17143" units="cm"/>
      <inkml:brushProperty name="height" value="0.17143" units="cm"/>
      <inkml:brushProperty name="color" value="#E71225"/>
    </inkml:brush>
  </inkml:definitions>
  <inkml:trace contextRef="#ctx0" brushRef="#br0">157 1 7897,'-25'34'0,"5"7"0,-3-1 0,4 6-365,2-6 0,1 6 27,5-5 0,-3 3 721,9-9 1,-1 1-194,6-13 0,8 0-36,3-6 0,5-7-182,1-4 0,2-4 6,4-2 0,-4-8 30,4-3 1,-5-7-19,-7-5 1,3 2 184,-9-8 1,7 6-124,-6-6 0,-1 1 314,-5-7 1,0 6 157,0 0 53,0 8-458,0-4 25,0 16-209,8 1 0,2 21 53,7 5 0,0 9-37,1-4 0,-1 7 66,0-1 0,-1-4-360,-5-2 0,4 0-21,-3-5 1,3 1-149,3-13 0,-7-1 512,1-5 0,-1 0 0,7 0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25T21:24:56.357"/>
    </inkml:context>
    <inkml:brush xml:id="br0">
      <inkml:brushProperty name="width" value="0.17143" units="cm"/>
      <inkml:brushProperty name="height" value="0.17143" units="cm"/>
      <inkml:brushProperty name="color" value="#E71225"/>
    </inkml:brush>
  </inkml:definitions>
  <inkml:trace contextRef="#ctx0" brushRef="#br0">0 0 7829,'0'12'0,"0"-1"0,0 8 868,0 10 0,6 12-515,0 5 1,7 6-554,-1 5 0,-3 10 169,3 8 1,-7 0-70,7-6 1,-8 12-502,2 0 0,1 5 421,-1-11 0,0 6-72,-6-6 0,0-2 78,0-10 1,0-9-409,0-8 0,0-7 582,0 1 0,-8-3 0,-1-3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25T21:24:56.536"/>
    </inkml:context>
    <inkml:brush xml:id="br0">
      <inkml:brushProperty name="width" value="0.17143" units="cm"/>
      <inkml:brushProperty name="height" value="0.17143" units="cm"/>
      <inkml:brushProperty name="color" value="#E71225"/>
    </inkml:brush>
  </inkml:definitions>
  <inkml:trace contextRef="#ctx0" brushRef="#br0">1 190 7829,'4'10'1362,"7"-4"1,10 1-1161,20-1 0,5 0-455,11-6 1,7-2 120,11-4 0,-2-9-1,7-8 0,-7-6-295,2 6 1,-9-8 427,-3 2 0,-15-3 0,2-3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60B036E8-DDAE-4F05-A321-D1378C95D050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BC2FAEB4-1C9C-4967-BC9A-4E24BE5DD42A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460" name="Rectangle 4">
            <a:extLst>
              <a:ext uri="{FF2B5EF4-FFF2-40B4-BE49-F238E27FC236}">
                <a16:creationId xmlns:a16="http://schemas.microsoft.com/office/drawing/2014/main" id="{3639F747-5F94-4121-AA70-900B4C6641A3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457200" y="720725"/>
            <a:ext cx="64008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9" name="Rectangle 5">
            <a:extLst>
              <a:ext uri="{FF2B5EF4-FFF2-40B4-BE49-F238E27FC236}">
                <a16:creationId xmlns:a16="http://schemas.microsoft.com/office/drawing/2014/main" id="{39AD8B17-A516-4067-98B3-37B048ADD34C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6390" name="Rectangle 6">
            <a:extLst>
              <a:ext uri="{FF2B5EF4-FFF2-40B4-BE49-F238E27FC236}">
                <a16:creationId xmlns:a16="http://schemas.microsoft.com/office/drawing/2014/main" id="{3E38D634-83E7-4925-A6C7-36B8AA06C531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91" name="Rectangle 7">
            <a:extLst>
              <a:ext uri="{FF2B5EF4-FFF2-40B4-BE49-F238E27FC236}">
                <a16:creationId xmlns:a16="http://schemas.microsoft.com/office/drawing/2014/main" id="{CF7C5C9C-A818-4221-81BB-86B2FE8DE6C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/>
            </a:lvl1pPr>
          </a:lstStyle>
          <a:p>
            <a:pPr>
              <a:defRPr/>
            </a:pPr>
            <a:fld id="{A2119221-2FCD-4964-9B2C-07131827CA8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>
            <a:extLst>
              <a:ext uri="{FF2B5EF4-FFF2-40B4-BE49-F238E27FC236}">
                <a16:creationId xmlns:a16="http://schemas.microsoft.com/office/drawing/2014/main" id="{0AF19385-A7D2-49C4-A369-3913F4537EF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1" name="Notes Placeholder 2">
            <a:extLst>
              <a:ext uri="{FF2B5EF4-FFF2-40B4-BE49-F238E27FC236}">
                <a16:creationId xmlns:a16="http://schemas.microsoft.com/office/drawing/2014/main" id="{4BE203BA-CBE4-4AF4-B23C-6FDAD9F637B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2532" name="Slide Number Placeholder 3">
            <a:extLst>
              <a:ext uri="{FF2B5EF4-FFF2-40B4-BE49-F238E27FC236}">
                <a16:creationId xmlns:a16="http://schemas.microsoft.com/office/drawing/2014/main" id="{DAED2C14-C308-4C59-BA04-0410D024380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B4352F1-665B-4C04-8ACD-DD7A4316916C}" type="slidenum">
              <a:rPr lang="en-US" altLang="en-US" smtClean="0"/>
              <a:pPr/>
              <a:t>1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>
            <a:extLst>
              <a:ext uri="{FF2B5EF4-FFF2-40B4-BE49-F238E27FC236}">
                <a16:creationId xmlns:a16="http://schemas.microsoft.com/office/drawing/2014/main" id="{93B6D9AA-0086-41A5-B278-AD4C1A3F21A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3" name="Notes Placeholder 2">
            <a:extLst>
              <a:ext uri="{FF2B5EF4-FFF2-40B4-BE49-F238E27FC236}">
                <a16:creationId xmlns:a16="http://schemas.microsoft.com/office/drawing/2014/main" id="{26766FD4-2404-4CEE-A064-42EF021B852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76804" name="Slide Number Placeholder 3">
            <a:extLst>
              <a:ext uri="{FF2B5EF4-FFF2-40B4-BE49-F238E27FC236}">
                <a16:creationId xmlns:a16="http://schemas.microsoft.com/office/drawing/2014/main" id="{B1508BD6-C741-46D3-89E1-71A82BC9D14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B8E1C46-AE9F-4A79-8A99-D5D5C47EF62C}" type="slidenum">
              <a:rPr lang="en-US" altLang="en-US" smtClean="0"/>
              <a:pPr/>
              <a:t>60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Image Placeholder 1">
            <a:extLst>
              <a:ext uri="{FF2B5EF4-FFF2-40B4-BE49-F238E27FC236}">
                <a16:creationId xmlns:a16="http://schemas.microsoft.com/office/drawing/2014/main" id="{DA421E0F-269E-4AAF-9750-B4690C2358E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Notes Placeholder 2">
            <a:extLst>
              <a:ext uri="{FF2B5EF4-FFF2-40B4-BE49-F238E27FC236}">
                <a16:creationId xmlns:a16="http://schemas.microsoft.com/office/drawing/2014/main" id="{1C0E5674-7BA1-4E4C-9DCE-2973D5D3BD6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81924" name="Slide Number Placeholder 3">
            <a:extLst>
              <a:ext uri="{FF2B5EF4-FFF2-40B4-BE49-F238E27FC236}">
                <a16:creationId xmlns:a16="http://schemas.microsoft.com/office/drawing/2014/main" id="{8192EF54-C69B-446E-B9D8-11DD21A6914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21206C9-2304-4A19-9D2A-F1FE67BA126A}" type="slidenum">
              <a:rPr lang="en-US" altLang="en-US" smtClean="0"/>
              <a:pPr/>
              <a:t>64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>
            <a:extLst>
              <a:ext uri="{FF2B5EF4-FFF2-40B4-BE49-F238E27FC236}">
                <a16:creationId xmlns:a16="http://schemas.microsoft.com/office/drawing/2014/main" id="{3BF31DCA-97A8-4C3E-A574-03D1E894E69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5" name="Notes Placeholder 2">
            <a:extLst>
              <a:ext uri="{FF2B5EF4-FFF2-40B4-BE49-F238E27FC236}">
                <a16:creationId xmlns:a16="http://schemas.microsoft.com/office/drawing/2014/main" id="{1FBDFC00-F772-4A28-A439-9896078FB66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Arial" panose="020B0604020202020204" pitchFamily="34" charset="0"/>
              </a:rPr>
              <a:t>More important to less important.  Three different color dots for each.  Border between Worth and Important left fuzzy.</a:t>
            </a:r>
          </a:p>
        </p:txBody>
      </p:sp>
      <p:sp>
        <p:nvSpPr>
          <p:cNvPr id="84996" name="Slide Number Placeholder 3">
            <a:extLst>
              <a:ext uri="{FF2B5EF4-FFF2-40B4-BE49-F238E27FC236}">
                <a16:creationId xmlns:a16="http://schemas.microsoft.com/office/drawing/2014/main" id="{92FE6495-0813-49B6-8855-46CB9AB0334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03CBE05-4561-47FA-925D-956516F2415E}" type="slidenum">
              <a:rPr lang="en-US" altLang="en-US" smtClean="0"/>
              <a:pPr/>
              <a:t>66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>
            <a:extLst>
              <a:ext uri="{FF2B5EF4-FFF2-40B4-BE49-F238E27FC236}">
                <a16:creationId xmlns:a16="http://schemas.microsoft.com/office/drawing/2014/main" id="{4AD18D0A-4F05-4255-9948-1C6F88A4CB4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Notes Placeholder 2">
            <a:extLst>
              <a:ext uri="{FF2B5EF4-FFF2-40B4-BE49-F238E27FC236}">
                <a16:creationId xmlns:a16="http://schemas.microsoft.com/office/drawing/2014/main" id="{062B91F9-036E-48E4-A36F-E2410AEA1DE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87044" name="Slide Number Placeholder 3">
            <a:extLst>
              <a:ext uri="{FF2B5EF4-FFF2-40B4-BE49-F238E27FC236}">
                <a16:creationId xmlns:a16="http://schemas.microsoft.com/office/drawing/2014/main" id="{E520E21C-C7EA-4A99-8660-1F4A0EA84F0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5265692-149E-41CE-96DD-0077F34C5C5C}" type="slidenum">
              <a:rPr lang="en-US" altLang="en-US" smtClean="0"/>
              <a:pPr/>
              <a:t>67</a:t>
            </a:fld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E8ACDEF9-FFDB-4000-A086-96A30502EF0F}"/>
              </a:ext>
            </a:extLst>
          </p:cNvPr>
          <p:cNvSpPr/>
          <p:nvPr/>
        </p:nvSpPr>
        <p:spPr>
          <a:xfrm>
            <a:off x="914400" y="1346948"/>
            <a:ext cx="10363200" cy="80683"/>
          </a:xfrm>
          <a:prstGeom prst="rect">
            <a:avLst/>
          </a:prstGeom>
          <a:blipFill dpi="0" rotWithShape="1">
            <a:blip r:embed="rId2">
              <a:alphaModFix amt="80000"/>
              <a:lum bright="70000" contrast="-70000"/>
            </a:blip>
            <a:srcRect/>
            <a:tile tx="0" ty="-76200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8ED0D88-9BD0-4A16-98E6-DD1834351F82}"/>
              </a:ext>
            </a:extLst>
          </p:cNvPr>
          <p:cNvSpPr/>
          <p:nvPr/>
        </p:nvSpPr>
        <p:spPr>
          <a:xfrm>
            <a:off x="914400" y="4282764"/>
            <a:ext cx="10363200" cy="80683"/>
          </a:xfrm>
          <a:prstGeom prst="rect">
            <a:avLst/>
          </a:prstGeom>
          <a:blipFill dpi="0" rotWithShape="1">
            <a:blip r:embed="rId2">
              <a:alphaModFix amt="80000"/>
              <a:lum bright="70000" contrast="-70000"/>
            </a:blip>
            <a:srcRect/>
            <a:tile tx="0" ty="-7175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329C5B0-428A-4AC3-90BE-3943E29D4B9C}"/>
              </a:ext>
            </a:extLst>
          </p:cNvPr>
          <p:cNvSpPr/>
          <p:nvPr/>
        </p:nvSpPr>
        <p:spPr>
          <a:xfrm>
            <a:off x="914400" y="1484779"/>
            <a:ext cx="10363200" cy="2743200"/>
          </a:xfrm>
          <a:prstGeom prst="rect">
            <a:avLst/>
          </a:prstGeom>
          <a:blipFill dpi="0" rotWithShape="1">
            <a:blip r:embed="rId2">
              <a:alphaModFix amt="80000"/>
              <a:lum bright="70000" contrast="-70000"/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grpSp>
        <p:nvGrpSpPr>
          <p:cNvPr id="7" name="Group 14">
            <a:extLst>
              <a:ext uri="{FF2B5EF4-FFF2-40B4-BE49-F238E27FC236}">
                <a16:creationId xmlns:a16="http://schemas.microsoft.com/office/drawing/2014/main" id="{D7E55405-E564-437C-890F-89F677A8F3CE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9645650" y="4106863"/>
            <a:ext cx="1219200" cy="914400"/>
            <a:chOff x="9685338" y="4460675"/>
            <a:chExt cx="1080904" cy="1080902"/>
          </a:xfrm>
        </p:grpSpPr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E8F3A301-B1E3-43C3-B7C2-AA54DABF0E93}"/>
                </a:ext>
              </a:extLst>
            </p:cNvPr>
            <p:cNvSpPr/>
            <p:nvPr/>
          </p:nvSpPr>
          <p:spPr>
            <a:xfrm>
              <a:off x="9685338" y="4460675"/>
              <a:ext cx="1080904" cy="1080902"/>
            </a:xfrm>
            <a:prstGeom prst="ellipse">
              <a:avLst/>
            </a:prstGeom>
            <a:blipFill dpi="0" rotWithShape="1">
              <a:blip r:embed="rId3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</a:blip>
              <a:srcRect/>
              <a:tile tx="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9" name="Oval 16">
              <a:extLst>
                <a:ext uri="{FF2B5EF4-FFF2-40B4-BE49-F238E27FC236}">
                  <a16:creationId xmlns:a16="http://schemas.microsoft.com/office/drawing/2014/main" id="{554EF4DF-0229-435E-AFE5-F7E90FD81C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93710" y="4569516"/>
              <a:ext cx="864160" cy="863220"/>
            </a:xfrm>
            <a:prstGeom prst="ellipse">
              <a:avLst/>
            </a:prstGeom>
            <a:noFill/>
            <a:ln w="25400" algn="ctr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</p:grpSp>
      <p:pic>
        <p:nvPicPr>
          <p:cNvPr id="10" name="Picture 17" descr="RPI-logo">
            <a:extLst>
              <a:ext uri="{FF2B5EF4-FFF2-40B4-BE49-F238E27FC236}">
                <a16:creationId xmlns:a16="http://schemas.microsoft.com/office/drawing/2014/main" id="{D4796193-55E2-4CA3-BD9C-B5A76AA950C6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6313" y="6230938"/>
            <a:ext cx="2928937" cy="406400"/>
          </a:xfrm>
          <a:prstGeom prst="rect">
            <a:avLst/>
          </a:prstGeom>
          <a:blipFill dpi="0" rotWithShape="0">
            <a:blip r:embed="rId5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51560" y="1432223"/>
            <a:ext cx="10124440" cy="3035808"/>
          </a:xfrm>
        </p:spPr>
        <p:txBody>
          <a:bodyPr>
            <a:noAutofit/>
          </a:bodyPr>
          <a:lstStyle>
            <a:lvl1pPr algn="l">
              <a:lnSpc>
                <a:spcPct val="80000"/>
              </a:lnSpc>
              <a:defRPr sz="6400" b="0" cap="all" baseline="0">
                <a:blipFill dpi="0" rotWithShape="1">
                  <a:blip r:embed="rId3"/>
                  <a:srcRect/>
                  <a:tile tx="6350" ty="-127000" sx="65000" sy="64000" flip="none" algn="tl"/>
                </a:blip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69848" y="4389120"/>
            <a:ext cx="7891272" cy="1069848"/>
          </a:xfrm>
        </p:spPr>
        <p:txBody>
          <a:bodyPr>
            <a:normAutofit/>
          </a:bodyPr>
          <a:lstStyle>
            <a:lvl1pPr marL="0" indent="0" algn="l">
              <a:buNone/>
              <a:defRPr sz="1800" b="0">
                <a:solidFill>
                  <a:schemeClr val="tx1"/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800"/>
            </a:lvl4pPr>
            <a:lvl5pPr marL="1828800" indent="0" algn="ctr">
              <a:buNone/>
              <a:defRPr sz="1800"/>
            </a:lvl5pPr>
            <a:lvl6pPr marL="2286000" indent="0" algn="ctr">
              <a:buNone/>
              <a:defRPr sz="1800"/>
            </a:lvl6pPr>
            <a:lvl7pPr marL="2743200" indent="0" algn="ctr">
              <a:buNone/>
              <a:defRPr sz="1800"/>
            </a:lvl7pPr>
            <a:lvl8pPr marL="3200400" indent="0" algn="ctr">
              <a:buNone/>
              <a:defRPr sz="1800"/>
            </a:lvl8pPr>
            <a:lvl9pPr marL="3657600" indent="0" algn="ctr">
              <a:buNone/>
              <a:defRPr sz="18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11" name="Date Placeholder 14">
            <a:extLst>
              <a:ext uri="{FF2B5EF4-FFF2-40B4-BE49-F238E27FC236}">
                <a16:creationId xmlns:a16="http://schemas.microsoft.com/office/drawing/2014/main" id="{BAFDBE1B-73FF-481F-862B-2501013913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" name="Footer Placeholder 15">
            <a:extLst>
              <a:ext uri="{FF2B5EF4-FFF2-40B4-BE49-F238E27FC236}">
                <a16:creationId xmlns:a16="http://schemas.microsoft.com/office/drawing/2014/main" id="{133DE59D-DCB9-406B-9AA2-EFC51724C7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awyes@rpi.edu                             www.rpi.edu/~sawyes </a:t>
            </a:r>
          </a:p>
        </p:txBody>
      </p:sp>
      <p:sp>
        <p:nvSpPr>
          <p:cNvPr id="13" name="Slide Number Placeholder 16">
            <a:extLst>
              <a:ext uri="{FF2B5EF4-FFF2-40B4-BE49-F238E27FC236}">
                <a16:creationId xmlns:a16="http://schemas.microsoft.com/office/drawing/2014/main" id="{E5FE2DB9-14FA-4DF3-BFA6-5A53E2874D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A4E0EB-B2C2-441B-810F-16425EA884F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040590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A8FE018-5515-42AB-B4D0-FD254A029E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91B45D4-19A6-4D77-9937-046D30A23E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awyes@rpi.edu                             www.rpi.edu/~sawyes 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56007E2-00CB-487C-848B-08E529B485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1CE20B-2DE4-4AF3-942E-11FD45F8BA5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793575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533400"/>
            <a:ext cx="2552700" cy="5638800"/>
          </a:xfrm>
        </p:spPr>
        <p:txBody>
          <a:bodyPr vert="eaVert"/>
          <a:lstStyle>
            <a:lvl1pPr>
              <a:defRPr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1" y="533400"/>
            <a:ext cx="7505700" cy="56388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50E0EBC-A29A-4E9F-AA09-EE118365CD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6C34967-2967-4568-8931-695E7F2741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awyes@rpi.edu                             www.rpi.edu/~sawyes 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1DD6718-67EC-4197-8BB6-DB8DF71410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2902DC-4003-4CB5-817A-60B07A1BEBA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7499172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A4721B4A-4081-47D6-AA52-179364C455D8}"/>
              </a:ext>
            </a:extLst>
          </p:cNvPr>
          <p:cNvSpPr/>
          <p:nvPr/>
        </p:nvSpPr>
        <p:spPr>
          <a:xfrm>
            <a:off x="920834" y="1346946"/>
            <a:ext cx="10222992" cy="80683"/>
          </a:xfrm>
          <a:prstGeom prst="rect">
            <a:avLst/>
          </a:prstGeom>
          <a:blipFill dpi="0" rotWithShape="1">
            <a:blip r:embed="rId2">
              <a:alphaModFix amt="85000"/>
              <a:lum bright="70000" contrast="-70000"/>
            </a:blip>
            <a:srcRect/>
            <a:tile tx="0" ty="-76200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5EC2DC7-5D62-4957-AA99-49EB086D4AF5}"/>
              </a:ext>
            </a:extLst>
          </p:cNvPr>
          <p:cNvSpPr/>
          <p:nvPr/>
        </p:nvSpPr>
        <p:spPr>
          <a:xfrm>
            <a:off x="920834" y="4299696"/>
            <a:ext cx="10222992" cy="80683"/>
          </a:xfrm>
          <a:prstGeom prst="rect">
            <a:avLst/>
          </a:prstGeom>
          <a:blipFill dpi="0" rotWithShape="1">
            <a:blip r:embed="rId2">
              <a:alphaModFix amt="85000"/>
              <a:lum bright="70000" contrast="-70000"/>
            </a:blip>
            <a:srcRect/>
            <a:tile tx="0" ty="-7175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8B8E575-AB9B-4426-B32C-F941908B39D0}"/>
              </a:ext>
            </a:extLst>
          </p:cNvPr>
          <p:cNvSpPr/>
          <p:nvPr/>
        </p:nvSpPr>
        <p:spPr>
          <a:xfrm>
            <a:off x="920834" y="1484779"/>
            <a:ext cx="10222992" cy="2743200"/>
          </a:xfrm>
          <a:prstGeom prst="rect">
            <a:avLst/>
          </a:prstGeom>
          <a:blipFill dpi="0" rotWithShape="1">
            <a:blip r:embed="rId2">
              <a:alphaModFix amt="85000"/>
              <a:lum bright="70000" contrast="-70000"/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grpSp>
        <p:nvGrpSpPr>
          <p:cNvPr id="7" name="Group 13">
            <a:extLst>
              <a:ext uri="{FF2B5EF4-FFF2-40B4-BE49-F238E27FC236}">
                <a16:creationId xmlns:a16="http://schemas.microsoft.com/office/drawing/2014/main" id="{673D25BC-EB01-47D7-A107-07EC22E391FD}"/>
              </a:ext>
            </a:extLst>
          </p:cNvPr>
          <p:cNvGrpSpPr>
            <a:grpSpLocks/>
          </p:cNvGrpSpPr>
          <p:nvPr/>
        </p:nvGrpSpPr>
        <p:grpSpPr bwMode="auto">
          <a:xfrm>
            <a:off x="9648825" y="4068763"/>
            <a:ext cx="1081088" cy="1081087"/>
            <a:chOff x="9685338" y="4460675"/>
            <a:chExt cx="1080904" cy="1080902"/>
          </a:xfrm>
        </p:grpSpPr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B1E5A0F0-2E2A-447C-8F0A-82880E19F913}"/>
                </a:ext>
              </a:extLst>
            </p:cNvPr>
            <p:cNvSpPr/>
            <p:nvPr/>
          </p:nvSpPr>
          <p:spPr>
            <a:xfrm>
              <a:off x="9685338" y="4460675"/>
              <a:ext cx="1080904" cy="1080902"/>
            </a:xfrm>
            <a:prstGeom prst="ellipse">
              <a:avLst/>
            </a:prstGeom>
            <a:blipFill dpi="0" rotWithShape="1">
              <a:blip r:embed="rId3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</a:blip>
              <a:srcRect/>
              <a:tile tx="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9" name="Oval 15">
              <a:extLst>
                <a:ext uri="{FF2B5EF4-FFF2-40B4-BE49-F238E27FC236}">
                  <a16:creationId xmlns:a16="http://schemas.microsoft.com/office/drawing/2014/main" id="{15B4F9E6-0863-43CC-B885-17C7A24DB1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93429" y="4568765"/>
              <a:ext cx="864723" cy="864722"/>
            </a:xfrm>
            <a:prstGeom prst="ellipse">
              <a:avLst/>
            </a:prstGeom>
            <a:noFill/>
            <a:ln w="25400" algn="ctr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</p:grpSp>
      <p:pic>
        <p:nvPicPr>
          <p:cNvPr id="10" name="Picture 17" descr="RPI-logo">
            <a:extLst>
              <a:ext uri="{FF2B5EF4-FFF2-40B4-BE49-F238E27FC236}">
                <a16:creationId xmlns:a16="http://schemas.microsoft.com/office/drawing/2014/main" id="{183403E9-DF62-4405-A7AC-632F9BF4CF86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6313" y="6230938"/>
            <a:ext cx="2928937" cy="406400"/>
          </a:xfrm>
          <a:prstGeom prst="rect">
            <a:avLst/>
          </a:prstGeom>
          <a:blipFill dpi="0" rotWithShape="0">
            <a:blip r:embed="rId5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51560" y="1432223"/>
            <a:ext cx="9966960" cy="3035808"/>
          </a:xfrm>
        </p:spPr>
        <p:txBody>
          <a:bodyPr>
            <a:noAutofit/>
          </a:bodyPr>
          <a:lstStyle>
            <a:lvl1pPr algn="l">
              <a:lnSpc>
                <a:spcPct val="80000"/>
              </a:lnSpc>
              <a:defRPr sz="9600" cap="all" baseline="0">
                <a:blipFill dpi="0" rotWithShape="1">
                  <a:blip r:embed="rId3"/>
                  <a:srcRect/>
                  <a:tile tx="6350" ty="-127000" sx="65000" sy="64000" flip="none" algn="tl"/>
                </a:blip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69848" y="4389120"/>
            <a:ext cx="7891272" cy="1069848"/>
          </a:xfrm>
        </p:spPr>
        <p:txBody>
          <a:bodyPr>
            <a:normAutofit/>
          </a:bodyPr>
          <a:lstStyle>
            <a:lvl1pPr marL="0" indent="0" algn="l">
              <a:buNone/>
              <a:defRPr sz="2200">
                <a:solidFill>
                  <a:schemeClr val="tx1"/>
                </a:solidFill>
              </a:defRPr>
            </a:lvl1pPr>
            <a:lvl2pPr marL="457200" indent="0" algn="ctr">
              <a:buNone/>
              <a:defRPr sz="2200"/>
            </a:lvl2pPr>
            <a:lvl3pPr marL="914400" indent="0" algn="ctr">
              <a:buNone/>
              <a:defRPr sz="22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11" name="Date Placeholder 3">
            <a:extLst>
              <a:ext uri="{FF2B5EF4-FFF2-40B4-BE49-F238E27FC236}">
                <a16:creationId xmlns:a16="http://schemas.microsoft.com/office/drawing/2014/main" id="{FDBE9F67-FDF5-4D9A-8DC2-9445D612F7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" name="Footer Placeholder 4">
            <a:extLst>
              <a:ext uri="{FF2B5EF4-FFF2-40B4-BE49-F238E27FC236}">
                <a16:creationId xmlns:a16="http://schemas.microsoft.com/office/drawing/2014/main" id="{0ADE42F5-67C0-4750-BB9F-B6398E7EF2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awyes@rpi.edu                             www.rpi.edu/~sawyes </a:t>
            </a:r>
          </a:p>
        </p:txBody>
      </p:sp>
      <p:sp>
        <p:nvSpPr>
          <p:cNvPr id="13" name="Slide Number Placeholder 5">
            <a:extLst>
              <a:ext uri="{FF2B5EF4-FFF2-40B4-BE49-F238E27FC236}">
                <a16:creationId xmlns:a16="http://schemas.microsoft.com/office/drawing/2014/main" id="{2F7AB5B7-86A5-4F1D-9258-C774310466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593263" y="4289425"/>
            <a:ext cx="1193800" cy="639763"/>
          </a:xfrm>
        </p:spPr>
        <p:txBody>
          <a:bodyPr/>
          <a:lstStyle>
            <a:lvl1pPr>
              <a:defRPr sz="2800"/>
            </a:lvl1pPr>
          </a:lstStyle>
          <a:p>
            <a:pPr>
              <a:defRPr/>
            </a:pPr>
            <a:fld id="{BBBCCEA4-6810-4EC1-B423-680176B8F5D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838423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F52CCF9-4226-4769-AB43-50BEA7BC99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8371B3D-E671-448E-A7C4-442FE3B834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awyes@rpi.edu                             www.rpi.edu/~sawyes 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E11EC36-9D0F-46D4-8501-926CC7C427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7271A8-A5FF-4190-A3F6-441A01B58FA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7525887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2F87373A-43B1-45AB-B785-50C45CFAD92C}"/>
              </a:ext>
            </a:extLst>
          </p:cNvPr>
          <p:cNvSpPr/>
          <p:nvPr/>
        </p:nvSpPr>
        <p:spPr>
          <a:xfrm>
            <a:off x="0" y="4917989"/>
            <a:ext cx="12192000" cy="1940010"/>
          </a:xfrm>
          <a:prstGeom prst="rect">
            <a:avLst/>
          </a:prstGeom>
          <a:blipFill dpi="0" rotWithShape="1">
            <a:blip r:embed="rId2">
              <a:alphaModFix amt="85000"/>
              <a:lum bright="70000" contrast="-70000"/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grpSp>
        <p:nvGrpSpPr>
          <p:cNvPr id="5" name="Group 11">
            <a:extLst>
              <a:ext uri="{FF2B5EF4-FFF2-40B4-BE49-F238E27FC236}">
                <a16:creationId xmlns:a16="http://schemas.microsoft.com/office/drawing/2014/main" id="{4FAB9C19-BE47-410B-A9D3-D42B5D9BEEEA}"/>
              </a:ext>
            </a:extLst>
          </p:cNvPr>
          <p:cNvGrpSpPr>
            <a:grpSpLocks/>
          </p:cNvGrpSpPr>
          <p:nvPr/>
        </p:nvGrpSpPr>
        <p:grpSpPr bwMode="auto">
          <a:xfrm>
            <a:off x="896938" y="2325688"/>
            <a:ext cx="1081087" cy="1081087"/>
            <a:chOff x="9685338" y="4460675"/>
            <a:chExt cx="1080904" cy="1080902"/>
          </a:xfrm>
        </p:grpSpPr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2079B436-DB89-401B-9A3C-ED56736087D3}"/>
                </a:ext>
              </a:extLst>
            </p:cNvPr>
            <p:cNvSpPr/>
            <p:nvPr/>
          </p:nvSpPr>
          <p:spPr>
            <a:xfrm>
              <a:off x="9685338" y="4460675"/>
              <a:ext cx="1080904" cy="1080902"/>
            </a:xfrm>
            <a:prstGeom prst="ellipse">
              <a:avLst/>
            </a:prstGeom>
            <a:blipFill dpi="0" rotWithShape="1">
              <a:blip r:embed="rId3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</a:blip>
              <a:srcRect/>
              <a:tile tx="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7" name="Oval 13">
              <a:extLst>
                <a:ext uri="{FF2B5EF4-FFF2-40B4-BE49-F238E27FC236}">
                  <a16:creationId xmlns:a16="http://schemas.microsoft.com/office/drawing/2014/main" id="{909402A7-E572-460E-B41A-E389C29C77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93429" y="4568765"/>
              <a:ext cx="864723" cy="864722"/>
            </a:xfrm>
            <a:prstGeom prst="ellipse">
              <a:avLst/>
            </a:prstGeom>
            <a:noFill/>
            <a:ln w="25400" algn="ctr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67128" y="1225296"/>
            <a:ext cx="9281160" cy="3520440"/>
          </a:xfrm>
        </p:spPr>
        <p:txBody>
          <a:bodyPr/>
          <a:lstStyle>
            <a:lvl1pPr>
              <a:lnSpc>
                <a:spcPct val="80000"/>
              </a:lnSpc>
              <a:defRPr sz="8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165774" y="5020056"/>
            <a:ext cx="9052560" cy="1066800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Date Placeholder 3">
            <a:extLst>
              <a:ext uri="{FF2B5EF4-FFF2-40B4-BE49-F238E27FC236}">
                <a16:creationId xmlns:a16="http://schemas.microsoft.com/office/drawing/2014/main" id="{43736079-2EFA-4088-88C9-B4E57ABD1BA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593138" y="6272213"/>
            <a:ext cx="2644775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E7C4E9A8-5165-489E-8B69-453984563C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182813" y="6272213"/>
            <a:ext cx="6327775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awyes@rpi.edu                             www.rpi.edu/~sawyes </a:t>
            </a:r>
            <a:endParaRPr lang="en-US" dirty="0"/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FD6C92D0-4FC5-47E2-9761-83B6B33D0A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42963" y="2506663"/>
            <a:ext cx="1189037" cy="719137"/>
          </a:xfrm>
        </p:spPr>
        <p:txBody>
          <a:bodyPr/>
          <a:lstStyle>
            <a:lvl1pPr>
              <a:defRPr sz="2800"/>
            </a:lvl1pPr>
          </a:lstStyle>
          <a:p>
            <a:pPr>
              <a:defRPr/>
            </a:pPr>
            <a:fld id="{7AD0D315-92C0-428C-AE73-ACD3228984E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419830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9848" y="2194560"/>
            <a:ext cx="4754880" cy="39776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64224" y="2194560"/>
            <a:ext cx="4754880" cy="39776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D6E7D822-F026-4998-88A1-4891477252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8FBD653D-39D2-4B3D-A26E-3D6E315421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awyes@rpi.edu                             www.rpi.edu/~sawyes </a:t>
            </a:r>
            <a:endParaRPr lang="en-US" dirty="0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63E92E7D-F145-4103-A612-EEFFE595D8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1D8ED6-83BF-42FD-A6B9-ABBFDC54C94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2918736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66800" y="2048256"/>
            <a:ext cx="4754880" cy="640080"/>
          </a:xfrm>
        </p:spPr>
        <p:txBody>
          <a:bodyPr anchor="ctr">
            <a:normAutofit/>
          </a:bodyPr>
          <a:lstStyle>
            <a:lvl1pPr marL="0" indent="0">
              <a:buNone/>
              <a:defRPr sz="2000" b="1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69848" y="2743200"/>
            <a:ext cx="4754880" cy="32918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64224" y="2048256"/>
            <a:ext cx="4754880" cy="640080"/>
          </a:xfrm>
        </p:spPr>
        <p:txBody>
          <a:bodyPr anchor="ctr">
            <a:normAutofit/>
          </a:bodyPr>
          <a:lstStyle>
            <a:lvl1pPr marL="0" indent="0">
              <a:buNone/>
              <a:defRPr sz="2000" b="1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364224" y="2743200"/>
            <a:ext cx="4754880" cy="32918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79D17A2A-6DCE-415D-A4EC-68B1E88655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583D20FB-E0E8-4297-8CC8-2EECC140F6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awyes@rpi.edu                             www.rpi.edu/~sawyes </a:t>
            </a:r>
            <a:endParaRPr lang="en-US" dirty="0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582F5211-AF93-4033-8AE0-E611C26C33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76ACBB-6019-4F37-AE53-A9A9BF7AC2C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9460126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CB6675D3-5A14-4DE6-AE8D-CFC799FB8B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A693368F-EE2E-4EB3-B733-C9050243B7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awyes@rpi.edu                             www.rpi.edu/~sawyes </a:t>
            </a:r>
            <a:endParaRPr lang="en-US" dirty="0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E5300550-3502-450B-84EF-0E8C96FA15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66DC7D-EB36-4C36-8011-5F5B0BD8C40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3375521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D8DD3E2F-7F12-4237-B9BE-E18568688A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7ABEF7F7-AF31-4019-97F1-29FAB7175D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awyes@rpi.edu                             www.rpi.edu/~sawyes </a:t>
            </a:r>
            <a:endParaRPr lang="en-US" dirty="0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D3CF01F4-A8DA-4EDA-AD9E-A262B636D3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497954-D7F7-472A-901A-DE34459AF4C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8745463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D4C5E955-543C-4CED-AE56-4F3AED738222}"/>
              </a:ext>
            </a:extLst>
          </p:cNvPr>
          <p:cNvSpPr/>
          <p:nvPr/>
        </p:nvSpPr>
        <p:spPr>
          <a:xfrm>
            <a:off x="8303740" y="0"/>
            <a:ext cx="3888259" cy="6857999"/>
          </a:xfrm>
          <a:prstGeom prst="rect">
            <a:avLst/>
          </a:prstGeom>
          <a:blipFill dpi="0" rotWithShape="1">
            <a:blip r:embed="rId2">
              <a:alphaModFix amt="60000"/>
              <a:lum bright="70000" contrast="-70000"/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grpSp>
        <p:nvGrpSpPr>
          <p:cNvPr id="6" name="Group 11">
            <a:extLst>
              <a:ext uri="{FF2B5EF4-FFF2-40B4-BE49-F238E27FC236}">
                <a16:creationId xmlns:a16="http://schemas.microsoft.com/office/drawing/2014/main" id="{0A091FBF-C8C3-4407-8E59-0E54D78AFDAD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1401425" y="6229350"/>
            <a:ext cx="457200" cy="457200"/>
            <a:chOff x="11361456" y="6195813"/>
            <a:chExt cx="548640" cy="548640"/>
          </a:xfrm>
        </p:grpSpPr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E3F6D568-5C21-4B5F-B76F-54DFBA1E9FCA}"/>
                </a:ext>
              </a:extLst>
            </p:cNvPr>
            <p:cNvSpPr/>
            <p:nvPr/>
          </p:nvSpPr>
          <p:spPr>
            <a:xfrm>
              <a:off x="11361456" y="6195813"/>
              <a:ext cx="548640" cy="548640"/>
            </a:xfrm>
            <a:prstGeom prst="ellipse">
              <a:avLst/>
            </a:prstGeom>
            <a:blipFill dpi="0" rotWithShape="1">
              <a:blip r:embed="rId3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8" name="Oval 13">
              <a:extLst>
                <a:ext uri="{FF2B5EF4-FFF2-40B4-BE49-F238E27FC236}">
                  <a16:creationId xmlns:a16="http://schemas.microsoft.com/office/drawing/2014/main" id="{345CBEEC-F251-4430-B912-BBDBA3CEEC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396488" y="6230844"/>
              <a:ext cx="478576" cy="478578"/>
            </a:xfrm>
            <a:prstGeom prst="ellipse">
              <a:avLst/>
            </a:prstGeom>
            <a:noFill/>
            <a:ln w="12700" algn="ctr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49640" y="685800"/>
            <a:ext cx="3200400" cy="1737360"/>
          </a:xfrm>
        </p:spPr>
        <p:txBody>
          <a:bodyPr anchor="b"/>
          <a:lstStyle>
            <a:lvl1pPr>
              <a:defRPr sz="3200"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685800"/>
            <a:ext cx="6711696" cy="5020056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49640" y="2423160"/>
            <a:ext cx="3200400" cy="329184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400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Date Placeholder 4">
            <a:extLst>
              <a:ext uri="{FF2B5EF4-FFF2-40B4-BE49-F238E27FC236}">
                <a16:creationId xmlns:a16="http://schemas.microsoft.com/office/drawing/2014/main" id="{C4DC9790-BF7A-4E1D-9403-7BA4EA3A38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Footer Placeholder 5">
            <a:extLst>
              <a:ext uri="{FF2B5EF4-FFF2-40B4-BE49-F238E27FC236}">
                <a16:creationId xmlns:a16="http://schemas.microsoft.com/office/drawing/2014/main" id="{1E73A0B6-0934-44A8-AC13-A28E57B89A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awyes@rpi.edu                             www.rpi.edu/~sawyes </a:t>
            </a:r>
            <a:endParaRPr lang="en-US" dirty="0"/>
          </a:p>
        </p:txBody>
      </p:sp>
      <p:sp>
        <p:nvSpPr>
          <p:cNvPr id="11" name="Slide Number Placeholder 6">
            <a:extLst>
              <a:ext uri="{FF2B5EF4-FFF2-40B4-BE49-F238E27FC236}">
                <a16:creationId xmlns:a16="http://schemas.microsoft.com/office/drawing/2014/main" id="{4402F7A3-A44B-4E87-A2FC-225CF5ECC3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D7DA99-A5BB-4AAB-ADF6-A554D8DC7D9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128731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9BC2561-1DFF-44F1-8728-9B1AB614FA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DF79618-D291-4014-A1F6-4EA1E04DDE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awyes@rpi.edu                             www.rpi.edu/~sawyes 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635C5E8-E895-46D7-B4A4-950D3D4538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544E61-EA9C-44B1-AD18-C92861062F3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7294366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8E3A0A18-D01E-44FE-9EBA-B05BEB875A01}"/>
              </a:ext>
            </a:extLst>
          </p:cNvPr>
          <p:cNvSpPr/>
          <p:nvPr/>
        </p:nvSpPr>
        <p:spPr>
          <a:xfrm>
            <a:off x="8303740" y="0"/>
            <a:ext cx="3888259" cy="6857999"/>
          </a:xfrm>
          <a:prstGeom prst="rect">
            <a:avLst/>
          </a:prstGeom>
          <a:blipFill dpi="0" rotWithShape="1">
            <a:blip r:embed="rId2">
              <a:alphaModFix amt="60000"/>
              <a:lum bright="70000" contrast="-70000"/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grpSp>
        <p:nvGrpSpPr>
          <p:cNvPr id="6" name="Group 11">
            <a:extLst>
              <a:ext uri="{FF2B5EF4-FFF2-40B4-BE49-F238E27FC236}">
                <a16:creationId xmlns:a16="http://schemas.microsoft.com/office/drawing/2014/main" id="{25E78DE1-0C40-47A7-8C4E-28FE469C56A5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1401425" y="6229350"/>
            <a:ext cx="457200" cy="457200"/>
            <a:chOff x="11361456" y="6195813"/>
            <a:chExt cx="548640" cy="548640"/>
          </a:xfrm>
        </p:grpSpPr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6351C8F5-D0BA-4C01-8398-7B422713A815}"/>
                </a:ext>
              </a:extLst>
            </p:cNvPr>
            <p:cNvSpPr/>
            <p:nvPr/>
          </p:nvSpPr>
          <p:spPr>
            <a:xfrm>
              <a:off x="11361456" y="6195813"/>
              <a:ext cx="548640" cy="548640"/>
            </a:xfrm>
            <a:prstGeom prst="ellipse">
              <a:avLst/>
            </a:prstGeom>
            <a:blipFill dpi="0" rotWithShape="1">
              <a:blip r:embed="rId3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8" name="Oval 13">
              <a:extLst>
                <a:ext uri="{FF2B5EF4-FFF2-40B4-BE49-F238E27FC236}">
                  <a16:creationId xmlns:a16="http://schemas.microsoft.com/office/drawing/2014/main" id="{E4D71757-8FAE-4DBA-8045-8C9A5D20C7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396488" y="6230844"/>
              <a:ext cx="478576" cy="478578"/>
            </a:xfrm>
            <a:prstGeom prst="ellipse">
              <a:avLst/>
            </a:prstGeom>
            <a:noFill/>
            <a:ln w="12700" algn="ctr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49640" y="685800"/>
            <a:ext cx="3200400" cy="1737360"/>
          </a:xfrm>
        </p:spPr>
        <p:txBody>
          <a:bodyPr anchor="b"/>
          <a:lstStyle>
            <a:lvl1pPr>
              <a:defRPr sz="3200"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0"/>
            <a:ext cx="8303740" cy="6858000"/>
          </a:xfrm>
          <a:solidFill>
            <a:schemeClr val="tx2">
              <a:lumMod val="20000"/>
              <a:lumOff val="80000"/>
            </a:schemeClr>
          </a:solidFill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49640" y="2423160"/>
            <a:ext cx="3200400" cy="329184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400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Date Placeholder 4">
            <a:extLst>
              <a:ext uri="{FF2B5EF4-FFF2-40B4-BE49-F238E27FC236}">
                <a16:creationId xmlns:a16="http://schemas.microsoft.com/office/drawing/2014/main" id="{A388CC38-151C-4BFC-AE5D-C4C64A626C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6">
            <a:extLst>
              <a:ext uri="{FF2B5EF4-FFF2-40B4-BE49-F238E27FC236}">
                <a16:creationId xmlns:a16="http://schemas.microsoft.com/office/drawing/2014/main" id="{82D08D46-FAD6-4023-A249-988774E109E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803DB6-AB46-4AE4-B93A-56B4606BB43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1037895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03542D-6945-486B-B308-FA8FEF8199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29CC0D0-1B71-45EF-8050-FB565ABB76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awyes@rpi.edu                             www.rpi.edu/~sawyes 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CF1ACBB-D4D4-4790-B326-6C5DDB92E1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5AC979-6F3E-48D8-B007-1CB06E683C0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1234954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533400"/>
            <a:ext cx="2552700" cy="56388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533400"/>
            <a:ext cx="7505700" cy="56388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D1D993-32B4-4079-8625-156B176046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DDA26A0-04E0-4F32-8E22-0FCDEB9FD6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awyes@rpi.edu                             www.rpi.edu/~sawyes 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5C9E373-C450-42F4-A8F5-26E97D61D9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E5DF85-2411-4C9B-8D4F-5428CB331BC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6627619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ontent w/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84BAB72D-3382-484D-B760-FEBDE5B0A47A}"/>
              </a:ext>
            </a:extLst>
          </p:cNvPr>
          <p:cNvSpPr/>
          <p:nvPr userDrawn="1"/>
        </p:nvSpPr>
        <p:spPr bwMode="black">
          <a:xfrm>
            <a:off x="0" y="6151563"/>
            <a:ext cx="12192000" cy="728662"/>
          </a:xfrm>
          <a:prstGeom prst="rect">
            <a:avLst/>
          </a:prstGeom>
          <a:solidFill>
            <a:srgbClr val="DB091C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40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F66FCAE2-5805-4105-9FF7-DB0CCE5A4976}"/>
              </a:ext>
            </a:extLst>
          </p:cNvPr>
          <p:cNvSpPr txBox="1">
            <a:spLocks/>
          </p:cNvSpPr>
          <p:nvPr userDrawn="1"/>
        </p:nvSpPr>
        <p:spPr bwMode="white">
          <a:xfrm>
            <a:off x="9009063" y="6515100"/>
            <a:ext cx="2844800" cy="1238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r" defTabSz="457200" rtl="0" eaLnBrk="1" latinLnBrk="0" hangingPunct="1">
              <a:defRPr sz="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51F85F50-E92A-124C-A47C-C057CB22E344}" type="datetime1">
              <a:rPr lang="en-US" sz="933" smtClean="0">
                <a:solidFill>
                  <a:srgbClr val="FFFFFF"/>
                </a:solidFill>
              </a:rPr>
              <a:pPr>
                <a:defRPr/>
              </a:pPr>
              <a:t>1/26/21</a:t>
            </a:fld>
            <a:endParaRPr lang="en-US" sz="933" dirty="0">
              <a:solidFill>
                <a:srgbClr val="FFFFFF"/>
              </a:solidFill>
            </a:endParaRPr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ACCB6F9A-A69B-4F06-9065-DB1ECCE02601}"/>
              </a:ext>
            </a:extLst>
          </p:cNvPr>
          <p:cNvSpPr txBox="1">
            <a:spLocks/>
          </p:cNvSpPr>
          <p:nvPr userDrawn="1"/>
        </p:nvSpPr>
        <p:spPr bwMode="white">
          <a:xfrm>
            <a:off x="4165600" y="6515100"/>
            <a:ext cx="3860800" cy="7207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en-US" sz="933" dirty="0">
              <a:solidFill>
                <a:schemeClr val="bg1"/>
              </a:solidFill>
            </a:endParaRP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4EC82C19-563C-49DA-B762-9F5A87A019BC}"/>
              </a:ext>
            </a:extLst>
          </p:cNvPr>
          <p:cNvSpPr txBox="1">
            <a:spLocks/>
          </p:cNvSpPr>
          <p:nvPr userDrawn="1"/>
        </p:nvSpPr>
        <p:spPr bwMode="white">
          <a:xfrm>
            <a:off x="9009063" y="6294438"/>
            <a:ext cx="2844800" cy="1238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>
              <a:defRPr/>
            </a:pPr>
            <a:fld id="{8567412F-8861-437B-A6C9-789173998397}" type="slidenum">
              <a:rPr lang="en-US" sz="1200" smtClean="0">
                <a:solidFill>
                  <a:srgbClr val="FFFFFF"/>
                </a:solidFill>
              </a:rPr>
              <a:pPr algn="r">
                <a:defRPr/>
              </a:pPr>
              <a:t>‹#›</a:t>
            </a:fld>
            <a:endParaRPr lang="en-US" sz="1200" dirty="0">
              <a:solidFill>
                <a:srgbClr val="FFFFFF"/>
              </a:solidFill>
            </a:endParaRP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1A0758B3-CDA2-4415-9C19-6EA60FDE4E5C}"/>
              </a:ext>
            </a:extLst>
          </p:cNvPr>
          <p:cNvCxnSpPr/>
          <p:nvPr userDrawn="1"/>
        </p:nvCxnSpPr>
        <p:spPr>
          <a:xfrm>
            <a:off x="0" y="795338"/>
            <a:ext cx="12192000" cy="0"/>
          </a:xfrm>
          <a:prstGeom prst="line">
            <a:avLst/>
          </a:prstGeom>
          <a:ln w="6350">
            <a:solidFill>
              <a:srgbClr val="D6001C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0" name="Picture 3" descr="C:\Users\gardel2\Desktop\Brand Approval Reference\Rensselaer Logo Layered Files\RF0010-01 Rensselaer Large Logo\RGB\PNGs\RF0010-01 Rensselaer Large Logo RGB-White.png">
            <a:extLst>
              <a:ext uri="{FF2B5EF4-FFF2-40B4-BE49-F238E27FC236}">
                <a16:creationId xmlns:a16="http://schemas.microsoft.com/office/drawing/2014/main" id="{57656B2A-6E15-479D-A1D9-150C202E4219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338" y="6294438"/>
            <a:ext cx="2133600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Placeholder 8"/>
          <p:cNvSpPr>
            <a:spLocks noGrp="1"/>
          </p:cNvSpPr>
          <p:nvPr>
            <p:ph type="body" sz="quarter" idx="14"/>
          </p:nvPr>
        </p:nvSpPr>
        <p:spPr>
          <a:xfrm>
            <a:off x="299222" y="270147"/>
            <a:ext cx="11099527" cy="525717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2400"/>
              </a:spcAft>
              <a:buFontTx/>
              <a:buNone/>
              <a:defRPr sz="2400" b="0" spc="133" baseline="0">
                <a:solidFill>
                  <a:srgbClr val="9EA2A2"/>
                </a:solidFill>
              </a:defRPr>
            </a:lvl1pPr>
            <a:lvl2pPr marL="226478" indent="-226478">
              <a:spcBef>
                <a:spcPts val="2667"/>
              </a:spcBef>
              <a:buClr>
                <a:srgbClr val="DB091C"/>
              </a:buClr>
              <a:buFont typeface="Wingdings" panose="05000000000000000000" pitchFamily="2" charset="2"/>
              <a:buChar char="§"/>
              <a:defRPr sz="2400" baseline="0">
                <a:solidFill>
                  <a:schemeClr val="tx1"/>
                </a:solidFill>
              </a:defRPr>
            </a:lvl2pPr>
            <a:lvl3pPr marL="531271" indent="-228594">
              <a:spcBef>
                <a:spcPts val="800"/>
              </a:spcBef>
              <a:buClr>
                <a:srgbClr val="DB091C"/>
              </a:buClr>
              <a:buFont typeface="Arial" panose="020B0604020202020204" pitchFamily="34" charset="0"/>
              <a:buChar char="−"/>
              <a:defRPr sz="1867" baseline="0">
                <a:solidFill>
                  <a:schemeClr val="tx1"/>
                </a:solidFill>
              </a:defRPr>
            </a:lvl3pPr>
            <a:lvl4pPr>
              <a:defRPr>
                <a:solidFill>
                  <a:srgbClr val="424242"/>
                </a:solidFill>
              </a:defRPr>
            </a:lvl4pPr>
            <a:lvl5pPr>
              <a:defRPr>
                <a:solidFill>
                  <a:srgbClr val="424242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Text Placeholder 6"/>
          <p:cNvSpPr>
            <a:spLocks noGrp="1"/>
          </p:cNvSpPr>
          <p:nvPr>
            <p:ph type="body" sz="quarter" idx="17"/>
          </p:nvPr>
        </p:nvSpPr>
        <p:spPr>
          <a:xfrm>
            <a:off x="299222" y="1051972"/>
            <a:ext cx="8343900" cy="2438400"/>
          </a:xfrm>
          <a:prstGeom prst="rect">
            <a:avLst/>
          </a:prstGeom>
        </p:spPr>
        <p:txBody>
          <a:bodyPr/>
          <a:lstStyle>
            <a:lvl2pPr marL="300559" marR="0" indent="-300559" algn="l" defTabSz="609585" rtl="0" eaLnBrk="1" fontAlgn="auto" latinLnBrk="0" hangingPunct="1">
              <a:lnSpc>
                <a:spcPct val="100000"/>
              </a:lnSpc>
              <a:spcBef>
                <a:spcPts val="2667"/>
              </a:spcBef>
              <a:spcAft>
                <a:spcPts val="0"/>
              </a:spcAft>
              <a:buClr>
                <a:srgbClr val="D6001C"/>
              </a:buClr>
              <a:buSzTx/>
              <a:buFont typeface="Wingdings" panose="05000000000000000000" pitchFamily="2" charset="2"/>
              <a:buChar char="§"/>
              <a:tabLst/>
              <a:defRPr/>
            </a:lvl2pPr>
            <a:lvl3pPr marL="615935" marR="0" indent="-315376" algn="l" defTabSz="609585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rgbClr val="D6001C"/>
              </a:buClr>
              <a:buSzTx/>
              <a:buFont typeface="Arial" panose="020B0604020202020204" pitchFamily="34" charset="0"/>
              <a:buChar char="−"/>
              <a:tabLst/>
              <a:defRPr/>
            </a:lvl3pPr>
          </a:lstStyle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</p:txBody>
      </p:sp>
    </p:spTree>
    <p:extLst>
      <p:ext uri="{BB962C8B-B14F-4D97-AF65-F5344CB8AC3E}">
        <p14:creationId xmlns:p14="http://schemas.microsoft.com/office/powerpoint/2010/main" val="146514197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EF63D529-FDEF-4563-A26A-10F9024FB88F}"/>
              </a:ext>
            </a:extLst>
          </p:cNvPr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44C852C-5322-4AF5-B648-E5DFB8AAAF8C}"/>
              </a:ext>
            </a:extLst>
          </p:cNvPr>
          <p:cNvSpPr/>
          <p:nvPr/>
        </p:nvSpPr>
        <p:spPr>
          <a:xfrm>
            <a:off x="0" y="6334125"/>
            <a:ext cx="12188825" cy="6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6B2E6C64-D539-4C6E-96BE-56D229454D5E}"/>
              </a:ext>
            </a:extLst>
          </p:cNvPr>
          <p:cNvCxnSpPr/>
          <p:nvPr/>
        </p:nvCxnSpPr>
        <p:spPr>
          <a:xfrm>
            <a:off x="1208088" y="4343400"/>
            <a:ext cx="9875837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/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1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6ED237C8-5304-422F-B151-ABBC6F5BE6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857547-2CA5-43D6-93CA-2A60EFB8A314}" type="datetimeFigureOut">
              <a:rPr lang="en-US"/>
              <a:pPr>
                <a:defRPr/>
              </a:pPr>
              <a:t>1/26/21</a:t>
            </a:fld>
            <a:endParaRPr lang="en-US" dirty="0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039D6C6E-44A3-4D68-85B4-8878D39F5F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FCA3D758-9FDB-4F45-A99F-19E214856C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5BA2C0-ADE5-4300-8252-FDA899F3AFA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64297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CA1DD98-5160-4FC0-8E56-28707D2192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09262D-8CE9-48B7-B37C-96EF3119D542}" type="datetimeFigureOut">
              <a:rPr lang="en-US"/>
              <a:pPr>
                <a:defRPr/>
              </a:pPr>
              <a:t>1/26/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533F5FE-C6A2-49C7-B2EB-33A6B53491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7348482-7FD3-47BB-8FE5-0B03067C88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36E0BC-991E-49F4-A1D5-7FA615AF621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596737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C1AA2A9F-4AD9-4E3C-BF54-E84A8B4CFE49}"/>
              </a:ext>
            </a:extLst>
          </p:cNvPr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34B1C80-AC76-4EA6-A02F-32965E5CF89D}"/>
              </a:ext>
            </a:extLst>
          </p:cNvPr>
          <p:cNvSpPr/>
          <p:nvPr/>
        </p:nvSpPr>
        <p:spPr>
          <a:xfrm>
            <a:off x="0" y="6334125"/>
            <a:ext cx="12188825" cy="6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6E74B6B2-83BC-45FA-8A52-3A07A7A7A728}"/>
              </a:ext>
            </a:extLst>
          </p:cNvPr>
          <p:cNvCxnSpPr/>
          <p:nvPr/>
        </p:nvCxnSpPr>
        <p:spPr>
          <a:xfrm>
            <a:off x="1208088" y="4343400"/>
            <a:ext cx="9875837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Ctr="0"/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DE46451B-C589-4841-84DE-7037DD9807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DC1FB0-E480-4299-A931-180B5098EE4A}" type="datetimeFigureOut">
              <a:rPr lang="en-US"/>
              <a:pPr>
                <a:defRPr/>
              </a:pPr>
              <a:t>1/26/21</a:t>
            </a:fld>
            <a:endParaRPr lang="en-US" dirty="0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E71D15EC-2C61-4743-B52C-1651774771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EF25BC30-68E5-4B3E-BF21-BCB71C3632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E26D20-4D96-4717-8DD6-AFD7DF3A504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495031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5"/>
            <a:ext cx="100584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80" y="1845734"/>
            <a:ext cx="4937760" cy="402336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7"/>
            <a:ext cx="4937760" cy="402335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D7517226-FE8D-49CE-97EB-2FFCDF8E1E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2790A8-8FA0-40BB-B4D7-2C694B93E810}" type="datetimeFigureOut">
              <a:rPr lang="en-US"/>
              <a:pPr>
                <a:defRPr/>
              </a:pPr>
              <a:t>1/26/21</a:t>
            </a:fld>
            <a:endParaRPr lang="en-US" dirty="0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4276F50B-4DCA-4C57-B046-1753A2008A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24DEBFCB-E17F-4883-9C51-865E4911BE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E708B6-D7BE-4077-851D-0C60368335A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607739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5"/>
            <a:ext cx="100584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28676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28676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87BB60A9-D0DB-4C43-9C0F-CDCFCD49E6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A36621-215D-445F-8B02-6B34CFED603E}" type="datetimeFigureOut">
              <a:rPr lang="en-US"/>
              <a:pPr>
                <a:defRPr/>
              </a:pPr>
              <a:t>1/26/21</a:t>
            </a:fld>
            <a:endParaRPr lang="en-US" dirty="0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00B4D805-767C-48DC-82C4-FD687CCCE9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B057DE75-BA23-494D-871E-E4347D3B98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8AEF00-F542-4CA0-9606-361339582C2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454552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F80E5819-65A6-404F-B604-DF029C28C9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F8145E-9F0F-4FE9-9929-A64F9EF70A38}" type="datetimeFigureOut">
              <a:rPr lang="en-US"/>
              <a:pPr>
                <a:defRPr/>
              </a:pPr>
              <a:t>1/26/21</a:t>
            </a:fld>
            <a:endParaRPr lang="en-US" dirty="0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67CA1B16-51E6-401C-A178-EE5BF83C66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A64A4523-C8B8-4A15-A3CB-410622E470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015344-E8EE-443E-98F4-E59DC7606F7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66287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8F92A293-4C03-4765-A917-364BF9605E98}"/>
              </a:ext>
            </a:extLst>
          </p:cNvPr>
          <p:cNvSpPr/>
          <p:nvPr/>
        </p:nvSpPr>
        <p:spPr>
          <a:xfrm>
            <a:off x="0" y="4917989"/>
            <a:ext cx="12192000" cy="1940010"/>
          </a:xfrm>
          <a:prstGeom prst="rect">
            <a:avLst/>
          </a:prstGeom>
          <a:blipFill dpi="0" rotWithShape="1">
            <a:blip r:embed="rId2">
              <a:alphaModFix amt="80000"/>
              <a:lum bright="70000" contrast="-70000"/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grpSp>
        <p:nvGrpSpPr>
          <p:cNvPr id="5" name="Group 12">
            <a:extLst>
              <a:ext uri="{FF2B5EF4-FFF2-40B4-BE49-F238E27FC236}">
                <a16:creationId xmlns:a16="http://schemas.microsoft.com/office/drawing/2014/main" id="{04148008-5D39-40B3-B8C0-210758EDD98A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844550" y="2430463"/>
            <a:ext cx="1219200" cy="914400"/>
            <a:chOff x="9685338" y="4460675"/>
            <a:chExt cx="1080904" cy="1080902"/>
          </a:xfrm>
        </p:grpSpPr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C5D707D2-A5B7-44C6-9A54-A4EF1B9F2645}"/>
                </a:ext>
              </a:extLst>
            </p:cNvPr>
            <p:cNvSpPr/>
            <p:nvPr/>
          </p:nvSpPr>
          <p:spPr>
            <a:xfrm>
              <a:off x="9685338" y="4460675"/>
              <a:ext cx="1080904" cy="1080902"/>
            </a:xfrm>
            <a:prstGeom prst="ellipse">
              <a:avLst/>
            </a:prstGeom>
            <a:blipFill dpi="0" rotWithShape="1">
              <a:blip r:embed="rId3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</a:blip>
              <a:srcRect/>
              <a:tile tx="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7" name="Oval 14">
              <a:extLst>
                <a:ext uri="{FF2B5EF4-FFF2-40B4-BE49-F238E27FC236}">
                  <a16:creationId xmlns:a16="http://schemas.microsoft.com/office/drawing/2014/main" id="{98F74BDE-DC2D-4558-A238-B0767C2CCB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93710" y="4569516"/>
              <a:ext cx="864160" cy="863220"/>
            </a:xfrm>
            <a:prstGeom prst="ellipse">
              <a:avLst/>
            </a:prstGeom>
            <a:noFill/>
            <a:ln w="25400" algn="ctr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67128" y="1225296"/>
            <a:ext cx="9281160" cy="3520440"/>
          </a:xfrm>
        </p:spPr>
        <p:txBody>
          <a:bodyPr/>
          <a:lstStyle>
            <a:lvl1pPr>
              <a:lnSpc>
                <a:spcPct val="80000"/>
              </a:lnSpc>
              <a:defRPr sz="6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165773" y="5020056"/>
            <a:ext cx="9052560" cy="1066800"/>
          </a:xfrm>
        </p:spPr>
        <p:txBody>
          <a:bodyPr>
            <a:normAutofit/>
          </a:bodyPr>
          <a:lstStyle>
            <a:lvl1pPr marL="0" indent="0">
              <a:buNone/>
              <a:defRPr sz="1800" b="0">
                <a:solidFill>
                  <a:schemeClr val="accent1">
                    <a:lumMod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Date Placeholder 3">
            <a:extLst>
              <a:ext uri="{FF2B5EF4-FFF2-40B4-BE49-F238E27FC236}">
                <a16:creationId xmlns:a16="http://schemas.microsoft.com/office/drawing/2014/main" id="{9BAD9022-010C-4B3E-8687-8D19EF50549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593138" y="6272213"/>
            <a:ext cx="2644775" cy="365125"/>
          </a:xfrm>
        </p:spPr>
        <p:txBody>
          <a:bodyPr/>
          <a:lstStyle>
            <a:lvl1pPr>
              <a:defRPr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55D6AE80-E852-49BB-80C0-4156EB1B29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182813" y="6272213"/>
            <a:ext cx="6326187" cy="365125"/>
          </a:xfrm>
        </p:spPr>
        <p:txBody>
          <a:bodyPr/>
          <a:lstStyle>
            <a:lvl1pPr>
              <a:defRPr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/>
              <a:t>sawyes@rpi.edu                             www.rpi.edu/~sawyes </a:t>
            </a:r>
            <a:endParaRPr lang="en-US" dirty="0"/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248E236E-9686-4FFA-81B8-DFD39A9EC5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2013" y="2508250"/>
            <a:ext cx="1187450" cy="720725"/>
          </a:xfrm>
        </p:spPr>
        <p:txBody>
          <a:bodyPr/>
          <a:lstStyle>
            <a:lvl1pPr>
              <a:defRPr sz="2800"/>
            </a:lvl1pPr>
          </a:lstStyle>
          <a:p>
            <a:pPr>
              <a:defRPr/>
            </a:pPr>
            <a:fld id="{FE05DA69-EFDF-4F9F-A81F-C260B65750D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70688792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0C2C7C5C-2840-431B-8490-4353CE97521B}"/>
              </a:ext>
            </a:extLst>
          </p:cNvPr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55541FB-9225-4515-805D-66B9F1AF3EF6}"/>
              </a:ext>
            </a:extLst>
          </p:cNvPr>
          <p:cNvSpPr/>
          <p:nvPr/>
        </p:nvSpPr>
        <p:spPr>
          <a:xfrm>
            <a:off x="0" y="6334125"/>
            <a:ext cx="12188825" cy="6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" name="Date Placeholder 6">
            <a:extLst>
              <a:ext uri="{FF2B5EF4-FFF2-40B4-BE49-F238E27FC236}">
                <a16:creationId xmlns:a16="http://schemas.microsoft.com/office/drawing/2014/main" id="{87A79F53-8B1E-4CF9-BA1B-046C1C385B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7819CC-C151-4F28-9495-55CC0358151A}" type="datetimeFigureOut">
              <a:rPr lang="en-US"/>
              <a:pPr>
                <a:defRPr/>
              </a:pPr>
              <a:t>1/26/21</a:t>
            </a:fld>
            <a:endParaRPr lang="en-US" dirty="0"/>
          </a:p>
        </p:txBody>
      </p:sp>
      <p:sp>
        <p:nvSpPr>
          <p:cNvPr id="5" name="Footer Placeholder 7">
            <a:extLst>
              <a:ext uri="{FF2B5EF4-FFF2-40B4-BE49-F238E27FC236}">
                <a16:creationId xmlns:a16="http://schemas.microsoft.com/office/drawing/2014/main" id="{C583EF1D-DC87-4F9F-84BD-0931DF4C91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dirty="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8">
            <a:extLst>
              <a:ext uri="{FF2B5EF4-FFF2-40B4-BE49-F238E27FC236}">
                <a16:creationId xmlns:a16="http://schemas.microsoft.com/office/drawing/2014/main" id="{E62AE996-EA53-4561-A3A0-36AAD10800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D28B2A-4F0A-48FC-87E0-6C8542EECFA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212773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7A649B57-97AC-4947-93D4-A995C040A062}"/>
              </a:ext>
            </a:extLst>
          </p:cNvPr>
          <p:cNvSpPr/>
          <p:nvPr/>
        </p:nvSpPr>
        <p:spPr>
          <a:xfrm>
            <a:off x="0" y="0"/>
            <a:ext cx="4051300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C865A23-5066-4060-9C39-2D2A58B8BC5F}"/>
              </a:ext>
            </a:extLst>
          </p:cNvPr>
          <p:cNvSpPr/>
          <p:nvPr/>
        </p:nvSpPr>
        <p:spPr>
          <a:xfrm>
            <a:off x="4040188" y="0"/>
            <a:ext cx="635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/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13650" y="731520"/>
            <a:ext cx="6679191" cy="52578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7" name="Date Placeholder 4">
            <a:extLst>
              <a:ext uri="{FF2B5EF4-FFF2-40B4-BE49-F238E27FC236}">
                <a16:creationId xmlns:a16="http://schemas.microsoft.com/office/drawing/2014/main" id="{DB07F510-791E-4C4D-B76B-DE2B53B23FF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65138" y="6459538"/>
            <a:ext cx="2619375" cy="365125"/>
          </a:xfrm>
        </p:spPr>
        <p:txBody>
          <a:bodyPr/>
          <a:lstStyle>
            <a:lvl1pPr algn="l">
              <a:defRPr smtClean="0"/>
            </a:lvl1pPr>
          </a:lstStyle>
          <a:p>
            <a:pPr>
              <a:defRPr/>
            </a:pPr>
            <a:fld id="{4DC52185-45CD-429A-9CF4-D9CBF1AE7DA2}" type="datetimeFigureOut">
              <a:rPr lang="en-US"/>
              <a:pPr>
                <a:defRPr/>
              </a:pPr>
              <a:t>1/26/21</a:t>
            </a:fld>
            <a:endParaRPr lang="en-US" dirty="0"/>
          </a:p>
        </p:txBody>
      </p:sp>
      <p:sp>
        <p:nvSpPr>
          <p:cNvPr id="8" name="Footer Placeholder 5">
            <a:extLst>
              <a:ext uri="{FF2B5EF4-FFF2-40B4-BE49-F238E27FC236}">
                <a16:creationId xmlns:a16="http://schemas.microsoft.com/office/drawing/2014/main" id="{8B44A274-DC21-480D-A53A-998351916F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800600" y="6459538"/>
            <a:ext cx="4648200" cy="365125"/>
          </a:xfrm>
        </p:spPr>
        <p:txBody>
          <a:bodyPr/>
          <a:lstStyle>
            <a:lvl1pPr algn="l">
              <a:defRPr dirty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6">
            <a:extLst>
              <a:ext uri="{FF2B5EF4-FFF2-40B4-BE49-F238E27FC236}">
                <a16:creationId xmlns:a16="http://schemas.microsoft.com/office/drawing/2014/main" id="{DBDC6A57-27B8-4773-885F-70FF226703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490477BC-BE98-4962-A63A-0B9A3365B83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538453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3AF5FDFC-A58C-474E-874C-DBC53CEC9FBA}"/>
              </a:ext>
            </a:extLst>
          </p:cNvPr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789BDE7-B5BE-4ADE-8291-3638C12E6867}"/>
              </a:ext>
            </a:extLst>
          </p:cNvPr>
          <p:cNvSpPr/>
          <p:nvPr/>
        </p:nvSpPr>
        <p:spPr>
          <a:xfrm>
            <a:off x="0" y="4914900"/>
            <a:ext cx="12188825" cy="6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9360" cy="822960"/>
          </a:xfrm>
        </p:spPr>
        <p:txBody>
          <a:bodyPr tIns="0" bIns="0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7" y="0"/>
            <a:ext cx="12191985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rtlCol="0"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79" y="5907024"/>
            <a:ext cx="1011936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7" name="Date Placeholder 4">
            <a:extLst>
              <a:ext uri="{FF2B5EF4-FFF2-40B4-BE49-F238E27FC236}">
                <a16:creationId xmlns:a16="http://schemas.microsoft.com/office/drawing/2014/main" id="{FB40601E-584C-4B47-B2F3-AB015BC7A9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375743-332C-4A00-B0A3-7968CCC36D9E}" type="datetimeFigureOut">
              <a:rPr lang="en-US"/>
              <a:pPr>
                <a:defRPr/>
              </a:pPr>
              <a:t>1/26/21</a:t>
            </a:fld>
            <a:endParaRPr lang="en-US" dirty="0"/>
          </a:p>
        </p:txBody>
      </p:sp>
      <p:sp>
        <p:nvSpPr>
          <p:cNvPr id="8" name="Footer Placeholder 5">
            <a:extLst>
              <a:ext uri="{FF2B5EF4-FFF2-40B4-BE49-F238E27FC236}">
                <a16:creationId xmlns:a16="http://schemas.microsoft.com/office/drawing/2014/main" id="{72F4D9D6-8956-4EF1-BA9B-E410552CEE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6">
            <a:extLst>
              <a:ext uri="{FF2B5EF4-FFF2-40B4-BE49-F238E27FC236}">
                <a16:creationId xmlns:a16="http://schemas.microsoft.com/office/drawing/2014/main" id="{4230B54D-A071-4C2E-B735-398AE76D85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D44C1D-6915-413B-81CA-AE72F5F46BC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183649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7B778F9-9AD8-491A-86A9-DD3118FA49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AA1065-16CF-4011-807F-26B195DF5258}" type="datetimeFigureOut">
              <a:rPr lang="en-US"/>
              <a:pPr>
                <a:defRPr/>
              </a:pPr>
              <a:t>1/26/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1D0EB72-B604-4DC3-ACA8-D4F26172D0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9B72448-75B3-4B46-A96A-0B5D4C229B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D06753-9116-413A-B24F-5BCBEAC41CA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103489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7C8842F7-F60F-47E8-AFBE-660EC4806A61}"/>
              </a:ext>
            </a:extLst>
          </p:cNvPr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2FABC8A-440C-4DFA-B663-A35894A9C51F}"/>
              </a:ext>
            </a:extLst>
          </p:cNvPr>
          <p:cNvSpPr/>
          <p:nvPr/>
        </p:nvSpPr>
        <p:spPr>
          <a:xfrm>
            <a:off x="0" y="6334125"/>
            <a:ext cx="12188825" cy="6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414780"/>
            <a:ext cx="2628900" cy="5757421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414779"/>
            <a:ext cx="7734300" cy="5757420"/>
          </a:xfrm>
        </p:spPr>
        <p:txBody>
          <a:bodyPr vert="eaVert" lIns="45720" tIns="0" rIns="45720" bIns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76080C71-90B3-4D5B-BAC1-544DFA786C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04A0E6-0BA7-4F62-9785-808C5C768953}" type="datetimeFigureOut">
              <a:rPr lang="en-US"/>
              <a:pPr>
                <a:defRPr/>
              </a:pPr>
              <a:t>1/26/21</a:t>
            </a:fld>
            <a:endParaRPr lang="en-US" dirty="0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22C5EE6C-4967-44CB-8347-71F6AC9FD5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ABC42AD0-14A0-4F82-9E20-19528BAC76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AEE63E-E198-45B4-806E-87744B11441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580303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2194560"/>
            <a:ext cx="4876800" cy="39776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89624" y="2194560"/>
            <a:ext cx="4876800" cy="39776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BCADC7D-EA42-4FBC-B35D-5853D6CE5A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CE0D7298-028B-4279-B3F3-A5E977F6DD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awyes@rpi.edu                             www.rpi.edu/~sawyes </a:t>
            </a:r>
            <a:endParaRPr lang="en-US" dirty="0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98E45E75-9498-448D-B406-B86E8D6C7A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57F043-90F4-40F4-BA86-ECB72D1263E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056093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2048256"/>
            <a:ext cx="4876800" cy="640080"/>
          </a:xfrm>
        </p:spPr>
        <p:txBody>
          <a:bodyPr anchor="ctr">
            <a:normAutofit/>
          </a:bodyPr>
          <a:lstStyle>
            <a:lvl1pPr marL="0" indent="0">
              <a:buNone/>
              <a:defRPr sz="2000" b="1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14400" y="2743200"/>
            <a:ext cx="4876800" cy="32918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427724" y="2048256"/>
            <a:ext cx="4876800" cy="640080"/>
          </a:xfrm>
        </p:spPr>
        <p:txBody>
          <a:bodyPr anchor="ctr">
            <a:normAutofit/>
          </a:bodyPr>
          <a:lstStyle>
            <a:lvl1pPr marL="0" indent="0">
              <a:buNone/>
              <a:defRPr sz="2000" b="1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427724" y="2743200"/>
            <a:ext cx="4876800" cy="32918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E5D9B534-5771-42A5-A744-5B90494031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68FAD87A-C619-4BED-9EA5-96251ED62E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awyes@rpi.edu                             www.rpi.edu/~sawyes </a:t>
            </a:r>
            <a:endParaRPr lang="en-US" dirty="0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0852022E-93DA-4E66-AA93-73B2D31805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76E1A7-3A9B-4885-999D-950F01EA50E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976170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685FC0FF-906B-4E59-8564-2F46B8A412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31DCF2CC-688A-4E48-95D9-52FF03BF7C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awyes@rpi.edu                             www.rpi.edu/~sawyes </a:t>
            </a:r>
            <a:endParaRPr lang="en-US" dirty="0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D60DCC4C-C5C6-44F8-A5C6-86B4D9AA29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BB9DAF-39DA-4533-8FF4-0CE8D017CA8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866619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88E692BC-6DE9-4911-80B2-F466FFD2FA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35413E28-816D-4ED3-A468-508AD42889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awyes@rpi.edu                             www.rpi.edu/~sawyes </a:t>
            </a:r>
            <a:endParaRPr lang="en-US" dirty="0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BC15565F-FAE6-469B-9367-7CC8DA227C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7DD460-64AB-4E05-8803-7643BE3B65C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748201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65ADC781-4DFD-468A-976C-3C97243F325A}"/>
              </a:ext>
            </a:extLst>
          </p:cNvPr>
          <p:cNvSpPr/>
          <p:nvPr/>
        </p:nvSpPr>
        <p:spPr>
          <a:xfrm>
            <a:off x="8303741" y="2"/>
            <a:ext cx="3888259" cy="6857999"/>
          </a:xfrm>
          <a:prstGeom prst="rect">
            <a:avLst/>
          </a:prstGeom>
          <a:blipFill dpi="0" rotWithShape="1">
            <a:blip r:embed="rId2">
              <a:alphaModFix amt="60000"/>
              <a:lum bright="70000" contrast="-70000"/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grpSp>
        <p:nvGrpSpPr>
          <p:cNvPr id="6" name="Group 12">
            <a:extLst>
              <a:ext uri="{FF2B5EF4-FFF2-40B4-BE49-F238E27FC236}">
                <a16:creationId xmlns:a16="http://schemas.microsoft.com/office/drawing/2014/main" id="{269442A8-B4E4-4D5D-9A5C-F30C5F70F3DA}"/>
              </a:ext>
            </a:extLst>
          </p:cNvPr>
          <p:cNvGrpSpPr>
            <a:grpSpLocks/>
          </p:cNvGrpSpPr>
          <p:nvPr/>
        </p:nvGrpSpPr>
        <p:grpSpPr bwMode="auto">
          <a:xfrm>
            <a:off x="11364913" y="6254750"/>
            <a:ext cx="522287" cy="393700"/>
            <a:chOff x="8532189" y="5068824"/>
            <a:chExt cx="393192" cy="393192"/>
          </a:xfrm>
        </p:grpSpPr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8B0618AC-E9F8-435F-8424-0E69B41B613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8532189" y="5068824"/>
              <a:ext cx="393192" cy="393192"/>
            </a:xfrm>
            <a:prstGeom prst="ellipse">
              <a:avLst/>
            </a:prstGeom>
            <a:blipFill dpi="0" rotWithShape="1">
              <a:blip r:embed="rId3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8" name="Oval 14">
              <a:extLst>
                <a:ext uri="{FF2B5EF4-FFF2-40B4-BE49-F238E27FC236}">
                  <a16:creationId xmlns:a16="http://schemas.microsoft.com/office/drawing/2014/main" id="{EC8E20E4-EA78-4F74-8EFB-E66F9F8F815C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8569237" y="5105290"/>
              <a:ext cx="319096" cy="320261"/>
            </a:xfrm>
            <a:prstGeom prst="ellipse">
              <a:avLst/>
            </a:prstGeom>
            <a:noFill/>
            <a:ln w="12700" algn="ctr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49640" y="685800"/>
            <a:ext cx="3200400" cy="1737360"/>
          </a:xfrm>
        </p:spPr>
        <p:txBody>
          <a:bodyPr anchor="b"/>
          <a:lstStyle>
            <a:lvl1pPr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685800"/>
            <a:ext cx="6711696" cy="5020056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49640" y="2423160"/>
            <a:ext cx="3200400" cy="329184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350">
                <a:solidFill>
                  <a:schemeClr val="accent1">
                    <a:lumMod val="5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Date Placeholder 8">
            <a:extLst>
              <a:ext uri="{FF2B5EF4-FFF2-40B4-BE49-F238E27FC236}">
                <a16:creationId xmlns:a16="http://schemas.microsoft.com/office/drawing/2014/main" id="{9BE929D8-B310-40C5-BBDF-96456F076B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440ACB5C-327B-4E61-902D-BCA0207132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awyes@rpi.edu                             www.rpi.edu/~sawyes </a:t>
            </a:r>
            <a:endParaRPr lang="en-US" dirty="0"/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BA36A4BF-53C8-4F16-80AF-E71075ACC9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4A2C80-48E9-4A05-9FE9-7B539757A8E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340800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BD963174-F539-46A0-A076-31B9A08AE70D}"/>
              </a:ext>
            </a:extLst>
          </p:cNvPr>
          <p:cNvSpPr/>
          <p:nvPr/>
        </p:nvSpPr>
        <p:spPr>
          <a:xfrm>
            <a:off x="8303741" y="2"/>
            <a:ext cx="3888259" cy="6857999"/>
          </a:xfrm>
          <a:prstGeom prst="rect">
            <a:avLst/>
          </a:prstGeom>
          <a:blipFill dpi="0" rotWithShape="1">
            <a:blip r:embed="rId2">
              <a:alphaModFix amt="60000"/>
              <a:lum bright="70000" contrast="-70000"/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grpSp>
        <p:nvGrpSpPr>
          <p:cNvPr id="6" name="Group 12">
            <a:extLst>
              <a:ext uri="{FF2B5EF4-FFF2-40B4-BE49-F238E27FC236}">
                <a16:creationId xmlns:a16="http://schemas.microsoft.com/office/drawing/2014/main" id="{99D1C370-90DF-4267-BBC1-08A3EB59F9C0}"/>
              </a:ext>
            </a:extLst>
          </p:cNvPr>
          <p:cNvGrpSpPr>
            <a:grpSpLocks/>
          </p:cNvGrpSpPr>
          <p:nvPr/>
        </p:nvGrpSpPr>
        <p:grpSpPr bwMode="auto">
          <a:xfrm>
            <a:off x="11364913" y="6254750"/>
            <a:ext cx="522287" cy="393700"/>
            <a:chOff x="8532189" y="5068824"/>
            <a:chExt cx="393192" cy="393192"/>
          </a:xfrm>
        </p:grpSpPr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A4EF2BB0-1B32-448E-99AC-6A695C3C865C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8532189" y="5068824"/>
              <a:ext cx="393192" cy="393192"/>
            </a:xfrm>
            <a:prstGeom prst="ellipse">
              <a:avLst/>
            </a:prstGeom>
            <a:blipFill dpi="0" rotWithShape="1">
              <a:blip r:embed="rId3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8" name="Oval 14">
              <a:extLst>
                <a:ext uri="{FF2B5EF4-FFF2-40B4-BE49-F238E27FC236}">
                  <a16:creationId xmlns:a16="http://schemas.microsoft.com/office/drawing/2014/main" id="{0E93B3B0-7F46-4897-8598-700C27B08F52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8569237" y="5105290"/>
              <a:ext cx="319096" cy="320261"/>
            </a:xfrm>
            <a:prstGeom prst="ellipse">
              <a:avLst/>
            </a:prstGeom>
            <a:noFill/>
            <a:ln w="12700" algn="ctr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49640" y="685800"/>
            <a:ext cx="3200400" cy="1737360"/>
          </a:xfrm>
        </p:spPr>
        <p:txBody>
          <a:bodyPr anchor="b"/>
          <a:lstStyle>
            <a:lvl1pPr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" y="0"/>
            <a:ext cx="8303740" cy="6858000"/>
          </a:xfrm>
          <a:solidFill>
            <a:schemeClr val="tx2">
              <a:lumMod val="20000"/>
              <a:lumOff val="80000"/>
            </a:schemeClr>
          </a:solidFill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49640" y="2423160"/>
            <a:ext cx="3200400" cy="329184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350">
                <a:solidFill>
                  <a:schemeClr val="accent1">
                    <a:lumMod val="5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Date Placeholder 7">
            <a:extLst>
              <a:ext uri="{FF2B5EF4-FFF2-40B4-BE49-F238E27FC236}">
                <a16:creationId xmlns:a16="http://schemas.microsoft.com/office/drawing/2014/main" id="{E3325EAA-B63A-427D-83F0-CCD0D480DE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7F043B85-EE6F-4608-9F89-A8811623BF9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40FD6B-CC75-4EA4-A99D-3136DB0D066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656322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4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3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image" Target="../media/image5.png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4.jpeg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2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11">
            <a:extLst>
              <a:ext uri="{FF2B5EF4-FFF2-40B4-BE49-F238E27FC236}">
                <a16:creationId xmlns:a16="http://schemas.microsoft.com/office/drawing/2014/main" id="{256770C9-F10A-4DEA-90FE-C77328C6C812}"/>
              </a:ext>
            </a:extLst>
          </p:cNvPr>
          <p:cNvGrpSpPr>
            <a:grpSpLocks/>
          </p:cNvGrpSpPr>
          <p:nvPr/>
        </p:nvGrpSpPr>
        <p:grpSpPr bwMode="auto">
          <a:xfrm>
            <a:off x="11364913" y="6254750"/>
            <a:ext cx="522287" cy="393700"/>
            <a:chOff x="8532189" y="5068824"/>
            <a:chExt cx="393192" cy="393192"/>
          </a:xfrm>
        </p:grpSpPr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183A906B-87E3-467D-9DCA-CB814E140281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8532189" y="5068824"/>
              <a:ext cx="393192" cy="393192"/>
            </a:xfrm>
            <a:prstGeom prst="ellipse">
              <a:avLst/>
            </a:prstGeom>
            <a:blipFill dpi="0" rotWithShape="1">
              <a:blip r:embed="rId13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036" name="Oval 8">
              <a:extLst>
                <a:ext uri="{FF2B5EF4-FFF2-40B4-BE49-F238E27FC236}">
                  <a16:creationId xmlns:a16="http://schemas.microsoft.com/office/drawing/2014/main" id="{1DC31C2F-AFAE-4185-B59F-7059B7D185FE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8569237" y="5105290"/>
              <a:ext cx="319096" cy="320261"/>
            </a:xfrm>
            <a:prstGeom prst="ellipse">
              <a:avLst/>
            </a:prstGeom>
            <a:noFill/>
            <a:ln w="12700" algn="ctr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</p:grpSp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779B53D-7B68-42D1-9685-777C2D57FB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4400" y="484188"/>
            <a:ext cx="10363200" cy="16097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28" name="Text Placeholder 2">
            <a:extLst>
              <a:ext uri="{FF2B5EF4-FFF2-40B4-BE49-F238E27FC236}">
                <a16:creationId xmlns:a16="http://schemas.microsoft.com/office/drawing/2014/main" id="{18D75532-B7BA-487C-8E8B-3D5A3B26F3D4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914400" y="2120900"/>
            <a:ext cx="10363200" cy="405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BE9C9CB-9EB4-4C8A-9DC5-D4E1BBBAFAB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7989888" y="6272213"/>
            <a:ext cx="32734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hangingPunct="1">
              <a:defRPr sz="100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EA43CBE-25AC-46CD-BF3C-68C3F6D6702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914400" y="6272213"/>
            <a:ext cx="63261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defRPr sz="100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/>
              <a:t>sawyes@rpi.edu                             www.rpi.edu/~sawyes 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FBBE481-DFD7-4FE1-B31D-A1F3E230496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310938" y="6272213"/>
            <a:ext cx="639762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100" b="1">
                <a:solidFill>
                  <a:srgbClr val="FFFFFF"/>
                </a:solidFill>
                <a:latin typeface="Rockwell" panose="02060603020205020403" pitchFamily="18" charset="0"/>
              </a:defRPr>
            </a:lvl1pPr>
          </a:lstStyle>
          <a:p>
            <a:pPr>
              <a:defRPr/>
            </a:pPr>
            <a:fld id="{4B66C608-700C-4621-AF33-CFD846E420B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pic>
        <p:nvPicPr>
          <p:cNvPr id="1032" name="Picture 9" descr="RPI-logo">
            <a:extLst>
              <a:ext uri="{FF2B5EF4-FFF2-40B4-BE49-F238E27FC236}">
                <a16:creationId xmlns:a16="http://schemas.microsoft.com/office/drawing/2014/main" id="{E3C9F17C-26D1-45DC-AF86-B46BDA2835EA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3588" y="6224588"/>
            <a:ext cx="2930525" cy="406400"/>
          </a:xfrm>
          <a:prstGeom prst="rect">
            <a:avLst/>
          </a:prstGeom>
          <a:blipFill dpi="0" rotWithShape="0">
            <a:blip r:embed="rId15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139" r:id="rId1"/>
    <p:sldLayoutId id="2147484120" r:id="rId2"/>
    <p:sldLayoutId id="2147484140" r:id="rId3"/>
    <p:sldLayoutId id="2147484121" r:id="rId4"/>
    <p:sldLayoutId id="2147484122" r:id="rId5"/>
    <p:sldLayoutId id="2147484123" r:id="rId6"/>
    <p:sldLayoutId id="2147484124" r:id="rId7"/>
    <p:sldLayoutId id="2147484141" r:id="rId8"/>
    <p:sldLayoutId id="2147484142" r:id="rId9"/>
    <p:sldLayoutId id="2147484125" r:id="rId10"/>
    <p:sldLayoutId id="2147484126" r:id="rId11"/>
  </p:sldLayoutIdLst>
  <p:hf hd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200" kern="1200" cap="all">
          <a:blipFill>
            <a:blip r:embed="rId16"/>
            <a:tile tx="6350" ty="-127000" sx="65000" sy="64000" flip="none" algn="tl"/>
          </a:blip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200">
          <a:solidFill>
            <a:schemeClr val="tx1"/>
          </a:solidFill>
          <a:latin typeface="Rockwell Condensed" panose="02060603050405020104" pitchFamily="18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200">
          <a:solidFill>
            <a:schemeClr val="tx1"/>
          </a:solidFill>
          <a:latin typeface="Rockwell Condensed" panose="02060603050405020104" pitchFamily="18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200">
          <a:solidFill>
            <a:schemeClr val="tx1"/>
          </a:solidFill>
          <a:latin typeface="Rockwell Condensed" panose="02060603050405020104" pitchFamily="18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200">
          <a:solidFill>
            <a:schemeClr val="tx1"/>
          </a:solidFill>
          <a:latin typeface="Rockwell Condensed" panose="02060603050405020104" pitchFamily="18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200">
          <a:solidFill>
            <a:schemeClr val="tx1"/>
          </a:solidFill>
          <a:latin typeface="Rockwell Condensed" panose="02060603050405020104" pitchFamily="18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200">
          <a:solidFill>
            <a:schemeClr val="tx1"/>
          </a:solidFill>
          <a:latin typeface="Rockwell Condensed" panose="02060603050405020104" pitchFamily="18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200">
          <a:solidFill>
            <a:schemeClr val="tx1"/>
          </a:solidFill>
          <a:latin typeface="Rockwell Condensed" panose="02060603050405020104" pitchFamily="18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200">
          <a:solidFill>
            <a:schemeClr val="tx1"/>
          </a:solidFill>
          <a:latin typeface="Rockwell Condensed" panose="02060603050405020104" pitchFamily="18" charset="0"/>
        </a:defRPr>
      </a:lvl9pPr>
    </p:titleStyle>
    <p:bodyStyle>
      <a:lvl1pPr marL="182563" indent="-182563" algn="l" rtl="0" eaLnBrk="0" fontAlgn="base" hangingPunct="0">
        <a:lnSpc>
          <a:spcPct val="90000"/>
        </a:lnSpc>
        <a:spcBef>
          <a:spcPts val="1200"/>
        </a:spcBef>
        <a:spcAft>
          <a:spcPct val="0"/>
        </a:spcAft>
        <a:buClr>
          <a:srgbClr val="9E3611"/>
        </a:buClr>
        <a:buSzPct val="85000"/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563" algn="l" rtl="0" eaLnBrk="0" fontAlgn="base" hangingPunct="0">
        <a:lnSpc>
          <a:spcPct val="90000"/>
        </a:lnSpc>
        <a:spcBef>
          <a:spcPts val="400"/>
        </a:spcBef>
        <a:spcAft>
          <a:spcPts val="200"/>
        </a:spcAft>
        <a:buClr>
          <a:srgbClr val="9E3611"/>
        </a:buClr>
        <a:buSzPct val="85000"/>
        <a:buFont typeface="Wingdings" panose="05000000000000000000" pitchFamily="2" charset="2"/>
        <a:buChar char="§"/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730250" indent="-182563" algn="l" rtl="0" eaLnBrk="0" fontAlgn="base" hangingPunct="0">
        <a:lnSpc>
          <a:spcPct val="90000"/>
        </a:lnSpc>
        <a:spcBef>
          <a:spcPts val="400"/>
        </a:spcBef>
        <a:spcAft>
          <a:spcPts val="200"/>
        </a:spcAft>
        <a:buClr>
          <a:srgbClr val="9E3611"/>
        </a:buClr>
        <a:buSzPct val="85000"/>
        <a:buFont typeface="Wingdings" panose="05000000000000000000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004888" indent="-182563" algn="l" rtl="0" eaLnBrk="0" fontAlgn="base" hangingPunct="0">
        <a:lnSpc>
          <a:spcPct val="90000"/>
        </a:lnSpc>
        <a:spcBef>
          <a:spcPts val="400"/>
        </a:spcBef>
        <a:spcAft>
          <a:spcPts val="200"/>
        </a:spcAft>
        <a:buClr>
          <a:srgbClr val="9E3611"/>
        </a:buClr>
        <a:buSzPct val="85000"/>
        <a:buFont typeface="Wingdings" panose="05000000000000000000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79525" indent="-182563" algn="l" rtl="0" eaLnBrk="0" fontAlgn="base" hangingPunct="0">
        <a:lnSpc>
          <a:spcPct val="90000"/>
        </a:lnSpc>
        <a:spcBef>
          <a:spcPts val="400"/>
        </a:spcBef>
        <a:spcAft>
          <a:spcPts val="200"/>
        </a:spcAft>
        <a:buClr>
          <a:srgbClr val="9E3611"/>
        </a:buClr>
        <a:buSzPct val="85000"/>
        <a:buFont typeface="Wingdings" panose="05000000000000000000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19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2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5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ADE42592-8721-463F-8407-D8EC20F6D99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69975" y="484188"/>
            <a:ext cx="10058400" cy="16097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051" name="Text Placeholder 2">
            <a:extLst>
              <a:ext uri="{FF2B5EF4-FFF2-40B4-BE49-F238E27FC236}">
                <a16:creationId xmlns:a16="http://schemas.microsoft.com/office/drawing/2014/main" id="{782B2A10-1EBF-451D-ABF9-FC644D6B10B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9975" y="2120900"/>
            <a:ext cx="10058400" cy="405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4A25AFB-B608-4892-A5AF-7BA84FC807D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7964488" y="6272213"/>
            <a:ext cx="32734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E9F947A-A0E5-4607-A809-3423F3178D0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087438" y="6272213"/>
            <a:ext cx="632777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en-US"/>
              <a:t>sawyes@rpi.edu                             www.rpi.edu/~sawyes </a:t>
            </a:r>
            <a:endParaRPr lang="en-US" dirty="0"/>
          </a:p>
        </p:txBody>
      </p:sp>
      <p:grpSp>
        <p:nvGrpSpPr>
          <p:cNvPr id="2054" name="Group 6">
            <a:extLst>
              <a:ext uri="{FF2B5EF4-FFF2-40B4-BE49-F238E27FC236}">
                <a16:creationId xmlns:a16="http://schemas.microsoft.com/office/drawing/2014/main" id="{5507EA12-C78C-472C-A643-8EDDCC648802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1401425" y="6229350"/>
            <a:ext cx="457200" cy="457200"/>
            <a:chOff x="11361456" y="6195813"/>
            <a:chExt cx="548640" cy="548640"/>
          </a:xfrm>
        </p:grpSpPr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D94660B0-120E-41B7-91E8-EABABB39304B}"/>
                </a:ext>
              </a:extLst>
            </p:cNvPr>
            <p:cNvSpPr/>
            <p:nvPr/>
          </p:nvSpPr>
          <p:spPr>
            <a:xfrm>
              <a:off x="11361456" y="6195813"/>
              <a:ext cx="548640" cy="548640"/>
            </a:xfrm>
            <a:prstGeom prst="ellipse">
              <a:avLst/>
            </a:prstGeom>
            <a:blipFill dpi="0" rotWithShape="1">
              <a:blip r:embed="rId1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2060" name="Oval 8">
              <a:extLst>
                <a:ext uri="{FF2B5EF4-FFF2-40B4-BE49-F238E27FC236}">
                  <a16:creationId xmlns:a16="http://schemas.microsoft.com/office/drawing/2014/main" id="{A957F230-DB0D-481E-B1E5-D80DF738B1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396488" y="6230844"/>
              <a:ext cx="478576" cy="478578"/>
            </a:xfrm>
            <a:prstGeom prst="ellipse">
              <a:avLst/>
            </a:prstGeom>
            <a:noFill/>
            <a:ln w="12700" algn="ctr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</p:grp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22D09AA-2424-46B2-B4A6-43F99EE0191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310938" y="6272213"/>
            <a:ext cx="63976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 b="1">
                <a:solidFill>
                  <a:srgbClr val="FFFFFF"/>
                </a:solidFill>
                <a:latin typeface="+mj-lt"/>
              </a:defRPr>
            </a:lvl1pPr>
          </a:lstStyle>
          <a:p>
            <a:pPr>
              <a:defRPr/>
            </a:pPr>
            <a:fld id="{56DA621E-DB6B-4643-B18F-77824A35FBD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pic>
        <p:nvPicPr>
          <p:cNvPr id="2056" name="Picture 9" descr="RPI-logo">
            <a:extLst>
              <a:ext uri="{FF2B5EF4-FFF2-40B4-BE49-F238E27FC236}">
                <a16:creationId xmlns:a16="http://schemas.microsoft.com/office/drawing/2014/main" id="{30355B14-8D9D-4EC5-A500-2EFA19EAA1DC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3588" y="6224588"/>
            <a:ext cx="2930525" cy="406400"/>
          </a:xfrm>
          <a:prstGeom prst="rect">
            <a:avLst/>
          </a:prstGeom>
          <a:blipFill dpi="0" rotWithShape="0">
            <a:blip r:embed="rId16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143" r:id="rId1"/>
    <p:sldLayoutId id="2147484127" r:id="rId2"/>
    <p:sldLayoutId id="2147484144" r:id="rId3"/>
    <p:sldLayoutId id="2147484128" r:id="rId4"/>
    <p:sldLayoutId id="2147484129" r:id="rId5"/>
    <p:sldLayoutId id="2147484130" r:id="rId6"/>
    <p:sldLayoutId id="2147484131" r:id="rId7"/>
    <p:sldLayoutId id="2147484145" r:id="rId8"/>
    <p:sldLayoutId id="2147484146" r:id="rId9"/>
    <p:sldLayoutId id="2147484132" r:id="rId10"/>
    <p:sldLayoutId id="2147484133" r:id="rId11"/>
    <p:sldLayoutId id="2147484147" r:id="rId12"/>
  </p:sldLayoutIdLst>
  <p:hf hd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5400" kern="1200" cap="all">
          <a:blipFill>
            <a:blip r:embed="rId17"/>
            <a:tile tx="6350" ty="-127000" sx="65000" sy="64000" flip="none" algn="tl"/>
          </a:blip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Rockwell Condensed" panose="02060603050405020104" pitchFamily="18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Rockwell Condensed" panose="02060603050405020104" pitchFamily="18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Rockwell Condensed" panose="02060603050405020104" pitchFamily="18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Rockwell Condensed" panose="02060603050405020104" pitchFamily="18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Rockwell Condensed" panose="02060603050405020104" pitchFamily="18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Rockwell Condensed" panose="02060603050405020104" pitchFamily="18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Rockwell Condensed" panose="02060603050405020104" pitchFamily="18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Rockwell Condensed" panose="02060603050405020104" pitchFamily="18" charset="0"/>
        </a:defRPr>
      </a:lvl9pPr>
    </p:titleStyle>
    <p:bodyStyle>
      <a:lvl1pPr marL="182563" indent="-182563" algn="l" rtl="0" eaLnBrk="0" fontAlgn="base" hangingPunct="0">
        <a:lnSpc>
          <a:spcPct val="90000"/>
        </a:lnSpc>
        <a:spcBef>
          <a:spcPts val="1200"/>
        </a:spcBef>
        <a:spcAft>
          <a:spcPct val="0"/>
        </a:spcAft>
        <a:buClr>
          <a:srgbClr val="9E3611"/>
        </a:buClr>
        <a:buSzPct val="85000"/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563" algn="l" rtl="0" eaLnBrk="0" fontAlgn="base" hangingPunct="0">
        <a:lnSpc>
          <a:spcPct val="90000"/>
        </a:lnSpc>
        <a:spcBef>
          <a:spcPts val="400"/>
        </a:spcBef>
        <a:spcAft>
          <a:spcPts val="200"/>
        </a:spcAft>
        <a:buClr>
          <a:srgbClr val="9E3611"/>
        </a:buClr>
        <a:buSzPct val="85000"/>
        <a:buFont typeface="Wingdings" panose="05000000000000000000" pitchFamily="2" charset="2"/>
        <a:buChar char="§"/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730250" indent="-182563" algn="l" rtl="0" eaLnBrk="0" fontAlgn="base" hangingPunct="0">
        <a:lnSpc>
          <a:spcPct val="90000"/>
        </a:lnSpc>
        <a:spcBef>
          <a:spcPts val="400"/>
        </a:spcBef>
        <a:spcAft>
          <a:spcPts val="200"/>
        </a:spcAft>
        <a:buClr>
          <a:srgbClr val="9E3611"/>
        </a:buClr>
        <a:buSzPct val="85000"/>
        <a:buFont typeface="Wingdings" panose="05000000000000000000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004888" indent="-182563" algn="l" rtl="0" eaLnBrk="0" fontAlgn="base" hangingPunct="0">
        <a:lnSpc>
          <a:spcPct val="90000"/>
        </a:lnSpc>
        <a:spcBef>
          <a:spcPts val="400"/>
        </a:spcBef>
        <a:spcAft>
          <a:spcPts val="200"/>
        </a:spcAft>
        <a:buClr>
          <a:srgbClr val="9E3611"/>
        </a:buClr>
        <a:buSzPct val="85000"/>
        <a:buFont typeface="Wingdings" panose="05000000000000000000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79525" indent="-182563" algn="l" rtl="0" eaLnBrk="0" fontAlgn="base" hangingPunct="0">
        <a:lnSpc>
          <a:spcPct val="90000"/>
        </a:lnSpc>
        <a:spcBef>
          <a:spcPts val="400"/>
        </a:spcBef>
        <a:spcAft>
          <a:spcPts val="200"/>
        </a:spcAft>
        <a:buClr>
          <a:srgbClr val="9E3611"/>
        </a:buClr>
        <a:buSzPct val="85000"/>
        <a:buFont typeface="Wingdings" panose="05000000000000000000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19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2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5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AAC09C98-EDD9-4DFB-A503-E1951AC1AED7}"/>
              </a:ext>
            </a:extLst>
          </p:cNvPr>
          <p:cNvSpPr/>
          <p:nvPr/>
        </p:nvSpPr>
        <p:spPr>
          <a:xfrm>
            <a:off x="0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328E4014-AEDC-4E05-9EEB-834C6CC63E1F}"/>
              </a:ext>
            </a:extLst>
          </p:cNvPr>
          <p:cNvSpPr/>
          <p:nvPr/>
        </p:nvSpPr>
        <p:spPr>
          <a:xfrm>
            <a:off x="0" y="6334125"/>
            <a:ext cx="12192000" cy="6667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734AD08-DD21-4EC9-BB12-A94D84AB73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6963" y="287338"/>
            <a:ext cx="10058400" cy="144938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077" name="Text Placeholder 2">
            <a:extLst>
              <a:ext uri="{FF2B5EF4-FFF2-40B4-BE49-F238E27FC236}">
                <a16:creationId xmlns:a16="http://schemas.microsoft.com/office/drawing/2014/main" id="{883FF97A-4BF3-4300-AD9A-51D1790D12C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96963" y="1846263"/>
            <a:ext cx="10058400" cy="402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E328B69-C4F5-458D-A434-60C0944A70A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1096963" y="6459538"/>
            <a:ext cx="24733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smtClean="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9DD07641-4AAC-425A-A16D-CACF73A0C02A}" type="datetimeFigureOut">
              <a:rPr lang="en-US"/>
              <a:pPr>
                <a:defRPr/>
              </a:pPr>
              <a:t>1/26/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7D94E69-2441-4514-BCDF-7E1983C363A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686175" y="6459538"/>
            <a:ext cx="48228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 dirty="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1719882-8D36-4AAE-91BB-21EC125EF20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901238" y="6459538"/>
            <a:ext cx="131127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 smtClean="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01AB50FF-A28D-4AA5-A7F6-01E6D609F52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A0A57A33-944F-46A3-A784-F4EDBFDDC858}"/>
              </a:ext>
            </a:extLst>
          </p:cNvPr>
          <p:cNvCxnSpPr/>
          <p:nvPr/>
        </p:nvCxnSpPr>
        <p:spPr>
          <a:xfrm>
            <a:off x="1193800" y="1738313"/>
            <a:ext cx="9966325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48" r:id="rId1"/>
    <p:sldLayoutId id="2147484134" r:id="rId2"/>
    <p:sldLayoutId id="2147484149" r:id="rId3"/>
    <p:sldLayoutId id="2147484135" r:id="rId4"/>
    <p:sldLayoutId id="2147484136" r:id="rId5"/>
    <p:sldLayoutId id="2147484137" r:id="rId6"/>
    <p:sldLayoutId id="2147484150" r:id="rId7"/>
    <p:sldLayoutId id="2147484151" r:id="rId8"/>
    <p:sldLayoutId id="2147484152" r:id="rId9"/>
    <p:sldLayoutId id="2147484138" r:id="rId10"/>
    <p:sldLayoutId id="2147484153" r:id="rId11"/>
  </p:sldLayoutIdLst>
  <p:hf sldNum="0" hdr="0" ftr="0" dt="0"/>
  <p:txStyles>
    <p:titleStyle>
      <a:lvl1pPr algn="l" rtl="0" fontAlgn="base">
        <a:lnSpc>
          <a:spcPct val="85000"/>
        </a:lnSpc>
        <a:spcBef>
          <a:spcPct val="0"/>
        </a:spcBef>
        <a:spcAft>
          <a:spcPct val="0"/>
        </a:spcAft>
        <a:defRPr sz="4800" kern="1200" spc="-50">
          <a:solidFill>
            <a:srgbClr val="404040"/>
          </a:solidFill>
          <a:latin typeface="+mj-lt"/>
          <a:ea typeface="+mj-ea"/>
          <a:cs typeface="+mj-cs"/>
        </a:defRPr>
      </a:lvl1pPr>
      <a:lvl2pPr algn="l" rtl="0" fontAlgn="base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</a:defRPr>
      </a:lvl2pPr>
      <a:lvl3pPr algn="l" rtl="0" fontAlgn="base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</a:defRPr>
      </a:lvl3pPr>
      <a:lvl4pPr algn="l" rtl="0" fontAlgn="base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</a:defRPr>
      </a:lvl4pPr>
      <a:lvl5pPr algn="l" rtl="0" fontAlgn="base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</a:defRPr>
      </a:lvl5pPr>
      <a:lvl6pPr marL="457200" algn="l" rtl="0" fontAlgn="base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</a:defRPr>
      </a:lvl6pPr>
      <a:lvl7pPr marL="914400" algn="l" rtl="0" fontAlgn="base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</a:defRPr>
      </a:lvl7pPr>
      <a:lvl8pPr marL="1371600" algn="l" rtl="0" fontAlgn="base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</a:defRPr>
      </a:lvl8pPr>
      <a:lvl9pPr marL="1828800" algn="l" rtl="0" fontAlgn="base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</a:defRPr>
      </a:lvl9pPr>
    </p:titleStyle>
    <p:bodyStyle>
      <a:lvl1pPr marL="90488" indent="-90488" algn="l" rtl="0" fontAlgn="base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rgbClr val="404040"/>
          </a:solidFill>
          <a:latin typeface="+mn-lt"/>
          <a:ea typeface="+mn-ea"/>
          <a:cs typeface="+mn-cs"/>
        </a:defRPr>
      </a:lvl1pPr>
      <a:lvl2pPr marL="382588" indent="-182563" algn="l" rtl="0" fontAlgn="base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pitchFamily="34" charset="0"/>
        <a:buChar char="◦"/>
        <a:defRPr kern="1200">
          <a:solidFill>
            <a:srgbClr val="404040"/>
          </a:solidFill>
          <a:latin typeface="+mn-lt"/>
          <a:ea typeface="+mn-ea"/>
          <a:cs typeface="+mn-cs"/>
        </a:defRPr>
      </a:lvl2pPr>
      <a:lvl3pPr marL="566738" indent="-182563" algn="l" rtl="0" fontAlgn="base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pitchFamily="34" charset="0"/>
        <a:buChar char="◦"/>
        <a:defRPr sz="1400" kern="1200">
          <a:solidFill>
            <a:srgbClr val="404040"/>
          </a:solidFill>
          <a:latin typeface="+mn-lt"/>
          <a:ea typeface="+mn-ea"/>
          <a:cs typeface="+mn-cs"/>
        </a:defRPr>
      </a:lvl3pPr>
      <a:lvl4pPr marL="749300" indent="-182563" algn="l" rtl="0" fontAlgn="base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pitchFamily="34" charset="0"/>
        <a:buChar char="◦"/>
        <a:defRPr sz="1400" kern="1200">
          <a:solidFill>
            <a:srgbClr val="404040"/>
          </a:solidFill>
          <a:latin typeface="+mn-lt"/>
          <a:ea typeface="+mn-ea"/>
          <a:cs typeface="+mn-cs"/>
        </a:defRPr>
      </a:lvl4pPr>
      <a:lvl5pPr marL="931863" indent="-182563" algn="l" rtl="0" fontAlgn="base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pitchFamily="34" charset="0"/>
        <a:buChar char="◦"/>
        <a:defRPr sz="1400" kern="1200">
          <a:solidFill>
            <a:srgbClr val="404040"/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.png"/><Relationship Id="rId5" Type="http://schemas.openxmlformats.org/officeDocument/2006/relationships/image" Target="../media/image31.png"/><Relationship Id="rId4" Type="http://schemas.microsoft.com/office/2007/relationships/hdphoto" Target="../media/hdphoto1.wdp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19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customXml" Target="../ink/ink16.xml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customXml" Target="../ink/ink17.xml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8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customXml" Target="../ink/ink18.xml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9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9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customXml" Target="../ink/ink19.xml"/><Relationship Id="rId2" Type="http://schemas.openxmlformats.org/officeDocument/2006/relationships/image" Target="../media/image39.wmf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4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customXml" Target="../ink/ink20.xml"/><Relationship Id="rId2" Type="http://schemas.openxmlformats.org/officeDocument/2006/relationships/image" Target="../media/image39.wmf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4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customXml" Target="../ink/ink21.xml"/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customXml" Target="../ink/ink22.xml"/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customXml" Target="../ink/ink23.xml"/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customXml" Target="../ink/ink24.xml"/><Relationship Id="rId2" Type="http://schemas.openxmlformats.org/officeDocument/2006/relationships/hyperlink" Target="http://www.rpi.edu/~sawyes" TargetMode="Externa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5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customXml" Target="../ink/ink25.xml"/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customXml" Target="../ink/ink26.xml"/><Relationship Id="rId2" Type="http://schemas.openxmlformats.org/officeDocument/2006/relationships/hyperlink" Target="https://ecse.rpi.edu/~ssawyer/videos/" TargetMode="Externa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52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customXml" Target="../ink/ink27.xml"/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customXml" Target="../ink/ink28.xml"/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customXml" Target="../ink/ink29.xml"/><Relationship Id="rId1" Type="http://schemas.openxmlformats.org/officeDocument/2006/relationships/slideLayout" Target="../slideLayouts/slideLayout18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customXml" Target="../ink/ink30.xml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57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customXml" Target="../ink/ink31.xml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58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customXml" Target="../ink/ink32.xml"/><Relationship Id="rId1" Type="http://schemas.openxmlformats.org/officeDocument/2006/relationships/slideLayout" Target="../slideLayouts/slideLayout13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customXml" Target="../ink/ink33.xml"/><Relationship Id="rId1" Type="http://schemas.openxmlformats.org/officeDocument/2006/relationships/slideLayout" Target="../slideLayouts/slideLayout13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23.xml"/><Relationship Id="rId5" Type="http://schemas.openxmlformats.org/officeDocument/2006/relationships/image" Target="../media/image63.png"/><Relationship Id="rId4" Type="http://schemas.openxmlformats.org/officeDocument/2006/relationships/customXml" Target="../ink/ink34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3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customXml" Target="../ink/ink35.xml"/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hyperlink" Target="https://ecse.rpi.edu/~ssawyer/videos/AdditionalResources/OmegaHighlights_final_vFinal/OmegaHighlights_final_vFinal.html" TargetMode="External"/><Relationship Id="rId1" Type="http://schemas.openxmlformats.org/officeDocument/2006/relationships/slideLayout" Target="../slideLayouts/slideLayout13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Relationship Id="rId9" Type="http://schemas.openxmlformats.org/officeDocument/2006/relationships/image" Target="../media/image65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hyperlink" Target="https://ecse.rpi.edu/~ssawyer/CircuitsFall2019_all/Labs/Circuits_OmegaLabDocs/04_Deliverables/01_Project%20Plan.docx" TargetMode="External"/><Relationship Id="rId2" Type="http://schemas.openxmlformats.org/officeDocument/2006/relationships/hyperlink" Target="https://ecse.rpi.edu/~ssawyer/CircuitsFall2019_all/Labs/Circuits_OmegaLabDocs/01_GettingStarted/02_Lab%20Requirements.docx" TargetMode="External"/><Relationship Id="rId1" Type="http://schemas.openxmlformats.org/officeDocument/2006/relationships/slideLayout" Target="../slideLayouts/slideLayout13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customXml" Target="../ink/ink36.xml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3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customXml" Target="../ink/ink37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68.png"/><Relationship Id="rId4" Type="http://schemas.openxmlformats.org/officeDocument/2006/relationships/customXml" Target="../ink/ink38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customXml" Target="../ink/ink39.xml"/><Relationship Id="rId1" Type="http://schemas.openxmlformats.org/officeDocument/2006/relationships/slideLayout" Target="../slideLayouts/slideLayout13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customXml" Target="../ink/ink40.xml"/><Relationship Id="rId2" Type="http://schemas.openxmlformats.org/officeDocument/2006/relationships/image" Target="../media/image39.wmf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70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hyperlink" Target="https://ecse.rpi.edu/~ssawyer/CircuitsSpring2021_all/Checkpoint_GradeCalculator.xlsx" TargetMode="Externa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71.png"/><Relationship Id="rId4" Type="http://schemas.openxmlformats.org/officeDocument/2006/relationships/customXml" Target="../ink/ink41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customXml" Target="../ink/ink42.xml"/><Relationship Id="rId1" Type="http://schemas.openxmlformats.org/officeDocument/2006/relationships/slideLayout" Target="../slideLayouts/slideLayout13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customXml" Target="../ink/ink43.xml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74.png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3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56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61.png"/><Relationship Id="rId4" Type="http://schemas.openxmlformats.org/officeDocument/2006/relationships/image" Target="../media/image56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63.jpeg"/><Relationship Id="rId5" Type="http://schemas.openxmlformats.org/officeDocument/2006/relationships/image" Target="../media/image62.png"/><Relationship Id="rId4" Type="http://schemas.openxmlformats.org/officeDocument/2006/relationships/audio" Target="../media/audio2.wav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62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64.png"/><Relationship Id="rId5" Type="http://schemas.openxmlformats.org/officeDocument/2006/relationships/image" Target="../media/image62.png"/><Relationship Id="rId4" Type="http://schemas.openxmlformats.org/officeDocument/2006/relationships/audio" Target="../media/audio2.wav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63.jpeg"/><Relationship Id="rId5" Type="http://schemas.openxmlformats.org/officeDocument/2006/relationships/image" Target="../media/image62.png"/><Relationship Id="rId4" Type="http://schemas.openxmlformats.org/officeDocument/2006/relationships/audio" Target="../media/audio2.wav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62.png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4.png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image" Target="../media/image69.wmf"/><Relationship Id="rId18" Type="http://schemas.openxmlformats.org/officeDocument/2006/relationships/oleObject" Target="../embeddings/oleObject8.bin"/><Relationship Id="rId3" Type="http://schemas.openxmlformats.org/officeDocument/2006/relationships/oleObject" Target="../embeddings/oleObject1.bin"/><Relationship Id="rId21" Type="http://schemas.openxmlformats.org/officeDocument/2006/relationships/image" Target="../media/image73.wmf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71.wmf"/><Relationship Id="rId2" Type="http://schemas.openxmlformats.org/officeDocument/2006/relationships/slideLayout" Target="../slideLayouts/slideLayout19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66.wmf"/><Relationship Id="rId11" Type="http://schemas.openxmlformats.org/officeDocument/2006/relationships/image" Target="../media/image75.png"/><Relationship Id="rId5" Type="http://schemas.openxmlformats.org/officeDocument/2006/relationships/oleObject" Target="../embeddings/oleObject2.bin"/><Relationship Id="rId15" Type="http://schemas.openxmlformats.org/officeDocument/2006/relationships/image" Target="../media/image70.wmf"/><Relationship Id="rId10" Type="http://schemas.openxmlformats.org/officeDocument/2006/relationships/image" Target="../media/image68.wmf"/><Relationship Id="rId19" Type="http://schemas.openxmlformats.org/officeDocument/2006/relationships/image" Target="../media/image72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6.bin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80.wmf"/><Relationship Id="rId3" Type="http://schemas.openxmlformats.org/officeDocument/2006/relationships/oleObject" Target="../embeddings/oleObject10.bin"/><Relationship Id="rId7" Type="http://schemas.openxmlformats.org/officeDocument/2006/relationships/image" Target="../media/image83.png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82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16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77.wmf"/><Relationship Id="rId11" Type="http://schemas.openxmlformats.org/officeDocument/2006/relationships/image" Target="../media/image79.wmf"/><Relationship Id="rId5" Type="http://schemas.openxmlformats.org/officeDocument/2006/relationships/oleObject" Target="../embeddings/oleObject11.bin"/><Relationship Id="rId15" Type="http://schemas.openxmlformats.org/officeDocument/2006/relationships/image" Target="../media/image81.wmf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76.wmf"/><Relationship Id="rId9" Type="http://schemas.openxmlformats.org/officeDocument/2006/relationships/image" Target="../media/image78.wmf"/><Relationship Id="rId14" Type="http://schemas.openxmlformats.org/officeDocument/2006/relationships/oleObject" Target="../embeddings/oleObject15.bin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88.wmf"/><Relationship Id="rId17" Type="http://schemas.openxmlformats.org/officeDocument/2006/relationships/image" Target="../media/image89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25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87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20.bin"/><Relationship Id="rId14" Type="http://schemas.openxmlformats.org/officeDocument/2006/relationships/oleObject" Target="../embeddings/oleObject23.bin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oleObject" Target="../embeddings/oleObject31.bin"/><Relationship Id="rId18" Type="http://schemas.openxmlformats.org/officeDocument/2006/relationships/oleObject" Target="../embeddings/oleObject34.bin"/><Relationship Id="rId26" Type="http://schemas.openxmlformats.org/officeDocument/2006/relationships/oleObject" Target="../embeddings/oleObject39.bin"/><Relationship Id="rId3" Type="http://schemas.openxmlformats.org/officeDocument/2006/relationships/oleObject" Target="../embeddings/oleObject26.bin"/><Relationship Id="rId21" Type="http://schemas.openxmlformats.org/officeDocument/2006/relationships/oleObject" Target="../embeddings/oleObject3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93.wmf"/><Relationship Id="rId17" Type="http://schemas.openxmlformats.org/officeDocument/2006/relationships/image" Target="../media/image95.wmf"/><Relationship Id="rId25" Type="http://schemas.openxmlformats.org/officeDocument/2006/relationships/oleObject" Target="../embeddings/oleObject38.bin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33.bin"/><Relationship Id="rId20" Type="http://schemas.openxmlformats.org/officeDocument/2006/relationships/image" Target="../media/image96.wmf"/><Relationship Id="rId29" Type="http://schemas.openxmlformats.org/officeDocument/2006/relationships/oleObject" Target="../embeddings/oleObject41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30.bin"/><Relationship Id="rId24" Type="http://schemas.openxmlformats.org/officeDocument/2006/relationships/image" Target="../media/image98.wmf"/><Relationship Id="rId32" Type="http://schemas.openxmlformats.org/officeDocument/2006/relationships/image" Target="../media/image101.wmf"/><Relationship Id="rId5" Type="http://schemas.openxmlformats.org/officeDocument/2006/relationships/oleObject" Target="../embeddings/oleObject27.bin"/><Relationship Id="rId15" Type="http://schemas.openxmlformats.org/officeDocument/2006/relationships/image" Target="../media/image94.wmf"/><Relationship Id="rId23" Type="http://schemas.openxmlformats.org/officeDocument/2006/relationships/oleObject" Target="../embeddings/oleObject37.bin"/><Relationship Id="rId28" Type="http://schemas.openxmlformats.org/officeDocument/2006/relationships/image" Target="../media/image99.wmf"/><Relationship Id="rId10" Type="http://schemas.openxmlformats.org/officeDocument/2006/relationships/image" Target="../media/image102.png"/><Relationship Id="rId19" Type="http://schemas.openxmlformats.org/officeDocument/2006/relationships/oleObject" Target="../embeddings/oleObject35.bin"/><Relationship Id="rId31" Type="http://schemas.openxmlformats.org/officeDocument/2006/relationships/oleObject" Target="../embeddings/oleObject42.bin"/><Relationship Id="rId4" Type="http://schemas.openxmlformats.org/officeDocument/2006/relationships/image" Target="../media/image90.wmf"/><Relationship Id="rId9" Type="http://schemas.openxmlformats.org/officeDocument/2006/relationships/image" Target="../media/image92.wmf"/><Relationship Id="rId14" Type="http://schemas.openxmlformats.org/officeDocument/2006/relationships/oleObject" Target="../embeddings/oleObject32.bin"/><Relationship Id="rId22" Type="http://schemas.openxmlformats.org/officeDocument/2006/relationships/image" Target="../media/image97.wmf"/><Relationship Id="rId27" Type="http://schemas.openxmlformats.org/officeDocument/2006/relationships/oleObject" Target="../embeddings/oleObject40.bin"/><Relationship Id="rId30" Type="http://schemas.openxmlformats.org/officeDocument/2006/relationships/image" Target="../media/image100.wmf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107.wmf"/><Relationship Id="rId18" Type="http://schemas.openxmlformats.org/officeDocument/2006/relationships/image" Target="../media/image5.png"/><Relationship Id="rId3" Type="http://schemas.openxmlformats.org/officeDocument/2006/relationships/image" Target="../media/image110.png"/><Relationship Id="rId7" Type="http://schemas.openxmlformats.org/officeDocument/2006/relationships/image" Target="../media/image104.wmf"/><Relationship Id="rId12" Type="http://schemas.openxmlformats.org/officeDocument/2006/relationships/oleObject" Target="../embeddings/oleObject47.bin"/><Relationship Id="rId17" Type="http://schemas.openxmlformats.org/officeDocument/2006/relationships/image" Target="../media/image109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49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106.wmf"/><Relationship Id="rId5" Type="http://schemas.openxmlformats.org/officeDocument/2006/relationships/image" Target="../media/image103.wmf"/><Relationship Id="rId15" Type="http://schemas.openxmlformats.org/officeDocument/2006/relationships/image" Target="../media/image108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105.wmf"/><Relationship Id="rId14" Type="http://schemas.openxmlformats.org/officeDocument/2006/relationships/oleObject" Target="../embeddings/oleObject48.bin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image" Target="../media/image39.wmf"/><Relationship Id="rId7" Type="http://schemas.openxmlformats.org/officeDocument/2006/relationships/image" Target="../media/image112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111.wmf"/><Relationship Id="rId4" Type="http://schemas.openxmlformats.org/officeDocument/2006/relationships/oleObject" Target="../embeddings/oleObject50.bin"/><Relationship Id="rId9" Type="http://schemas.openxmlformats.org/officeDocument/2006/relationships/image" Target="../media/image113.wmf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7" Type="http://schemas.openxmlformats.org/officeDocument/2006/relationships/image" Target="../media/image115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114.wmf"/><Relationship Id="rId4" Type="http://schemas.openxmlformats.org/officeDocument/2006/relationships/oleObject" Target="../embeddings/oleObject5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customXml" Target="../ink/ink4.xml"/><Relationship Id="rId13" Type="http://schemas.openxmlformats.org/officeDocument/2006/relationships/image" Target="../media/image20.png"/><Relationship Id="rId18" Type="http://schemas.openxmlformats.org/officeDocument/2006/relationships/customXml" Target="../ink/ink9.xml"/><Relationship Id="rId26" Type="http://schemas.openxmlformats.org/officeDocument/2006/relationships/customXml" Target="../ink/ink13.xml"/><Relationship Id="rId3" Type="http://schemas.openxmlformats.org/officeDocument/2006/relationships/image" Target="../media/image15.png"/><Relationship Id="rId21" Type="http://schemas.openxmlformats.org/officeDocument/2006/relationships/image" Target="../media/image24.png"/><Relationship Id="rId7" Type="http://schemas.openxmlformats.org/officeDocument/2006/relationships/image" Target="../media/image17.png"/><Relationship Id="rId12" Type="http://schemas.openxmlformats.org/officeDocument/2006/relationships/customXml" Target="../ink/ink6.xml"/><Relationship Id="rId17" Type="http://schemas.openxmlformats.org/officeDocument/2006/relationships/image" Target="../media/image22.png"/><Relationship Id="rId25" Type="http://schemas.openxmlformats.org/officeDocument/2006/relationships/image" Target="../media/image26.png"/><Relationship Id="rId2" Type="http://schemas.openxmlformats.org/officeDocument/2006/relationships/image" Target="../media/image13.png"/><Relationship Id="rId16" Type="http://schemas.openxmlformats.org/officeDocument/2006/relationships/customXml" Target="../ink/ink8.xml"/><Relationship Id="rId20" Type="http://schemas.openxmlformats.org/officeDocument/2006/relationships/customXml" Target="../ink/ink10.xml"/><Relationship Id="rId29" Type="http://schemas.openxmlformats.org/officeDocument/2006/relationships/image" Target="../media/image28.png"/><Relationship Id="rId1" Type="http://schemas.openxmlformats.org/officeDocument/2006/relationships/slideLayout" Target="../slideLayouts/slideLayout13.xml"/><Relationship Id="rId6" Type="http://schemas.openxmlformats.org/officeDocument/2006/relationships/customXml" Target="../ink/ink3.xml"/><Relationship Id="rId11" Type="http://schemas.openxmlformats.org/officeDocument/2006/relationships/image" Target="../media/image19.png"/><Relationship Id="rId24" Type="http://schemas.openxmlformats.org/officeDocument/2006/relationships/customXml" Target="../ink/ink12.xml"/><Relationship Id="rId5" Type="http://schemas.openxmlformats.org/officeDocument/2006/relationships/image" Target="../media/image16.png"/><Relationship Id="rId15" Type="http://schemas.openxmlformats.org/officeDocument/2006/relationships/image" Target="../media/image21.png"/><Relationship Id="rId23" Type="http://schemas.openxmlformats.org/officeDocument/2006/relationships/image" Target="../media/image25.png"/><Relationship Id="rId28" Type="http://schemas.openxmlformats.org/officeDocument/2006/relationships/customXml" Target="../ink/ink14.xml"/><Relationship Id="rId10" Type="http://schemas.openxmlformats.org/officeDocument/2006/relationships/customXml" Target="../ink/ink5.xml"/><Relationship Id="rId19" Type="http://schemas.openxmlformats.org/officeDocument/2006/relationships/image" Target="../media/image23.png"/><Relationship Id="rId31" Type="http://schemas.openxmlformats.org/officeDocument/2006/relationships/image" Target="../media/image29.png"/><Relationship Id="rId4" Type="http://schemas.openxmlformats.org/officeDocument/2006/relationships/customXml" Target="../ink/ink2.xml"/><Relationship Id="rId9" Type="http://schemas.openxmlformats.org/officeDocument/2006/relationships/image" Target="../media/image18.png"/><Relationship Id="rId14" Type="http://schemas.openxmlformats.org/officeDocument/2006/relationships/customXml" Target="../ink/ink7.xml"/><Relationship Id="rId22" Type="http://schemas.openxmlformats.org/officeDocument/2006/relationships/customXml" Target="../ink/ink11.xml"/><Relationship Id="rId27" Type="http://schemas.openxmlformats.org/officeDocument/2006/relationships/image" Target="../media/image27.png"/><Relationship Id="rId30" Type="http://schemas.openxmlformats.org/officeDocument/2006/relationships/customXml" Target="../ink/ink1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6">
            <a:extLst>
              <a:ext uri="{FF2B5EF4-FFF2-40B4-BE49-F238E27FC236}">
                <a16:creationId xmlns:a16="http://schemas.microsoft.com/office/drawing/2014/main" id="{E8FCA5B4-67B8-4EB7-B498-261D5737CFF8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dirty="0"/>
              <a:t>ELECTRIC CIRCUITS</a:t>
            </a:r>
            <a:br>
              <a:rPr lang="en-US" altLang="en-US" dirty="0"/>
            </a:br>
            <a:r>
              <a:rPr lang="en-US" altLang="en-US" dirty="0">
                <a:solidFill>
                  <a:srgbClr val="CC0000"/>
                </a:solidFill>
              </a:rPr>
              <a:t>ECSE-2010</a:t>
            </a:r>
            <a:br>
              <a:rPr lang="en-US" altLang="en-US" dirty="0">
                <a:solidFill>
                  <a:srgbClr val="CC0000"/>
                </a:solidFill>
              </a:rPr>
            </a:br>
            <a:r>
              <a:rPr lang="en-US" altLang="en-US" sz="3200" dirty="0">
                <a:solidFill>
                  <a:schemeClr val="tx1"/>
                </a:solidFill>
              </a:rPr>
              <a:t>Prof. Shayla Sawyer</a:t>
            </a:r>
          </a:p>
        </p:txBody>
      </p:sp>
      <p:sp>
        <p:nvSpPr>
          <p:cNvPr id="21507" name="Rectangle 7">
            <a:extLst>
              <a:ext uri="{FF2B5EF4-FFF2-40B4-BE49-F238E27FC236}">
                <a16:creationId xmlns:a16="http://schemas.microsoft.com/office/drawing/2014/main" id="{557B2C91-E4B6-4018-B457-4F23E8587DB5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2325688" y="4389438"/>
            <a:ext cx="5919787" cy="1069975"/>
          </a:xfrm>
        </p:spPr>
        <p:txBody>
          <a:bodyPr/>
          <a:lstStyle/>
          <a:p>
            <a:pPr eaLnBrk="1" hangingPunct="1"/>
            <a:r>
              <a:rPr lang="en-US" altLang="en-US"/>
              <a:t>Lecture 1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48" name="Rectangle 47">
            <a:extLst>
              <a:ext uri="{FF2B5EF4-FFF2-40B4-BE49-F238E27FC236}">
                <a16:creationId xmlns:a16="http://schemas.microsoft.com/office/drawing/2014/main" id="{E009DD9B-5EE2-4C0D-8B2B-351C8C10220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Rockwell" panose="02060603020205020403"/>
              <a:ea typeface="+mn-ea"/>
              <a:cs typeface="+mn-cs"/>
            </a:endParaRPr>
          </a:p>
        </p:txBody>
      </p:sp>
      <p:pic>
        <p:nvPicPr>
          <p:cNvPr id="11" name="Picture 11">
            <a:extLst>
              <a:ext uri="{FF2B5EF4-FFF2-40B4-BE49-F238E27FC236}">
                <a16:creationId xmlns:a16="http://schemas.microsoft.com/office/drawing/2014/main" id="{D3E6F07C-6B8D-EE45-BE70-B1151F55BA6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6867" y="859530"/>
            <a:ext cx="4950629" cy="2351548"/>
          </a:xfrm>
          <a:prstGeom prst="rect">
            <a:avLst/>
          </a:prstGeom>
        </p:spPr>
      </p:pic>
      <p:sp>
        <p:nvSpPr>
          <p:cNvPr id="50" name="Rectangle 49">
            <a:extLst>
              <a:ext uri="{FF2B5EF4-FFF2-40B4-BE49-F238E27FC236}">
                <a16:creationId xmlns:a16="http://schemas.microsoft.com/office/drawing/2014/main" id="{E720DB99-7745-4E75-9D96-AAB6D55C531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984504" y="3837459"/>
            <a:ext cx="10222992" cy="80683"/>
          </a:xfrm>
          <a:prstGeom prst="rect">
            <a:avLst/>
          </a:prstGeom>
          <a:blipFill dpi="0" rotWithShape="1">
            <a:blip r:embed="rId3">
              <a:alphaModFix amt="85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6200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id="{D68803C4-E159-4360-B7BB-74205C8F782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984504" y="3981573"/>
            <a:ext cx="10222992" cy="2078335"/>
          </a:xfrm>
          <a:prstGeom prst="rect">
            <a:avLst/>
          </a:prstGeom>
          <a:blipFill dpi="0" rotWithShape="1">
            <a:blip r:embed="rId3">
              <a:alphaModFix amt="95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8873E28-1B3A-2A45-8ABC-0052530AAC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85456" y="4162031"/>
            <a:ext cx="4543683" cy="1767141"/>
          </a:xfrm>
        </p:spPr>
        <p:txBody>
          <a:bodyPr>
            <a:normAutofit fontScale="90000"/>
          </a:bodyPr>
          <a:lstStyle/>
          <a:p>
            <a:pPr algn="r"/>
            <a:r>
              <a:rPr lang="en-US" sz="4600"/>
              <a:t>Evolving research in a Covid World</a:t>
            </a:r>
          </a:p>
        </p:txBody>
      </p:sp>
      <p:pic>
        <p:nvPicPr>
          <p:cNvPr id="8" name="Picture 8">
            <a:extLst>
              <a:ext uri="{FF2B5EF4-FFF2-40B4-BE49-F238E27FC236}">
                <a16:creationId xmlns:a16="http://schemas.microsoft.com/office/drawing/2014/main" id="{CE5861C9-7410-C545-8FF3-BB69E28D4B9C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638" r="29897"/>
          <a:stretch/>
        </p:blipFill>
        <p:spPr>
          <a:xfrm>
            <a:off x="1414942" y="505223"/>
            <a:ext cx="4089751" cy="3060160"/>
          </a:xfrm>
          <a:prstGeom prst="rect">
            <a:avLst/>
          </a:prstGeom>
        </p:spPr>
      </p:pic>
      <p:sp>
        <p:nvSpPr>
          <p:cNvPr id="21" name="Content Placeholder 20">
            <a:extLst>
              <a:ext uri="{FF2B5EF4-FFF2-40B4-BE49-F238E27FC236}">
                <a16:creationId xmlns:a16="http://schemas.microsoft.com/office/drawing/2014/main" id="{E2493E7E-1C72-4E6B-A0E6-779D8BB10BB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17920" y="4170410"/>
            <a:ext cx="4699221" cy="1767141"/>
          </a:xfrm>
        </p:spPr>
        <p:txBody>
          <a:bodyPr anchor="ctr">
            <a:normAutofit lnSpcReduction="10000"/>
          </a:bodyPr>
          <a:lstStyle/>
          <a:p>
            <a:r>
              <a:rPr lang="en-US" sz="1300"/>
              <a:t>Transitioning and learning new simulation and modeling to expand our prediction capabilities</a:t>
            </a:r>
          </a:p>
          <a:p>
            <a:r>
              <a:rPr lang="en-US" sz="1300"/>
              <a:t>How do you model and simulate device level performance parameters based on nanostructures with chemical surface reactions?</a:t>
            </a:r>
          </a:p>
          <a:p>
            <a:r>
              <a:rPr lang="en-US" sz="1300"/>
              <a:t>How do you model and simulate biochemical processes within a device structure for sensing applications?</a:t>
            </a:r>
          </a:p>
        </p:txBody>
      </p:sp>
      <p:sp>
        <p:nvSpPr>
          <p:cNvPr id="54" name="Rectangle 53">
            <a:extLst>
              <a:ext uri="{FF2B5EF4-FFF2-40B4-BE49-F238E27FC236}">
                <a16:creationId xmlns:a16="http://schemas.microsoft.com/office/drawing/2014/main" id="{504B0465-3B07-49BF-BEA7-D8147624629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984504" y="6128670"/>
            <a:ext cx="10222992" cy="80683"/>
          </a:xfrm>
          <a:prstGeom prst="rect">
            <a:avLst/>
          </a:prstGeom>
          <a:blipFill dpi="0" rotWithShape="1">
            <a:blip r:embed="rId3">
              <a:alphaModFix amt="85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175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6603B1B-60AB-234A-B975-6E447CA2F6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088136" y="6272784"/>
            <a:ext cx="6327648" cy="365125"/>
          </a:xfrm>
        </p:spPr>
        <p:txBody>
          <a:bodyPr>
            <a:normAutofit/>
          </a:bodyPr>
          <a:lstStyle/>
          <a:p>
            <a:pPr>
              <a:spcAft>
                <a:spcPts val="600"/>
              </a:spcAft>
              <a:defRPr/>
            </a:pPr>
            <a:r>
              <a:rPr lang="en-US">
                <a:solidFill>
                  <a:prstClr val="black">
                    <a:lumMod val="85000"/>
                    <a:lumOff val="15000"/>
                  </a:prstClr>
                </a:solidFill>
              </a:rPr>
              <a:t>sawyes@rpi.edu                             www.rpi.edu/~sawyes </a:t>
            </a:r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49B7FFA5-14CB-4A4F-9BCC-CA3AA5D9D27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1401725" y="6229681"/>
            <a:ext cx="457200" cy="457200"/>
          </a:xfrm>
          <a:prstGeom prst="ellipse">
            <a:avLst/>
          </a:prstGeom>
          <a:blipFill dpi="0" rotWithShape="1">
            <a:blip r:embed="rId6"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rcRect/>
            <a:tile tx="50800" ty="0" sx="85000" sy="85000" flip="none" algn="tl"/>
          </a:blipFill>
          <a:ln w="25400" cap="flat" cmpd="sng" algn="ctr">
            <a:noFill/>
            <a:prstDash val="solid"/>
          </a:ln>
          <a:effectLst/>
        </p:spPr>
        <p:txBody>
          <a:bodyPr lIns="0" tIns="0" rIns="0" bIns="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Rockwell Extra Bold" pitchFamily="18" charset="0"/>
              <a:ea typeface="+mn-ea"/>
              <a:cs typeface="+mn-cs"/>
            </a:endParaRPr>
          </a:p>
        </p:txBody>
      </p:sp>
      <p:sp>
        <p:nvSpPr>
          <p:cNvPr id="58" name="Oval 57">
            <a:extLst>
              <a:ext uri="{FF2B5EF4-FFF2-40B4-BE49-F238E27FC236}">
                <a16:creationId xmlns:a16="http://schemas.microsoft.com/office/drawing/2014/main" id="{04E48745-7512-4EC2-9E20-9092D12150C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1430918" y="6258874"/>
            <a:ext cx="398813" cy="398815"/>
          </a:xfrm>
          <a:prstGeom prst="ellipse">
            <a:avLst/>
          </a:prstGeom>
          <a:noFill/>
          <a:ln w="12700" cap="flat" cmpd="sng" algn="ctr">
            <a:solidFill>
              <a:srgbClr val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FE633D0-5DC9-514B-BE46-EFB68C2D82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311128" y="6272784"/>
            <a:ext cx="640080" cy="365125"/>
          </a:xfrm>
        </p:spPr>
        <p:txBody>
          <a:bodyPr>
            <a:normAutofit/>
          </a:bodyPr>
          <a:lstStyle/>
          <a:p>
            <a:pPr>
              <a:spcAft>
                <a:spcPts val="600"/>
              </a:spcAft>
              <a:defRPr/>
            </a:pPr>
            <a:fld id="{DF7271A8-A5FF-4190-A3F6-441A01B58FA3}" type="slidenum">
              <a:rPr lang="en-US" altLang="en-US" smtClean="0"/>
              <a:pPr>
                <a:spcAft>
                  <a:spcPts val="600"/>
                </a:spcAft>
                <a:defRPr/>
              </a:pPr>
              <a:t>1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1650639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>
            <a:extLst>
              <a:ext uri="{FF2B5EF4-FFF2-40B4-BE49-F238E27FC236}">
                <a16:creationId xmlns:a16="http://schemas.microsoft.com/office/drawing/2014/main" id="{8C566FE2-C570-4F60-AE7C-D6193D223ED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92288" y="1"/>
            <a:ext cx="5877679" cy="1011677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dirty="0"/>
              <a:t>Who am I? </a:t>
            </a:r>
            <a:r>
              <a:rPr lang="en-US" altLang="en-US" dirty="0" err="1"/>
              <a:t>WIFe</a:t>
            </a:r>
            <a:r>
              <a:rPr lang="en-US" altLang="en-US" dirty="0"/>
              <a:t> AND MOM of 2 Boys!  </a:t>
            </a:r>
            <a:endParaRPr lang="en-US" altLang="en-US" sz="3000" dirty="0"/>
          </a:p>
        </p:txBody>
      </p:sp>
      <p:sp>
        <p:nvSpPr>
          <p:cNvPr id="30723" name="Footer Placeholder 1">
            <a:extLst>
              <a:ext uri="{FF2B5EF4-FFF2-40B4-BE49-F238E27FC236}">
                <a16:creationId xmlns:a16="http://schemas.microsoft.com/office/drawing/2014/main" id="{A7F4C9B6-5734-4DBA-B4B1-41921B79521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>
                <a:solidFill>
                  <a:schemeClr val="tx2"/>
                </a:solidFill>
              </a:rPr>
              <a:t>sawyes@rpi.edu                             www.rpi.edu/~sawyes </a:t>
            </a:r>
          </a:p>
        </p:txBody>
      </p:sp>
      <p:sp>
        <p:nvSpPr>
          <p:cNvPr id="30724" name="Slide Number Placeholder 2">
            <a:extLst>
              <a:ext uri="{FF2B5EF4-FFF2-40B4-BE49-F238E27FC236}">
                <a16:creationId xmlns:a16="http://schemas.microsoft.com/office/drawing/2014/main" id="{5E58062B-A51D-4AAB-A2C7-AE32B4CA73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B19C72E-1A93-496D-8695-30D1233EA7C3}" type="slidenum">
              <a:rPr lang="en-US" altLang="en-US" smtClean="0">
                <a:solidFill>
                  <a:srgbClr val="FFFFFF"/>
                </a:solidFill>
                <a:latin typeface="Rockwell" panose="02060603020205020403" pitchFamily="18" charset="0"/>
              </a:rPr>
              <a:pPr/>
              <a:t>11</a:t>
            </a:fld>
            <a:endParaRPr lang="en-US" altLang="en-US">
              <a:solidFill>
                <a:srgbClr val="FFFFFF"/>
              </a:solidFill>
              <a:latin typeface="Rockwell" panose="02060603020205020403" pitchFamily="18" charset="0"/>
            </a:endParaRPr>
          </a:p>
        </p:txBody>
      </p:sp>
      <p:sp>
        <p:nvSpPr>
          <p:cNvPr id="30725" name="Rectangle 1">
            <a:extLst>
              <a:ext uri="{FF2B5EF4-FFF2-40B4-BE49-F238E27FC236}">
                <a16:creationId xmlns:a16="http://schemas.microsoft.com/office/drawing/2014/main" id="{58985A65-FC19-451C-98E9-4037E5D57A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2288" y="6042025"/>
            <a:ext cx="4560887" cy="230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900"/>
              <a:t> </a:t>
            </a:r>
            <a:endParaRPr lang="en-US" altLang="en-US"/>
          </a:p>
        </p:txBody>
      </p:sp>
      <p:sp>
        <p:nvSpPr>
          <p:cNvPr id="30726" name="AutoShape 15">
            <a:extLst>
              <a:ext uri="{FF2B5EF4-FFF2-40B4-BE49-F238E27FC236}">
                <a16:creationId xmlns:a16="http://schemas.microsoft.com/office/drawing/2014/main" id="{6EAFE3C8-FA8D-4655-8DE5-3E2A27F0124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pic>
        <p:nvPicPr>
          <p:cNvPr id="30727" name="Picture 9">
            <a:extLst>
              <a:ext uri="{FF2B5EF4-FFF2-40B4-BE49-F238E27FC236}">
                <a16:creationId xmlns:a16="http://schemas.microsoft.com/office/drawing/2014/main" id="{C8766F59-E3A2-48D4-A297-228DD10921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6875" y="1066800"/>
            <a:ext cx="37719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2">
            <a:extLst>
              <a:ext uri="{FF2B5EF4-FFF2-40B4-BE49-F238E27FC236}">
                <a16:creationId xmlns:a16="http://schemas.microsoft.com/office/drawing/2014/main" id="{45938EB1-A75B-5745-9E84-C8432FDB50F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1551" y="1011678"/>
            <a:ext cx="4356358" cy="5029200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E181F58-A2E4-5841-9771-0875A6B2540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03517" y="220662"/>
            <a:ext cx="6711696" cy="5020056"/>
          </a:xfrm>
        </p:spPr>
        <p:txBody>
          <a:bodyPr/>
          <a:lstStyle/>
          <a:p>
            <a:r>
              <a:rPr lang="en-US" dirty="0"/>
              <a:t>Please use the learning community tools in the following way:</a:t>
            </a:r>
          </a:p>
          <a:p>
            <a:pPr marL="617537" lvl="1" indent="-342900">
              <a:buFont typeface="+mj-lt"/>
              <a:buAutoNum type="arabicPeriod"/>
            </a:pPr>
            <a:r>
              <a:rPr lang="en-US" dirty="0">
                <a:solidFill>
                  <a:srgbClr val="CC0000"/>
                </a:solidFill>
              </a:rPr>
              <a:t>PIAZZA (Your 24/7 Communication Portal!!!)</a:t>
            </a:r>
            <a:endParaRPr lang="en-US" dirty="0"/>
          </a:p>
          <a:p>
            <a:pPr lvl="2"/>
            <a:r>
              <a:rPr lang="en-US" dirty="0"/>
              <a:t>Have a question about concept or general class concern? (I.e. when will our exam be?, I don’t understand what problem 1 is asking? Is this a typo?) </a:t>
            </a:r>
            <a:r>
              <a:rPr lang="en-US" dirty="0">
                <a:solidFill>
                  <a:srgbClr val="CC0000"/>
                </a:solidFill>
              </a:rPr>
              <a:t>POST to Piazza!!</a:t>
            </a:r>
          </a:p>
          <a:p>
            <a:pPr lvl="2"/>
            <a:r>
              <a:rPr lang="en-US" dirty="0">
                <a:solidFill>
                  <a:srgbClr val="0000FF"/>
                </a:solidFill>
              </a:rPr>
              <a:t>Easy to find later (Categorized)</a:t>
            </a:r>
          </a:p>
          <a:p>
            <a:pPr lvl="2"/>
            <a:r>
              <a:rPr lang="en-US" dirty="0">
                <a:solidFill>
                  <a:srgbClr val="0000FF"/>
                </a:solidFill>
              </a:rPr>
              <a:t>Everyone can see this question and many folks will have it</a:t>
            </a:r>
          </a:p>
          <a:p>
            <a:pPr lvl="2"/>
            <a:r>
              <a:rPr lang="en-US" dirty="0">
                <a:solidFill>
                  <a:srgbClr val="0000FF"/>
                </a:solidFill>
              </a:rPr>
              <a:t>Anyone can answer making it a much faster response time.</a:t>
            </a:r>
          </a:p>
          <a:p>
            <a:pPr marL="617537" lvl="1" indent="-342900">
              <a:buFont typeface="+mj-lt"/>
              <a:buAutoNum type="arabicPeriod"/>
            </a:pPr>
            <a:r>
              <a:rPr lang="en-US" dirty="0">
                <a:solidFill>
                  <a:srgbClr val="CC0000"/>
                </a:solidFill>
              </a:rPr>
              <a:t>WebEx Team direct contact to Prof. Sawyer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en-US" dirty="0"/>
              <a:t>Have a quick question only I can answer? WebEx me</a:t>
            </a:r>
          </a:p>
          <a:p>
            <a:pPr lvl="3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FF"/>
                </a:solidFill>
              </a:rPr>
              <a:t>Gets my attention if an immediate concern</a:t>
            </a:r>
          </a:p>
          <a:p>
            <a:pPr lvl="3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FF"/>
                </a:solidFill>
              </a:rPr>
              <a:t>Doesn’t need to be found or referenced again</a:t>
            </a:r>
          </a:p>
          <a:p>
            <a:pPr lvl="3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FF"/>
                </a:solidFill>
              </a:rPr>
              <a:t>Actually easier to sign documents this way and return them</a:t>
            </a:r>
          </a:p>
          <a:p>
            <a:pPr marL="617537" lvl="1" indent="-342900">
              <a:buFont typeface="+mj-lt"/>
              <a:buAutoNum type="arabicPeriod"/>
            </a:pPr>
            <a:r>
              <a:rPr lang="en-US" dirty="0">
                <a:solidFill>
                  <a:srgbClr val="CC0000"/>
                </a:solidFill>
              </a:rPr>
              <a:t>Email me? (Pretty much never…just more formal)</a:t>
            </a:r>
          </a:p>
          <a:p>
            <a:pPr lvl="3">
              <a:buFont typeface="Arial" panose="020B0604020202020204" pitchFamily="34" charset="0"/>
              <a:buChar char="•"/>
            </a:pPr>
            <a:r>
              <a:rPr lang="en-US" dirty="0"/>
              <a:t>If you have some kind of formal excuse or document send it here.  I will redirect you to Piazza or WebEx otherwise</a:t>
            </a:r>
          </a:p>
          <a:p>
            <a:pPr lvl="4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FF"/>
                </a:solidFill>
              </a:rPr>
              <a:t>Stuff gets lost…basically.  I get quite a few a day.</a:t>
            </a:r>
          </a:p>
          <a:p>
            <a:pPr lvl="2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FE239BF-9C53-0946-ABE1-5ABD405BEC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awyes@rpi.edu                             www.rpi.edu/~sawyes 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6981037-3272-654D-BD95-6564BD8890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D7DA99-A5BB-4AAB-ADF6-A554D8DC7D97}" type="slidenum">
              <a:rPr lang="en-US" altLang="en-US" smtClean="0"/>
              <a:pPr>
                <a:defRPr/>
              </a:pPr>
              <a:t>12</a:t>
            </a:fld>
            <a:endParaRPr lang="en-US" altLang="en-US"/>
          </a:p>
        </p:txBody>
      </p:sp>
      <p:sp>
        <p:nvSpPr>
          <p:cNvPr id="8" name="Title 7">
            <a:extLst>
              <a:ext uri="{FF2B5EF4-FFF2-40B4-BE49-F238E27FC236}">
                <a16:creationId xmlns:a16="http://schemas.microsoft.com/office/drawing/2014/main" id="{395589F4-4A29-D447-AC83-E78EE9DDAB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750300" y="4007131"/>
            <a:ext cx="3200400" cy="2265082"/>
          </a:xfrm>
        </p:spPr>
        <p:txBody>
          <a:bodyPr>
            <a:normAutofit fontScale="90000"/>
          </a:bodyPr>
          <a:lstStyle/>
          <a:p>
            <a:r>
              <a:rPr lang="en-US" dirty="0"/>
              <a:t>How do you contact such a busy Professor?</a:t>
            </a:r>
            <a:br>
              <a:rPr lang="en-US" dirty="0"/>
            </a:br>
            <a:br>
              <a:rPr lang="en-US" dirty="0"/>
            </a:br>
            <a:r>
              <a:rPr lang="en-US" dirty="0"/>
              <a:t>Yes! I do want to communicate with you…</a:t>
            </a:r>
            <a:br>
              <a:rPr lang="en-US" dirty="0"/>
            </a:br>
            <a:br>
              <a:rPr lang="en-US" dirty="0"/>
            </a:br>
            <a:r>
              <a:rPr lang="en-US" dirty="0"/>
              <a:t>Don’t question it…I do.  So this is how!!!</a:t>
            </a:r>
            <a:br>
              <a:rPr lang="en-US" dirty="0"/>
            </a:br>
            <a:br>
              <a:rPr lang="en-US" dirty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431978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>
            <a:extLst>
              <a:ext uri="{FF2B5EF4-FFF2-40B4-BE49-F238E27FC236}">
                <a16:creationId xmlns:a16="http://schemas.microsoft.com/office/drawing/2014/main" id="{C9EF6649-FD24-43AF-92AF-14EC826FADE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69848" y="484632"/>
            <a:ext cx="10058400" cy="1609344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dirty="0"/>
              <a:t>General course info</a:t>
            </a:r>
            <a:endParaRPr lang="en-US" altLang="en-US" sz="3000" dirty="0"/>
          </a:p>
        </p:txBody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63800620-6868-47A3-8234-6F35747155B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787572" y="1937362"/>
            <a:ext cx="8616856" cy="4491466"/>
          </a:xfrm>
        </p:spPr>
        <p:txBody>
          <a:bodyPr rtlCol="0">
            <a:normAutofit fontScale="92500"/>
          </a:bodyPr>
          <a:lstStyle/>
          <a:p>
            <a:pPr marL="182880" indent="-182880" eaLnBrk="1" fontAlgn="auto" hangingPunct="1">
              <a:spcAft>
                <a:spcPts val="0"/>
              </a:spcAft>
              <a:buClr>
                <a:schemeClr val="accent1">
                  <a:lumMod val="75000"/>
                </a:schemeClr>
              </a:buClr>
              <a:defRPr/>
            </a:pPr>
            <a:r>
              <a:rPr lang="en-US" altLang="en-US" sz="2400" dirty="0"/>
              <a:t>Monday and Thursday WebEx Lecture Space</a:t>
            </a:r>
          </a:p>
          <a:p>
            <a:pPr marL="0" indent="0" eaLnBrk="1" fontAlgn="auto" hangingPunct="1">
              <a:spcAft>
                <a:spcPts val="0"/>
              </a:spcAft>
              <a:buClr>
                <a:schemeClr val="accent1">
                  <a:lumMod val="75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en-US" altLang="en-US" sz="2400" dirty="0"/>
              <a:t>   </a:t>
            </a:r>
            <a:r>
              <a:rPr lang="en-US" altLang="en-US" sz="2400" dirty="0">
                <a:solidFill>
                  <a:srgbClr val="0000FF"/>
                </a:solidFill>
              </a:rPr>
              <a:t>4:45 p.m. – 6:35 p.m. </a:t>
            </a:r>
          </a:p>
          <a:p>
            <a:pPr marL="182880" indent="-182880" eaLnBrk="1" fontAlgn="auto" hangingPunct="1">
              <a:spcAft>
                <a:spcPts val="0"/>
              </a:spcAft>
              <a:buClr>
                <a:schemeClr val="accent1">
                  <a:lumMod val="75000"/>
                </a:schemeClr>
              </a:buClr>
              <a:defRPr/>
            </a:pPr>
            <a:r>
              <a:rPr lang="en-US" altLang="en-US" sz="2400" dirty="0"/>
              <a:t>Remote Labs</a:t>
            </a:r>
          </a:p>
          <a:p>
            <a:pPr marL="182880" indent="-182880" eaLnBrk="1" fontAlgn="auto" hangingPunct="1">
              <a:spcAft>
                <a:spcPts val="0"/>
              </a:spcAft>
              <a:buClr>
                <a:schemeClr val="accent1">
                  <a:lumMod val="75000"/>
                </a:schemeClr>
              </a:buClr>
              <a:defRPr/>
            </a:pPr>
            <a:r>
              <a:rPr lang="en-US" altLang="en-US" sz="2400" dirty="0">
                <a:solidFill>
                  <a:srgbClr val="0000FF"/>
                </a:solidFill>
              </a:rPr>
              <a:t>Sec 01 Wednesday 9:05-11:55 a.m.</a:t>
            </a:r>
          </a:p>
          <a:p>
            <a:pPr marL="182880" indent="-182880" eaLnBrk="1" fontAlgn="auto" hangingPunct="1">
              <a:spcAft>
                <a:spcPts val="0"/>
              </a:spcAft>
              <a:buClr>
                <a:schemeClr val="accent1">
                  <a:lumMod val="75000"/>
                </a:schemeClr>
              </a:buClr>
              <a:defRPr/>
            </a:pPr>
            <a:r>
              <a:rPr lang="en-US" altLang="en-US" sz="2400" dirty="0">
                <a:solidFill>
                  <a:srgbClr val="0000FF"/>
                </a:solidFill>
              </a:rPr>
              <a:t>Sec 02 Wednesday 2:30-5:20 p.m. </a:t>
            </a:r>
          </a:p>
          <a:p>
            <a:pPr marL="182880" indent="-182880" eaLnBrk="1" fontAlgn="auto" hangingPunct="1">
              <a:spcAft>
                <a:spcPts val="0"/>
              </a:spcAft>
              <a:buClr>
                <a:schemeClr val="accent1">
                  <a:lumMod val="75000"/>
                </a:schemeClr>
              </a:buClr>
              <a:defRPr/>
            </a:pPr>
            <a:r>
              <a:rPr lang="en-US" altLang="en-US" sz="2400" dirty="0"/>
              <a:t>Tuesday test block (tests only!): 8:00-9:50 p.m.</a:t>
            </a:r>
          </a:p>
          <a:p>
            <a:pPr marL="182880" indent="-182880" eaLnBrk="1" fontAlgn="auto" hangingPunct="1">
              <a:spcAft>
                <a:spcPts val="0"/>
              </a:spcAft>
              <a:buClr>
                <a:schemeClr val="accent1">
                  <a:lumMod val="75000"/>
                </a:schemeClr>
              </a:buClr>
              <a:defRPr/>
            </a:pPr>
            <a:r>
              <a:rPr lang="en-US" altLang="en-US" sz="2400" dirty="0">
                <a:solidFill>
                  <a:srgbClr val="0000FF"/>
                </a:solidFill>
              </a:rPr>
              <a:t>Extra Time students send me your official documents</a:t>
            </a:r>
          </a:p>
          <a:p>
            <a:pPr marL="182880" indent="-182880" eaLnBrk="1" fontAlgn="auto" hangingPunct="1">
              <a:spcAft>
                <a:spcPts val="0"/>
              </a:spcAft>
              <a:buClr>
                <a:schemeClr val="accent1">
                  <a:lumMod val="75000"/>
                </a:schemeClr>
              </a:buClr>
              <a:defRPr/>
            </a:pPr>
            <a:r>
              <a:rPr lang="en-US" altLang="en-US" sz="2400" dirty="0">
                <a:solidFill>
                  <a:srgbClr val="0000FF"/>
                </a:solidFill>
              </a:rPr>
              <a:t>Distant Time Zone students contact me</a:t>
            </a:r>
          </a:p>
          <a:p>
            <a:pPr marL="182880" indent="-182880" eaLnBrk="1" fontAlgn="auto" hangingPunct="1">
              <a:spcAft>
                <a:spcPts val="0"/>
              </a:spcAft>
              <a:buClr>
                <a:schemeClr val="accent1">
                  <a:lumMod val="75000"/>
                </a:schemeClr>
              </a:buClr>
              <a:defRPr/>
            </a:pPr>
            <a:r>
              <a:rPr lang="en-US" altLang="en-US" sz="2400" dirty="0">
                <a:solidFill>
                  <a:srgbClr val="CC0000"/>
                </a:solidFill>
              </a:rPr>
              <a:t>I will use a Piazza poll to create different time slots on a test day.  Goal is to group together as many of you as possible.</a:t>
            </a:r>
          </a:p>
          <a:p>
            <a:pPr marL="182880" indent="-182880" eaLnBrk="1" fontAlgn="auto" hangingPunct="1">
              <a:spcAft>
                <a:spcPts val="0"/>
              </a:spcAft>
              <a:buClr>
                <a:schemeClr val="accent1">
                  <a:lumMod val="75000"/>
                </a:schemeClr>
              </a:buClr>
              <a:defRPr/>
            </a:pPr>
            <a:endParaRPr lang="en-US" altLang="en-US" sz="2400" dirty="0"/>
          </a:p>
          <a:p>
            <a:pPr marL="182880" indent="-182880" eaLnBrk="1" fontAlgn="auto" hangingPunct="1">
              <a:spcAft>
                <a:spcPts val="0"/>
              </a:spcAft>
              <a:buClr>
                <a:schemeClr val="accent1">
                  <a:lumMod val="75000"/>
                </a:schemeClr>
              </a:buClr>
              <a:defRPr/>
            </a:pPr>
            <a:endParaRPr lang="en-US" altLang="en-US" sz="2400" dirty="0"/>
          </a:p>
          <a:p>
            <a:pPr marL="182880" indent="-182880" eaLnBrk="1" fontAlgn="auto" hangingPunct="1">
              <a:spcAft>
                <a:spcPts val="0"/>
              </a:spcAft>
              <a:buClr>
                <a:schemeClr val="accent1">
                  <a:lumMod val="75000"/>
                </a:schemeClr>
              </a:buClr>
              <a:defRPr/>
            </a:pPr>
            <a:endParaRPr lang="en-US" altLang="en-US" sz="2400" dirty="0"/>
          </a:p>
          <a:p>
            <a:pPr marL="182880" indent="-182880" eaLnBrk="1" fontAlgn="auto" hangingPunct="1">
              <a:spcAft>
                <a:spcPts val="0"/>
              </a:spcAft>
              <a:buClr>
                <a:schemeClr val="accent1">
                  <a:lumMod val="75000"/>
                </a:schemeClr>
              </a:buClr>
              <a:defRPr/>
            </a:pPr>
            <a:endParaRPr lang="en-US" altLang="en-US" sz="2400" dirty="0"/>
          </a:p>
        </p:txBody>
      </p:sp>
      <p:sp>
        <p:nvSpPr>
          <p:cNvPr id="31748" name="Footer Placeholder 1">
            <a:extLst>
              <a:ext uri="{FF2B5EF4-FFF2-40B4-BE49-F238E27FC236}">
                <a16:creationId xmlns:a16="http://schemas.microsoft.com/office/drawing/2014/main" id="{D9F27A7F-5D41-4BDC-B8AF-C0661612A18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>
                <a:solidFill>
                  <a:schemeClr val="tx2"/>
                </a:solidFill>
              </a:rPr>
              <a:t>sawyes@rpi.edu                             www.rpi.edu/~sawyes </a:t>
            </a:r>
          </a:p>
        </p:txBody>
      </p:sp>
      <p:sp>
        <p:nvSpPr>
          <p:cNvPr id="31749" name="Slide Number Placeholder 2">
            <a:extLst>
              <a:ext uri="{FF2B5EF4-FFF2-40B4-BE49-F238E27FC236}">
                <a16:creationId xmlns:a16="http://schemas.microsoft.com/office/drawing/2014/main" id="{6660E313-1025-4C16-B610-18C33CB87B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4A00116-49B4-4D79-89EF-A61B6156605A}" type="slidenum">
              <a:rPr lang="en-US" altLang="en-US" smtClean="0">
                <a:solidFill>
                  <a:srgbClr val="FFFFFF"/>
                </a:solidFill>
                <a:latin typeface="Rockwell" panose="02060603020205020403" pitchFamily="18" charset="0"/>
              </a:rPr>
              <a:pPr/>
              <a:t>13</a:t>
            </a:fld>
            <a:endParaRPr lang="en-US" altLang="en-US">
              <a:solidFill>
                <a:srgbClr val="FFFFFF"/>
              </a:solidFill>
              <a:latin typeface="Rockwell" panose="02060603020205020403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4E9E31AA-FEE5-5C49-86C8-5B8CF8F212DA}"/>
                  </a:ext>
                </a:extLst>
              </p14:cNvPr>
              <p14:cNvContentPartPr/>
              <p14:nvPr/>
            </p14:nvContentPartPr>
            <p14:xfrm>
              <a:off x="2047680" y="3820320"/>
              <a:ext cx="7943760" cy="249552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4E9E31AA-FEE5-5C49-86C8-5B8CF8F212DA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038320" y="3810960"/>
                <a:ext cx="7962480" cy="25142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EFD4CACE-194F-4773-B806-865E86A49D0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71012" y="1824256"/>
            <a:ext cx="2232025" cy="1925638"/>
          </a:xfrm>
          <a:prstGeom prst="rect">
            <a:avLst/>
          </a:prstGeom>
          <a:effectLst>
            <a:outerShdw blurRad="50800" dist="50800" dir="5400000" algn="ctr" rotWithShape="0">
              <a:srgbClr val="000000">
                <a:alpha val="19000"/>
              </a:srgbClr>
            </a:outerShdw>
          </a:effectLst>
        </p:spPr>
      </p:pic>
      <p:sp>
        <p:nvSpPr>
          <p:cNvPr id="44034" name="Rectangle 2">
            <a:extLst>
              <a:ext uri="{FF2B5EF4-FFF2-40B4-BE49-F238E27FC236}">
                <a16:creationId xmlns:a16="http://schemas.microsoft.com/office/drawing/2014/main" id="{D9EBC6CF-AA67-41BE-A28E-064C16B62F4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87438" y="0"/>
            <a:ext cx="10058400" cy="1609344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dirty="0"/>
              <a:t>WARNING! Large workload</a:t>
            </a:r>
            <a:endParaRPr lang="en-US" altLang="en-US" sz="3000" dirty="0"/>
          </a:p>
        </p:txBody>
      </p:sp>
      <p:sp>
        <p:nvSpPr>
          <p:cNvPr id="32772" name="Footer Placeholder 1">
            <a:extLst>
              <a:ext uri="{FF2B5EF4-FFF2-40B4-BE49-F238E27FC236}">
                <a16:creationId xmlns:a16="http://schemas.microsoft.com/office/drawing/2014/main" id="{BFBEA31D-F4B8-4003-A719-0F383E0FADD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>
                <a:solidFill>
                  <a:schemeClr val="tx2"/>
                </a:solidFill>
              </a:rPr>
              <a:t>sawyes@rpi.edu                             www.rpi.edu/~sawyes </a:t>
            </a:r>
          </a:p>
        </p:txBody>
      </p:sp>
      <p:sp>
        <p:nvSpPr>
          <p:cNvPr id="32773" name="Slide Number Placeholder 2">
            <a:extLst>
              <a:ext uri="{FF2B5EF4-FFF2-40B4-BE49-F238E27FC236}">
                <a16:creationId xmlns:a16="http://schemas.microsoft.com/office/drawing/2014/main" id="{2CC2ED2A-924C-41C4-A70F-525E046271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99F7C8E-EF51-4904-ABF7-38C285B07DC4}" type="slidenum">
              <a:rPr lang="en-US" altLang="en-US" smtClean="0">
                <a:solidFill>
                  <a:srgbClr val="FFFFFF"/>
                </a:solidFill>
                <a:latin typeface="Rockwell" panose="02060603020205020403" pitchFamily="18" charset="0"/>
              </a:rPr>
              <a:pPr/>
              <a:t>14</a:t>
            </a:fld>
            <a:endParaRPr lang="en-US" altLang="en-US">
              <a:solidFill>
                <a:srgbClr val="FFFFFF"/>
              </a:solidFill>
              <a:latin typeface="Rockwell" panose="02060603020205020403" pitchFamily="18" charset="0"/>
            </a:endParaRPr>
          </a:p>
        </p:txBody>
      </p:sp>
      <p:sp>
        <p:nvSpPr>
          <p:cNvPr id="32774" name="Rectangle 1">
            <a:extLst>
              <a:ext uri="{FF2B5EF4-FFF2-40B4-BE49-F238E27FC236}">
                <a16:creationId xmlns:a16="http://schemas.microsoft.com/office/drawing/2014/main" id="{365E807C-E391-4B60-8E98-3528DC68E1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2288" y="6042025"/>
            <a:ext cx="4560887" cy="230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900"/>
              <a:t> </a:t>
            </a:r>
            <a:endParaRPr lang="en-US" altLang="en-US"/>
          </a:p>
        </p:txBody>
      </p:sp>
      <p:sp>
        <p:nvSpPr>
          <p:cNvPr id="11" name="Rectangle 3">
            <a:extLst>
              <a:ext uri="{FF2B5EF4-FFF2-40B4-BE49-F238E27FC236}">
                <a16:creationId xmlns:a16="http://schemas.microsoft.com/office/drawing/2014/main" id="{817D3B18-A407-47C4-B36F-857F58F054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6162" y="1403350"/>
            <a:ext cx="8277225" cy="405130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182563" indent="-182563" algn="l" rtl="0" eaLnBrk="0" fontAlgn="base" hangingPunct="0">
              <a:lnSpc>
                <a:spcPct val="90000"/>
              </a:lnSpc>
              <a:spcBef>
                <a:spcPts val="1200"/>
              </a:spcBef>
              <a:spcAft>
                <a:spcPct val="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563" algn="l" rtl="0" eaLnBrk="0" fontAlgn="base" hangingPunct="0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0250" indent="-182563" algn="l" rtl="0" eaLnBrk="0" fontAlgn="base" hangingPunct="0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4888" indent="-182563" algn="l" rtl="0" eaLnBrk="0" fontAlgn="base" hangingPunct="0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79525" indent="-182563" algn="l" rtl="0" eaLnBrk="0" fontAlgn="base" hangingPunct="0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defRPr/>
            </a:pPr>
            <a:r>
              <a:rPr lang="en-US" altLang="en-US" sz="2400" dirty="0"/>
              <a:t>Successful students spend </a:t>
            </a:r>
            <a:r>
              <a:rPr lang="en-US" altLang="en-US" sz="2400" b="1" i="1" dirty="0">
                <a:solidFill>
                  <a:srgbClr val="FF0000"/>
                </a:solidFill>
              </a:rPr>
              <a:t>at least</a:t>
            </a: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en-US" altLang="en-US" sz="2400" dirty="0"/>
              <a:t>		2 x (in lecture time)=study time</a:t>
            </a: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en-US" altLang="en-US" sz="2400" dirty="0"/>
              <a:t>		2 x (4 hours) = 8 hours per week studying</a:t>
            </a:r>
          </a:p>
          <a:p>
            <a:pPr eaLnBrk="1" hangingPunct="1">
              <a:defRPr/>
            </a:pPr>
            <a:r>
              <a:rPr lang="en-US" altLang="en-US" sz="2400" dirty="0"/>
              <a:t>This may NOT include labs and write ups</a:t>
            </a:r>
          </a:p>
          <a:p>
            <a:pPr eaLnBrk="1" hangingPunct="1">
              <a:defRPr/>
            </a:pPr>
            <a:endParaRPr lang="en-US" altLang="en-US" sz="2400" dirty="0"/>
          </a:p>
          <a:p>
            <a:pPr eaLnBrk="1" hangingPunct="1">
              <a:defRPr/>
            </a:pPr>
            <a:r>
              <a:rPr lang="en-US" altLang="en-US" sz="2400" dirty="0"/>
              <a:t>The blessing and the curse: engineers do not depend on pure memorization</a:t>
            </a:r>
          </a:p>
          <a:p>
            <a:pPr eaLnBrk="1" hangingPunct="1">
              <a:defRPr/>
            </a:pPr>
            <a:r>
              <a:rPr lang="en-US" altLang="en-US" sz="2400" dirty="0"/>
              <a:t>Requires plenty of </a:t>
            </a:r>
            <a:r>
              <a:rPr lang="en-US" altLang="en-US" sz="2400" b="1" i="1" dirty="0">
                <a:solidFill>
                  <a:srgbClr val="0000FF"/>
                </a:solidFill>
              </a:rPr>
              <a:t>practice</a:t>
            </a:r>
            <a:r>
              <a:rPr lang="en-US" altLang="en-US" sz="2400" dirty="0"/>
              <a:t> to get the nuances of problem solving down, in a way that works for you!</a:t>
            </a: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en-US" altLang="en-US" sz="2400" dirty="0"/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en-US" altLang="en-US" sz="24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5496442-B5AC-4A60-AF6B-9A0DF730509B}"/>
              </a:ext>
            </a:extLst>
          </p:cNvPr>
          <p:cNvSpPr txBox="1"/>
          <p:nvPr/>
        </p:nvSpPr>
        <p:spPr>
          <a:xfrm>
            <a:off x="121522" y="5795159"/>
            <a:ext cx="11189416" cy="95410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oal: To be a Spring 2021 CIRCUITS ONLINE LEARNING COMMUNITY!!!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F905D2A2-2F26-0045-AE4D-91AF6699A87F}"/>
                  </a:ext>
                </a:extLst>
              </p14:cNvPr>
              <p14:cNvContentPartPr/>
              <p14:nvPr/>
            </p14:nvContentPartPr>
            <p14:xfrm>
              <a:off x="4002840" y="2418480"/>
              <a:ext cx="5435280" cy="388728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F905D2A2-2F26-0045-AE4D-91AF6699A87F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993480" y="2409120"/>
                <a:ext cx="5454000" cy="39060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4">
            <a:extLst>
              <a:ext uri="{FF2B5EF4-FFF2-40B4-BE49-F238E27FC236}">
                <a16:creationId xmlns:a16="http://schemas.microsoft.com/office/drawing/2014/main" id="{0A7843B7-9F71-4B00-8875-DC98E00CB485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/>
              <a:t>Course Overview</a:t>
            </a:r>
          </a:p>
        </p:txBody>
      </p:sp>
      <p:sp>
        <p:nvSpPr>
          <p:cNvPr id="33795" name="Rectangle 5">
            <a:extLst>
              <a:ext uri="{FF2B5EF4-FFF2-40B4-BE49-F238E27FC236}">
                <a16:creationId xmlns:a16="http://schemas.microsoft.com/office/drawing/2014/main" id="{43A2AB4F-743B-4BC2-93DE-E667874DA1E6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2325688" y="4389438"/>
            <a:ext cx="5919787" cy="1069975"/>
          </a:xfrm>
        </p:spPr>
        <p:txBody>
          <a:bodyPr/>
          <a:lstStyle/>
          <a:p>
            <a:pPr eaLnBrk="1" hangingPunct="1"/>
            <a:r>
              <a:rPr lang="en-US" altLang="en-US"/>
              <a:t>General Information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4">
            <a:extLst>
              <a:ext uri="{FF2B5EF4-FFF2-40B4-BE49-F238E27FC236}">
                <a16:creationId xmlns:a16="http://schemas.microsoft.com/office/drawing/2014/main" id="{71CF2A7A-7F6E-4861-8D59-04796DA1F59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16220347"/>
              </p:ext>
            </p:extLst>
          </p:nvPr>
        </p:nvGraphicFramePr>
        <p:xfrm>
          <a:off x="834278" y="652276"/>
          <a:ext cx="10528300" cy="555306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7178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49930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45720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90858">
                <a:tc>
                  <a:txBody>
                    <a:bodyPr/>
                    <a:lstStyle/>
                    <a:p>
                      <a:r>
                        <a:rPr lang="en-US" sz="1300"/>
                        <a:t>Enduring Understanding (Learning Objectives)</a:t>
                      </a:r>
                    </a:p>
                  </a:txBody>
                  <a:tcPr marL="53225" marR="53225" marT="26614" marB="26614"/>
                </a:tc>
                <a:tc>
                  <a:txBody>
                    <a:bodyPr/>
                    <a:lstStyle/>
                    <a:p>
                      <a:r>
                        <a:rPr lang="en-US" sz="1300" dirty="0"/>
                        <a:t>Important to Know and Do</a:t>
                      </a:r>
                    </a:p>
                    <a:p>
                      <a:r>
                        <a:rPr lang="en-US" sz="1300" dirty="0"/>
                        <a:t>(Core Competencies/Skills)</a:t>
                      </a:r>
                    </a:p>
                  </a:txBody>
                  <a:tcPr marL="53225" marR="53225" marT="26614" marB="26614"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300" dirty="0"/>
                        <a:t>Worth Being Familiar With</a:t>
                      </a:r>
                    </a:p>
                    <a:p>
                      <a:r>
                        <a:rPr lang="en-US" sz="1300" dirty="0"/>
                        <a:t>(Exposure, Not Mastered)</a:t>
                      </a:r>
                    </a:p>
                  </a:txBody>
                  <a:tcPr marL="53225" marR="53225" marT="26614" marB="26614"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93937">
                <a:tc>
                  <a:txBody>
                    <a:bodyPr/>
                    <a:lstStyle/>
                    <a:p>
                      <a:r>
                        <a:rPr lang="en-US" sz="1300"/>
                        <a:t>understanding basic circuit analysis tools and approaches to solving for voltage and current in a resistive network</a:t>
                      </a:r>
                    </a:p>
                  </a:txBody>
                  <a:tcPr marL="53225" marR="53225" marT="26614" marB="26614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/>
                        <a:t>an ability to analyze circuits using KCL, KVL, superposition, node and mesh analysis, and equivalent circuits</a:t>
                      </a:r>
                    </a:p>
                    <a:p>
                      <a:endParaRPr lang="en-US" sz="1300"/>
                    </a:p>
                  </a:txBody>
                  <a:tcPr marL="53225" marR="53225" marT="26614" marB="26614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300" dirty="0"/>
                        <a:t>matrix algebra and its usefulness in analyzing complex circuits</a:t>
                      </a:r>
                    </a:p>
                  </a:txBody>
                  <a:tcPr marL="53225" marR="53225" marT="26614" marB="26614">
                    <a:solidFill>
                      <a:srgbClr val="CC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93937">
                <a:tc>
                  <a:txBody>
                    <a:bodyPr/>
                    <a:lstStyle/>
                    <a:p>
                      <a:r>
                        <a:rPr lang="en-US" sz="1300"/>
                        <a:t>understanding behavior of first order circuits and second order circuits</a:t>
                      </a:r>
                    </a:p>
                  </a:txBody>
                  <a:tcPr marL="53225" marR="53225" marT="26614" marB="26614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/>
                        <a:t>an ability to find the time domain response of circuits using Differential Equations</a:t>
                      </a:r>
                    </a:p>
                    <a:p>
                      <a:endParaRPr lang="en-US" sz="1300"/>
                    </a:p>
                  </a:txBody>
                  <a:tcPr marL="53225" marR="53225" marT="26614" marB="26614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300" dirty="0"/>
                        <a:t>overall perception of tradeoffs rather than one right answer</a:t>
                      </a:r>
                    </a:p>
                  </a:txBody>
                  <a:tcPr marL="53225" marR="53225" marT="26614" marB="26614">
                    <a:solidFill>
                      <a:srgbClr val="CC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93937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understanding of impedance, complex power, and phasors</a:t>
                      </a:r>
                      <a:endParaRPr lang="en-US" sz="1300"/>
                    </a:p>
                    <a:p>
                      <a:endParaRPr lang="en-US" sz="1300"/>
                    </a:p>
                  </a:txBody>
                  <a:tcPr marL="53225" marR="53225" marT="26614" marB="26614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/>
                        <a:t>an ability to find the time domain response (and s-domain response in the process) of circuits using Laplace transforms</a:t>
                      </a:r>
                    </a:p>
                    <a:p>
                      <a:endParaRPr lang="en-US" sz="1300"/>
                    </a:p>
                  </a:txBody>
                  <a:tcPr marL="53225" marR="53225" marT="26614" marB="26614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300" dirty="0"/>
                        <a:t>basic applications of fundamentals in real- world power systems</a:t>
                      </a:r>
                    </a:p>
                  </a:txBody>
                  <a:tcPr marL="53225" marR="53225" marT="26614" marB="26614">
                    <a:solidFill>
                      <a:srgbClr val="CC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92397">
                <a:tc>
                  <a:txBody>
                    <a:bodyPr/>
                    <a:lstStyle/>
                    <a:p>
                      <a:r>
                        <a:rPr lang="en-US" sz="1300"/>
                        <a:t>understanding the usefulness of analysis in the s-domain</a:t>
                      </a:r>
                    </a:p>
                  </a:txBody>
                  <a:tcPr marL="53225" marR="53225" marT="26614" marB="26614"/>
                </a:tc>
                <a:tc>
                  <a:txBody>
                    <a:bodyPr/>
                    <a:lstStyle/>
                    <a:p>
                      <a:r>
                        <a:rPr lang="en-US" sz="1300" dirty="0"/>
                        <a:t>an ability to convert convey circuit properties graphically in complex space</a:t>
                      </a:r>
                    </a:p>
                  </a:txBody>
                  <a:tcPr marL="53225" marR="53225" marT="26614" marB="26614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300" dirty="0"/>
                        <a:t>why and when to use math tools: different math, different perspective, different efficiency of solving for same circuit</a:t>
                      </a:r>
                    </a:p>
                  </a:txBody>
                  <a:tcPr marL="53225" marR="53225" marT="26614" marB="26614">
                    <a:solidFill>
                      <a:srgbClr val="CC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90858">
                <a:tc>
                  <a:txBody>
                    <a:bodyPr/>
                    <a:lstStyle/>
                    <a:p>
                      <a:r>
                        <a:rPr lang="en-US" sz="1300" dirty="0"/>
                        <a:t>understanding of AC State Responses</a:t>
                      </a:r>
                    </a:p>
                  </a:txBody>
                  <a:tcPr marL="53225" marR="53225" marT="26614" marB="26614"/>
                </a:tc>
                <a:tc>
                  <a:txBody>
                    <a:bodyPr/>
                    <a:lstStyle/>
                    <a:p>
                      <a:r>
                        <a:rPr lang="en-US" sz="1300" dirty="0"/>
                        <a:t>an ability to write transfer function and draw a bode plot</a:t>
                      </a:r>
                    </a:p>
                  </a:txBody>
                  <a:tcPr marL="53225" marR="53225" marT="26614" marB="26614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300"/>
                        <a:t>limitations of a passive filters in design.  the existence of higher order filters</a:t>
                      </a:r>
                    </a:p>
                  </a:txBody>
                  <a:tcPr marL="53225" marR="53225" marT="26614" marB="26614">
                    <a:solidFill>
                      <a:srgbClr val="CC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893937">
                <a:tc>
                  <a:txBody>
                    <a:bodyPr/>
                    <a:lstStyle/>
                    <a:p>
                      <a:r>
                        <a:rPr lang="en-US" sz="1300"/>
                        <a:t>understanding the relationship between mathematical analysis, experiment, data, and simulation</a:t>
                      </a:r>
                    </a:p>
                  </a:txBody>
                  <a:tcPr marL="53225" marR="53225" marT="26614" marB="26614"/>
                </a:tc>
                <a:tc>
                  <a:txBody>
                    <a:bodyPr/>
                    <a:lstStyle/>
                    <a:p>
                      <a:r>
                        <a:rPr lang="en-US" sz="1300" dirty="0"/>
                        <a:t>an ability to self-regulate progress and approach troubleshooting</a:t>
                      </a:r>
                    </a:p>
                  </a:txBody>
                  <a:tcPr marL="53225" marR="53225" marT="26614" marB="26614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dirty="0"/>
                        <a:t>non-idealities are significant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dirty="0"/>
                        <a:t>data sheets are important</a:t>
                      </a:r>
                    </a:p>
                    <a:p>
                      <a:r>
                        <a:rPr lang="en-US" sz="1300" dirty="0"/>
                        <a:t>approaches to solving an open-ended question or problem</a:t>
                      </a:r>
                    </a:p>
                  </a:txBody>
                  <a:tcPr marL="53225" marR="53225" marT="26614" marB="26614">
                    <a:solidFill>
                      <a:srgbClr val="CC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F2BA600C-5973-4D81-8B27-CB83ED6BD1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7C496B-A326-4019-B196-B032CDB82663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4532A62E-7583-4D56-ADD1-2D1160A3273D}"/>
              </a:ext>
            </a:extLst>
          </p:cNvPr>
          <p:cNvSpPr/>
          <p:nvPr/>
        </p:nvSpPr>
        <p:spPr>
          <a:xfrm>
            <a:off x="824705" y="5254531"/>
            <a:ext cx="3471863" cy="892175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3E7B7017-AF18-4C10-985C-B9B49DF12866}"/>
              </a:ext>
            </a:extLst>
          </p:cNvPr>
          <p:cNvSpPr/>
          <p:nvPr/>
        </p:nvSpPr>
        <p:spPr>
          <a:xfrm>
            <a:off x="7835900" y="3921125"/>
            <a:ext cx="3546475" cy="884674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639A9586-8DF5-496C-9969-37620F4B1DC7}"/>
              </a:ext>
            </a:extLst>
          </p:cNvPr>
          <p:cNvSpPr/>
          <p:nvPr/>
        </p:nvSpPr>
        <p:spPr>
          <a:xfrm>
            <a:off x="4327526" y="5307105"/>
            <a:ext cx="3436938" cy="884238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0022B273-7E9F-4755-8E56-1A0ACBD3B0CD}"/>
              </a:ext>
            </a:extLst>
          </p:cNvPr>
          <p:cNvSpPr/>
          <p:nvPr/>
        </p:nvSpPr>
        <p:spPr>
          <a:xfrm>
            <a:off x="7864475" y="5311328"/>
            <a:ext cx="3546475" cy="906462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FD6F7440-48AC-4900-BA6F-94F8B8CF0454}"/>
              </a:ext>
            </a:extLst>
          </p:cNvPr>
          <p:cNvSpPr/>
          <p:nvPr/>
        </p:nvSpPr>
        <p:spPr>
          <a:xfrm>
            <a:off x="7835900" y="2044264"/>
            <a:ext cx="3546475" cy="884674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AB463399-2DD7-4ABB-9267-52E2EFFD45C9}"/>
              </a:ext>
            </a:extLst>
          </p:cNvPr>
          <p:cNvSpPr/>
          <p:nvPr/>
        </p:nvSpPr>
        <p:spPr>
          <a:xfrm>
            <a:off x="781051" y="2044264"/>
            <a:ext cx="3546475" cy="781050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97BDAA9E-589F-D849-8019-22CB04319CF2}"/>
                  </a:ext>
                </a:extLst>
              </p14:cNvPr>
              <p14:cNvContentPartPr/>
              <p14:nvPr/>
            </p14:nvContentPartPr>
            <p14:xfrm>
              <a:off x="106560" y="4708080"/>
              <a:ext cx="4377600" cy="200700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97BDAA9E-589F-D849-8019-22CB04319CF2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7200" y="4698720"/>
                <a:ext cx="4396320" cy="20257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1" grpId="0" animBg="1"/>
      <p:bldP spid="13" grpId="0" animBg="1"/>
      <p:bldP spid="14" grpId="0" animBg="1"/>
      <p:bldP spid="15" grpId="0" animBg="1"/>
      <p:bldP spid="1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E6683D97-8A3C-4D93-A857-98EE9A75502B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/>
        </p:nvSpPr>
        <p:spPr>
          <a:xfrm>
            <a:off x="1527175" y="6400800"/>
            <a:ext cx="9140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D3F7F6DC-25C5-4A5D-899B-9E63B4DE94E5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/>
        </p:nvSpPr>
        <p:spPr>
          <a:xfrm>
            <a:off x="1524000" y="6334125"/>
            <a:ext cx="9142413" cy="6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22867C15-6568-4E80-A554-EDACD7895D3D}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/>
        </p:nvCxnSpPr>
        <p:spPr>
          <a:xfrm>
            <a:off x="2430463" y="4343400"/>
            <a:ext cx="7405687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5845" name="Picture 3" descr="A group of people in a room&#10;&#10;Description automatically generated">
            <a:extLst>
              <a:ext uri="{FF2B5EF4-FFF2-40B4-BE49-F238E27FC236}">
                <a16:creationId xmlns:a16="http://schemas.microsoft.com/office/drawing/2014/main" id="{E8AE9699-CB12-4B80-B8C9-89320A2344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331"/>
          <a:stretch>
            <a:fillRect/>
          </a:stretch>
        </p:blipFill>
        <p:spPr bwMode="auto">
          <a:xfrm>
            <a:off x="1524000" y="0"/>
            <a:ext cx="9144000" cy="491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FD57E526-10EE-4C48-910C-1B5CCD1656EA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/>
        </p:nvSpPr>
        <p:spPr bwMode="white">
          <a:xfrm>
            <a:off x="1525588" y="4953000"/>
            <a:ext cx="9140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D7057E5D-8EAF-407F-9125-0399A17CEE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22513" y="5121275"/>
            <a:ext cx="7543800" cy="822325"/>
          </a:xfrm>
        </p:spPr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3100" dirty="0">
                <a:solidFill>
                  <a:srgbClr val="FFFFFF"/>
                </a:solidFill>
              </a:rPr>
              <a:t>Working toward Goals and Activities for Signals and Systems…..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7545A12A-C3E4-4CDF-AED2-D2574125FAAD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/>
        </p:nvSpPr>
        <p:spPr>
          <a:xfrm>
            <a:off x="1525588" y="4906963"/>
            <a:ext cx="9140825" cy="6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</p:cSld>
  <p:clrMapOvr>
    <a:masterClrMapping/>
  </p:clrMapOvr>
  <p:transition spd="slow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EAF7D70E-E316-4059-8BF7-FF82634255A5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/>
        </p:nvSpPr>
        <p:spPr>
          <a:xfrm>
            <a:off x="1527175" y="6400800"/>
            <a:ext cx="9140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6871077B-9978-4138-A8AF-4868192ED2EF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/>
        </p:nvSpPr>
        <p:spPr>
          <a:xfrm>
            <a:off x="1524000" y="6334125"/>
            <a:ext cx="9142413" cy="6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A7969F8D-425D-4E97-823B-ED5046B930DB}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/>
        </p:nvCxnSpPr>
        <p:spPr>
          <a:xfrm>
            <a:off x="2430463" y="4343400"/>
            <a:ext cx="7405687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>
            <a:extLst>
              <a:ext uri="{FF2B5EF4-FFF2-40B4-BE49-F238E27FC236}">
                <a16:creationId xmlns:a16="http://schemas.microsoft.com/office/drawing/2014/main" id="{6BAA7EB4-45A9-48B3-8AA7-F8D4D0D576B4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/>
        </p:nvSpPr>
        <p:spPr bwMode="white">
          <a:xfrm>
            <a:off x="1524000" y="0"/>
            <a:ext cx="3438525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ABEAF79E-2066-4697-9018-CDBA43A89D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66900" y="639763"/>
            <a:ext cx="2744788" cy="2925762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sz="3800">
                <a:solidFill>
                  <a:srgbClr val="FFFFFF"/>
                </a:solidFill>
              </a:rPr>
              <a:t>GAPA Tool: Signals and Systems</a:t>
            </a:r>
          </a:p>
        </p:txBody>
      </p:sp>
      <p:pic>
        <p:nvPicPr>
          <p:cNvPr id="36871" name="Picture 3">
            <a:extLst>
              <a:ext uri="{FF2B5EF4-FFF2-40B4-BE49-F238E27FC236}">
                <a16:creationId xmlns:a16="http://schemas.microsoft.com/office/drawing/2014/main" id="{39359902-8E57-4E17-8133-9EF9647854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" b="9193"/>
          <a:stretch>
            <a:fillRect/>
          </a:stretch>
        </p:blipFill>
        <p:spPr bwMode="auto">
          <a:xfrm>
            <a:off x="5003800" y="0"/>
            <a:ext cx="56642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84062CC1-5337-4912-B9C0-01F05016E305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/>
        </p:nvSpPr>
        <p:spPr>
          <a:xfrm>
            <a:off x="4962525" y="0"/>
            <a:ext cx="47625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</p:cSld>
  <p:clrMapOvr>
    <a:masterClrMapping/>
  </p:clrMapOvr>
  <p:transition spd="slow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EDB42D-8FEA-4160-84CD-6CAFABAC74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ABET Student </a:t>
            </a:r>
            <a:r>
              <a:rPr lang="en-US" dirty="0" err="1"/>
              <a:t>Oucomes</a:t>
            </a:r>
            <a:br>
              <a:rPr lang="en-US" dirty="0"/>
            </a:br>
            <a:endParaRPr lang="en-US" dirty="0"/>
          </a:p>
        </p:txBody>
      </p:sp>
      <p:pic>
        <p:nvPicPr>
          <p:cNvPr id="37891" name="Content Placeholder 3">
            <a:extLst>
              <a:ext uri="{FF2B5EF4-FFF2-40B4-BE49-F238E27FC236}">
                <a16:creationId xmlns:a16="http://schemas.microsoft.com/office/drawing/2014/main" id="{1370A883-C827-45FB-AB83-6DEB4E8CC9FA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73288" y="2120900"/>
            <a:ext cx="7851775" cy="4051300"/>
          </a:xfrm>
        </p:spPr>
      </p:pic>
      <p:pic>
        <p:nvPicPr>
          <p:cNvPr id="37892" name="Picture 5">
            <a:extLst>
              <a:ext uri="{FF2B5EF4-FFF2-40B4-BE49-F238E27FC236}">
                <a16:creationId xmlns:a16="http://schemas.microsoft.com/office/drawing/2014/main" id="{DEEF11AD-6BF8-4F6A-A3F9-7283267663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4313" y="1365250"/>
            <a:ext cx="7837487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1FDE5F2-939D-4F71-B6F6-1C32B0F338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4670BEE-C9FD-476E-B965-B172202F011E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</p:cSld>
  <p:clrMapOvr>
    <a:masterClrMapping/>
  </p:clrMapOvr>
  <p:transition spd="slow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2D5955-8F77-3E4F-9F70-293D9E9166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2538" y="-219076"/>
            <a:ext cx="10058400" cy="1609725"/>
          </a:xfrm>
        </p:spPr>
        <p:txBody>
          <a:bodyPr/>
          <a:lstStyle/>
          <a:p>
            <a:r>
              <a:rPr lang="en-US" dirty="0"/>
              <a:t>Disclaimer and Etiquett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B5E2BD0-5A57-D842-800A-2C5A439EE61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66800" y="1067734"/>
            <a:ext cx="10058400" cy="4722532"/>
          </a:xfrm>
        </p:spPr>
        <p:txBody>
          <a:bodyPr/>
          <a:lstStyle/>
          <a:p>
            <a:r>
              <a:rPr lang="en-US" dirty="0"/>
              <a:t>All Lecture sessions are recorded</a:t>
            </a:r>
          </a:p>
          <a:p>
            <a:r>
              <a:rPr lang="en-US" dirty="0"/>
              <a:t>When you enter be sure to mute your microphone…you can keep a video on if you like, but it is not necessary</a:t>
            </a:r>
          </a:p>
          <a:p>
            <a:r>
              <a:rPr lang="en-US" dirty="0"/>
              <a:t>I will mostly have my video off but may turn it on during discussion</a:t>
            </a:r>
          </a:p>
          <a:p>
            <a:r>
              <a:rPr lang="en-US" dirty="0"/>
              <a:t>I strongly encourage discussion and discourse during the live lecture on WebEx Teams</a:t>
            </a:r>
          </a:p>
          <a:p>
            <a:pPr lvl="1"/>
            <a:r>
              <a:rPr lang="en-US" dirty="0"/>
              <a:t>Simply say excuse me Prof…and I’ll acknowledge you and answer your question</a:t>
            </a:r>
          </a:p>
          <a:p>
            <a:pPr lvl="1"/>
            <a:r>
              <a:rPr lang="en-US" dirty="0"/>
              <a:t>You can also write relevant questions in the chat</a:t>
            </a:r>
          </a:p>
          <a:p>
            <a:pPr lvl="1"/>
            <a:r>
              <a:rPr lang="en-US" dirty="0"/>
              <a:t>Funny/interesting semi-related memes and gifs should go is memes and gifs WebEx Page</a:t>
            </a:r>
          </a:p>
          <a:p>
            <a:pPr lvl="1"/>
            <a:r>
              <a:rPr lang="en-US" dirty="0"/>
              <a:t>Please use discretion on this page it is a public space and also recorded by the powers that be (all content owned by RPI)</a:t>
            </a:r>
          </a:p>
          <a:p>
            <a:r>
              <a:rPr lang="en-US" dirty="0"/>
              <a:t>If you do not want to be recorded, you can choose to watch the video and not ask questions verbally (Use the chat!)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7E22256-8E8D-3E45-8A27-560F7AEA13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awyes@rpi.edu                             www.rpi.edu/~sawyes 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219F350-76DD-BB40-9A09-088926944C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7271A8-A5FF-4190-A3F6-441A01B58FA3}" type="slidenum">
              <a:rPr lang="en-US" altLang="en-US" smtClean="0"/>
              <a:pPr>
                <a:defRPr/>
              </a:pPr>
              <a:t>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9549126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2D0AA0DA-109B-4B6A-9C9D-3CC42E2D81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228600"/>
            <a:ext cx="7543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200"/>
              </a:spcBef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742950" indent="-285750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1143000" indent="-228600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600200" indent="-228600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2057400" indent="-228600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600">
                <a:latin typeface="Tahoma" panose="020B0604030504040204" pitchFamily="34" charset="0"/>
              </a:rPr>
              <a:t>ELECTRIC CIRCUITS</a:t>
            </a:r>
          </a:p>
        </p:txBody>
      </p:sp>
      <p:sp>
        <p:nvSpPr>
          <p:cNvPr id="38915" name="Rectangle 3">
            <a:extLst>
              <a:ext uri="{FF2B5EF4-FFF2-40B4-BE49-F238E27FC236}">
                <a16:creationId xmlns:a16="http://schemas.microsoft.com/office/drawing/2014/main" id="{C8C02033-93D4-47D1-AAFD-70487760E1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1371600"/>
            <a:ext cx="83820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90000"/>
              </a:lnSpc>
              <a:spcBef>
                <a:spcPts val="1200"/>
              </a:spcBef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742950" indent="-285750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1143000" indent="-228600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600200" indent="-228600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2057400" indent="-228600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rgbClr val="CC0000"/>
              </a:buClr>
              <a:buSzPct val="65000"/>
              <a:buFont typeface="Wingdings" panose="05000000000000000000" pitchFamily="2" charset="2"/>
              <a:buChar char="n"/>
            </a:pPr>
            <a:r>
              <a:rPr lang="en-US" altLang="en-US" sz="3000">
                <a:latin typeface="Tahoma" panose="020B0604030504040204" pitchFamily="34" charset="0"/>
              </a:rPr>
              <a:t>Problem Solving Techniques:</a:t>
            </a:r>
          </a:p>
          <a:p>
            <a:pPr lvl="1" ea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</a:pPr>
            <a:r>
              <a:rPr lang="en-US" altLang="en-US" sz="2600">
                <a:latin typeface="Tahoma" panose="020B0604030504040204" pitchFamily="34" charset="0"/>
              </a:rPr>
              <a:t>Circuits and Other Systems</a:t>
            </a:r>
          </a:p>
          <a:p>
            <a:pPr lvl="1" ea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</a:pPr>
            <a:r>
              <a:rPr lang="en-US" altLang="en-US" sz="2600">
                <a:latin typeface="Tahoma" panose="020B0604030504040204" pitchFamily="34" charset="0"/>
              </a:rPr>
              <a:t>Modeling, Analysis, Simulation,  and Experimentation of Circuits</a:t>
            </a:r>
          </a:p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rgbClr val="CC0000"/>
              </a:buClr>
              <a:buSzPct val="65000"/>
              <a:buFont typeface="Wingdings" panose="05000000000000000000" pitchFamily="2" charset="2"/>
              <a:buChar char="n"/>
            </a:pPr>
            <a:r>
              <a:rPr lang="en-US" altLang="en-US" sz="3000">
                <a:latin typeface="Tahoma" panose="020B0604030504040204" pitchFamily="34" charset="0"/>
              </a:rPr>
              <a:t>Vocabulary</a:t>
            </a:r>
            <a:r>
              <a:rPr lang="en-US" altLang="en-US" sz="3500">
                <a:latin typeface="Tahoma" panose="020B0604030504040204" pitchFamily="34" charset="0"/>
              </a:rPr>
              <a:t>:</a:t>
            </a:r>
          </a:p>
          <a:p>
            <a:pPr lvl="1" ea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</a:pPr>
            <a:r>
              <a:rPr lang="en-US" altLang="en-US" sz="2000">
                <a:latin typeface="Tahoma" panose="020B0604030504040204" pitchFamily="34" charset="0"/>
              </a:rPr>
              <a:t> </a:t>
            </a:r>
            <a:r>
              <a:rPr lang="en-US" altLang="en-US" sz="2600">
                <a:latin typeface="Tahoma" panose="020B0604030504040204" pitchFamily="34" charset="0"/>
              </a:rPr>
              <a:t>Language of EE’s/CSE’s/EPOW’s/IT’s</a:t>
            </a:r>
          </a:p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rgbClr val="CC0000"/>
              </a:buClr>
              <a:buSzPct val="65000"/>
              <a:buFont typeface="Wingdings" panose="05000000000000000000" pitchFamily="2" charset="2"/>
              <a:buChar char="n"/>
            </a:pPr>
            <a:r>
              <a:rPr lang="en-US" altLang="en-US" sz="3000">
                <a:latin typeface="Tahoma" panose="020B0604030504040204" pitchFamily="34" charset="0"/>
              </a:rPr>
              <a:t>Fundamentals:</a:t>
            </a:r>
          </a:p>
          <a:p>
            <a:pPr lvl="1" ea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</a:pPr>
            <a:r>
              <a:rPr lang="en-US" altLang="en-US" sz="2600">
                <a:latin typeface="Tahoma" panose="020B0604030504040204" pitchFamily="34" charset="0"/>
              </a:rPr>
              <a:t>Concepts EE’s/CSE’s Need to Know</a:t>
            </a:r>
          </a:p>
          <a:p>
            <a:pPr lvl="1" ea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</a:pPr>
            <a:r>
              <a:rPr lang="en-US" altLang="en-US" sz="2600" b="1" i="1">
                <a:solidFill>
                  <a:srgbClr val="0000FF"/>
                </a:solidFill>
                <a:latin typeface="Tahoma" panose="020B0604030504040204" pitchFamily="34" charset="0"/>
              </a:rPr>
              <a:t>Gateway course: </a:t>
            </a:r>
            <a:r>
              <a:rPr lang="en-US" altLang="en-US" sz="2600">
                <a:latin typeface="Tahoma" panose="020B0604030504040204" pitchFamily="34" charset="0"/>
              </a:rPr>
              <a:t>Foundation for Further Courses</a:t>
            </a:r>
          </a:p>
        </p:txBody>
      </p:sp>
      <p:pic>
        <p:nvPicPr>
          <p:cNvPr id="38916" name="Picture 4">
            <a:extLst>
              <a:ext uri="{FF2B5EF4-FFF2-40B4-BE49-F238E27FC236}">
                <a16:creationId xmlns:a16="http://schemas.microsoft.com/office/drawing/2014/main" id="{E62C1CED-BDF8-462A-8D91-17FFBC7754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4191000"/>
            <a:ext cx="466725" cy="234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7" name="Footer Placeholder 1">
            <a:extLst>
              <a:ext uri="{FF2B5EF4-FFF2-40B4-BE49-F238E27FC236}">
                <a16:creationId xmlns:a16="http://schemas.microsoft.com/office/drawing/2014/main" id="{BD98CF99-775B-4066-B60F-124131CFA89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>
                <a:solidFill>
                  <a:schemeClr val="tx2"/>
                </a:solidFill>
              </a:rPr>
              <a:t>sawyes@rpi.edu                             www.rpi.edu/~sawyes </a:t>
            </a:r>
          </a:p>
        </p:txBody>
      </p:sp>
      <p:sp>
        <p:nvSpPr>
          <p:cNvPr id="38918" name="Slide Number Placeholder 2">
            <a:extLst>
              <a:ext uri="{FF2B5EF4-FFF2-40B4-BE49-F238E27FC236}">
                <a16:creationId xmlns:a16="http://schemas.microsoft.com/office/drawing/2014/main" id="{8066BBB9-6CAA-4D09-9B05-C6AB9130A2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18B13E7-5DCE-4B8E-94D7-EA0AA1526342}" type="slidenum">
              <a:rPr lang="en-US" altLang="en-US" smtClean="0">
                <a:solidFill>
                  <a:srgbClr val="FFFFFF"/>
                </a:solidFill>
                <a:latin typeface="Rockwell" panose="02060603020205020403" pitchFamily="18" charset="0"/>
              </a:rPr>
              <a:pPr/>
              <a:t>20</a:t>
            </a:fld>
            <a:endParaRPr lang="en-US" altLang="en-US">
              <a:solidFill>
                <a:srgbClr val="FFFFFF"/>
              </a:solidFill>
              <a:latin typeface="Rockwell" panose="02060603020205020403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7E070DB5-3630-114C-8DA9-974BA05CD6D6}"/>
                  </a:ext>
                </a:extLst>
              </p14:cNvPr>
              <p14:cNvContentPartPr/>
              <p14:nvPr/>
            </p14:nvContentPartPr>
            <p14:xfrm>
              <a:off x="1335960" y="593640"/>
              <a:ext cx="9238680" cy="537948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7E070DB5-3630-114C-8DA9-974BA05CD6D6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326600" y="584280"/>
                <a:ext cx="9257400" cy="53982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605D1013-DA9D-4665-B3CB-C49AC6EB6A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304800"/>
            <a:ext cx="7543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200"/>
              </a:spcBef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742950" indent="-285750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1143000" indent="-228600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600200" indent="-228600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2057400" indent="-228600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600">
                <a:latin typeface="Tahoma" panose="020B0604030504040204" pitchFamily="34" charset="0"/>
              </a:rPr>
              <a:t>TEXTBOOK (Recommended)</a:t>
            </a:r>
            <a:r>
              <a:rPr lang="en-US" altLang="en-US" sz="4600">
                <a:solidFill>
                  <a:srgbClr val="FFCC00"/>
                </a:solidFill>
                <a:latin typeface="Tahoma" panose="020B0604030504040204" pitchFamily="34" charset="0"/>
              </a:rPr>
              <a:t> </a:t>
            </a:r>
          </a:p>
        </p:txBody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021A13DD-350B-4518-8974-AC8762CC74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1066800"/>
            <a:ext cx="8305800" cy="594360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342900" indent="-342900">
              <a:lnSpc>
                <a:spcPct val="90000"/>
              </a:lnSpc>
              <a:spcBef>
                <a:spcPts val="1200"/>
              </a:spcBef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742950" indent="-285750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1143000" indent="-228600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600200" indent="-228600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2057400" indent="-228600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rgbClr val="CC0000"/>
              </a:buClr>
              <a:buSzPct val="65000"/>
              <a:buFont typeface="Wingdings" panose="05000000000000000000" pitchFamily="2" charset="2"/>
              <a:buChar char="n"/>
              <a:defRPr/>
            </a:pPr>
            <a:r>
              <a:rPr lang="en-US" altLang="en-US" sz="2800" i="1" dirty="0">
                <a:latin typeface="Tahoma" panose="020B0604030504040204" pitchFamily="34" charset="0"/>
              </a:rPr>
              <a:t>The Analysis and Design of Linear Circuits – Laplace Early  </a:t>
            </a:r>
            <a:r>
              <a:rPr lang="en-US" altLang="en-US" sz="2800" dirty="0">
                <a:latin typeface="Tahoma" panose="020B0604030504040204" pitchFamily="34" charset="0"/>
              </a:rPr>
              <a:t>Roland E. Thomas and Albert J. Rosa</a:t>
            </a:r>
          </a:p>
          <a:p>
            <a:pPr lvl="1" ea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defRPr/>
            </a:pPr>
            <a:r>
              <a:rPr lang="en-US" altLang="en-US" sz="2800" dirty="0">
                <a:latin typeface="Tahoma" panose="020B0604030504040204" pitchFamily="34" charset="0"/>
              </a:rPr>
              <a:t>Seventh Edition – Published by Wiley</a:t>
            </a:r>
          </a:p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rgbClr val="C00000"/>
              </a:buClr>
              <a:buSzPct val="128000"/>
              <a:defRPr/>
            </a:pPr>
            <a:endParaRPr lang="en-US" altLang="en-US" sz="2800" dirty="0">
              <a:latin typeface="Tahoma" panose="020B0604030504040204" pitchFamily="34" charset="0"/>
            </a:endParaRPr>
          </a:p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rgbClr val="C00000"/>
              </a:buClr>
              <a:buSzPct val="128000"/>
              <a:defRPr/>
            </a:pPr>
            <a:r>
              <a:rPr lang="en-US" altLang="en-US" sz="2800" dirty="0">
                <a:latin typeface="Tahoma" panose="020B0604030504040204" pitchFamily="34" charset="0"/>
              </a:rPr>
              <a:t>PREREQUISITES:</a:t>
            </a:r>
          </a:p>
          <a:p>
            <a:pPr lvl="1" ea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defRPr/>
            </a:pPr>
            <a:r>
              <a:rPr lang="en-US" altLang="en-US" sz="2800" dirty="0">
                <a:latin typeface="Tahoma" panose="020B0604030504040204" pitchFamily="34" charset="0"/>
              </a:rPr>
              <a:t>MATH-2400 Introduction to Differential Equations</a:t>
            </a:r>
          </a:p>
          <a:p>
            <a:pPr lvl="1" ea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defRPr/>
            </a:pPr>
            <a:r>
              <a:rPr lang="en-US" altLang="en-US" sz="2800" strike="sngStrike" dirty="0">
                <a:latin typeface="Tahoma" panose="020B0604030504040204" pitchFamily="34" charset="0"/>
              </a:rPr>
              <a:t>PHYS-1200 Physics II </a:t>
            </a:r>
            <a:r>
              <a:rPr lang="en-US" altLang="en-US" sz="2800" dirty="0">
                <a:latin typeface="Tahoma" panose="020B0604030504040204" pitchFamily="34" charset="0"/>
              </a:rPr>
              <a:t>(Changed recently!)</a:t>
            </a:r>
          </a:p>
          <a:p>
            <a:pPr lvl="1" ea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defRPr/>
            </a:pPr>
            <a:endParaRPr lang="en-US" altLang="en-US" sz="2800" dirty="0">
              <a:latin typeface="Tahoma" panose="020B0604030504040204" pitchFamily="34" charset="0"/>
            </a:endParaRPr>
          </a:p>
          <a:p>
            <a:pPr lvl="1" ea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defRPr/>
            </a:pPr>
            <a:endParaRPr lang="en-US" altLang="en-US" sz="2800" dirty="0">
              <a:latin typeface="Tahoma" panose="020B0604030504040204" pitchFamily="34" charset="0"/>
            </a:endParaRPr>
          </a:p>
          <a:p>
            <a:pPr lvl="1" ea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defRPr/>
            </a:pPr>
            <a:endParaRPr lang="en-US" altLang="en-US" sz="2800" dirty="0">
              <a:latin typeface="Tahoma" panose="020B0604030504040204" pitchFamily="34" charset="0"/>
            </a:endParaRPr>
          </a:p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rgbClr val="CC0000"/>
              </a:buClr>
              <a:buSzPct val="65000"/>
              <a:buFont typeface="Wingdings" panose="05000000000000000000" pitchFamily="2" charset="2"/>
              <a:buChar char="n"/>
              <a:defRPr/>
            </a:pPr>
            <a:endParaRPr lang="en-US" altLang="en-US" sz="2800" dirty="0">
              <a:solidFill>
                <a:srgbClr val="0000FF"/>
              </a:solidFill>
              <a:latin typeface="Tahoma" panose="020B0604030504040204" pitchFamily="34" charset="0"/>
            </a:endParaRPr>
          </a:p>
        </p:txBody>
      </p:sp>
      <p:pic>
        <p:nvPicPr>
          <p:cNvPr id="39940" name="Picture 4">
            <a:extLst>
              <a:ext uri="{FF2B5EF4-FFF2-40B4-BE49-F238E27FC236}">
                <a16:creationId xmlns:a16="http://schemas.microsoft.com/office/drawing/2014/main" id="{1F36D289-986E-4439-A5CB-4AD94A787B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4191000"/>
            <a:ext cx="466725" cy="234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1" name="Footer Placeholder 1">
            <a:extLst>
              <a:ext uri="{FF2B5EF4-FFF2-40B4-BE49-F238E27FC236}">
                <a16:creationId xmlns:a16="http://schemas.microsoft.com/office/drawing/2014/main" id="{FBB87C3F-F8EB-4C61-9B8F-1F48EB991E8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>
                <a:solidFill>
                  <a:schemeClr val="tx2"/>
                </a:solidFill>
              </a:rPr>
              <a:t>sawyes@rpi.edu                             www.rpi.edu/~sawyes </a:t>
            </a:r>
          </a:p>
        </p:txBody>
      </p:sp>
      <p:sp>
        <p:nvSpPr>
          <p:cNvPr id="39942" name="Slide Number Placeholder 2">
            <a:extLst>
              <a:ext uri="{FF2B5EF4-FFF2-40B4-BE49-F238E27FC236}">
                <a16:creationId xmlns:a16="http://schemas.microsoft.com/office/drawing/2014/main" id="{C734F93F-8EF0-4BEA-A879-00BF904B46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248F64E-B19A-47BB-8D9A-7668DD40D2A1}" type="slidenum">
              <a:rPr lang="en-US" altLang="en-US" smtClean="0">
                <a:solidFill>
                  <a:srgbClr val="FFFFFF"/>
                </a:solidFill>
                <a:latin typeface="Rockwell" panose="02060603020205020403" pitchFamily="18" charset="0"/>
              </a:rPr>
              <a:pPr/>
              <a:t>21</a:t>
            </a:fld>
            <a:endParaRPr lang="en-US" altLang="en-US">
              <a:solidFill>
                <a:srgbClr val="FFFFFF"/>
              </a:solidFill>
              <a:latin typeface="Rockwell" panose="02060603020205020403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615CFC71-FA86-FA45-95AB-A421697C69E1}"/>
                  </a:ext>
                </a:extLst>
              </p14:cNvPr>
              <p14:cNvContentPartPr/>
              <p14:nvPr/>
            </p14:nvContentPartPr>
            <p14:xfrm>
              <a:off x="1946160" y="337680"/>
              <a:ext cx="10041480" cy="423792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615CFC71-FA86-FA45-95AB-A421697C69E1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936800" y="328320"/>
                <a:ext cx="10060200" cy="42566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C0988C4F-5B3F-4C27-8293-02381A8369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69848" y="484632"/>
            <a:ext cx="10058400" cy="1609344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What is a Blended classroom environment? 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8EF09CE8-72C3-44CC-A1AF-FC3D672FB83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marL="182880" indent="-182880" eaLnBrk="1" fontAlgn="auto" hangingPunct="1">
              <a:spcAft>
                <a:spcPts val="0"/>
              </a:spcAft>
              <a:buClr>
                <a:schemeClr val="accent1">
                  <a:lumMod val="75000"/>
                </a:schemeClr>
              </a:buClr>
              <a:defRPr/>
            </a:pPr>
            <a:r>
              <a:rPr lang="en-US" sz="2400" dirty="0"/>
              <a:t>Students are required to </a:t>
            </a:r>
            <a:r>
              <a:rPr lang="en-US" sz="2400" dirty="0">
                <a:solidFill>
                  <a:srgbClr val="CC0000"/>
                </a:solidFill>
              </a:rPr>
              <a:t>learn introductory information at home through course videos and/or reading of textbook BEFORE </a:t>
            </a:r>
            <a:r>
              <a:rPr lang="en-US" sz="2400" dirty="0"/>
              <a:t>lecture times</a:t>
            </a:r>
          </a:p>
          <a:p>
            <a:pPr marL="182880" indent="-182880" eaLnBrk="1" fontAlgn="auto" hangingPunct="1">
              <a:spcAft>
                <a:spcPts val="0"/>
              </a:spcAft>
              <a:buClr>
                <a:schemeClr val="accent1">
                  <a:lumMod val="75000"/>
                </a:schemeClr>
              </a:buClr>
              <a:defRPr/>
            </a:pPr>
            <a:r>
              <a:rPr lang="en-US" sz="2400" dirty="0"/>
              <a:t>Short summary lecture given (&lt;20 minutes on average)</a:t>
            </a:r>
          </a:p>
          <a:p>
            <a:pPr marL="182880" indent="-182880" eaLnBrk="1" fontAlgn="auto" hangingPunct="1">
              <a:spcAft>
                <a:spcPts val="0"/>
              </a:spcAft>
              <a:buClr>
                <a:schemeClr val="accent1">
                  <a:lumMod val="75000"/>
                </a:schemeClr>
              </a:buClr>
              <a:defRPr/>
            </a:pPr>
            <a:r>
              <a:rPr lang="en-US" sz="2400" dirty="0"/>
              <a:t>Class is driven by discussion and class problems worked in groups of 2-4 people</a:t>
            </a:r>
          </a:p>
          <a:p>
            <a:pPr marL="182880" indent="-182880" eaLnBrk="1" fontAlgn="auto" hangingPunct="1">
              <a:spcAft>
                <a:spcPts val="0"/>
              </a:spcAft>
              <a:buClr>
                <a:schemeClr val="accent1">
                  <a:lumMod val="75000"/>
                </a:schemeClr>
              </a:buClr>
              <a:defRPr/>
            </a:pPr>
            <a:r>
              <a:rPr lang="en-US" sz="2400" dirty="0"/>
              <a:t>Occasional interruption of instructor to focus on prevailing issue in class</a:t>
            </a:r>
          </a:p>
          <a:p>
            <a:pPr marL="182880" indent="-182880" algn="ctr" eaLnBrk="1" fontAlgn="auto" hangingPunct="1">
              <a:spcAft>
                <a:spcPts val="0"/>
              </a:spcAft>
              <a:buClr>
                <a:schemeClr val="accent1">
                  <a:lumMod val="75000"/>
                </a:schemeClr>
              </a:buClr>
              <a:defRPr/>
            </a:pPr>
            <a:r>
              <a:rPr 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e’ll get in small groups for discussion time!</a:t>
            </a:r>
          </a:p>
          <a:p>
            <a:pPr marL="182880" indent="-182880" eaLnBrk="1" fontAlgn="auto" hangingPunct="1">
              <a:spcAft>
                <a:spcPts val="0"/>
              </a:spcAft>
              <a:buClr>
                <a:schemeClr val="accent1">
                  <a:lumMod val="75000"/>
                </a:schemeClr>
              </a:buClr>
              <a:defRPr/>
            </a:pPr>
            <a:endParaRPr lang="en-US" sz="2400" dirty="0"/>
          </a:p>
        </p:txBody>
      </p:sp>
      <p:sp>
        <p:nvSpPr>
          <p:cNvPr id="40964" name="Footer Placeholder 1">
            <a:extLst>
              <a:ext uri="{FF2B5EF4-FFF2-40B4-BE49-F238E27FC236}">
                <a16:creationId xmlns:a16="http://schemas.microsoft.com/office/drawing/2014/main" id="{E3D42400-CCBA-4E6E-9843-2C5DEE1DA65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>
                <a:solidFill>
                  <a:schemeClr val="tx2"/>
                </a:solidFill>
              </a:rPr>
              <a:t>sawyes@rpi.edu                             www.rpi.edu/~sawyes </a:t>
            </a:r>
          </a:p>
        </p:txBody>
      </p:sp>
      <p:sp>
        <p:nvSpPr>
          <p:cNvPr id="40965" name="Slide Number Placeholder 2">
            <a:extLst>
              <a:ext uri="{FF2B5EF4-FFF2-40B4-BE49-F238E27FC236}">
                <a16:creationId xmlns:a16="http://schemas.microsoft.com/office/drawing/2014/main" id="{E472BDB5-87B0-4BC0-94A3-7F1A7BF403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16374A1-239C-48BE-959B-794ECBFCEF9F}" type="slidenum">
              <a:rPr lang="en-US" altLang="en-US" smtClean="0">
                <a:solidFill>
                  <a:srgbClr val="FFFFFF"/>
                </a:solidFill>
                <a:latin typeface="Rockwell" panose="02060603020205020403" pitchFamily="18" charset="0"/>
              </a:rPr>
              <a:pPr/>
              <a:t>22</a:t>
            </a:fld>
            <a:endParaRPr lang="en-US" altLang="en-US">
              <a:solidFill>
                <a:srgbClr val="FFFFFF"/>
              </a:solidFill>
              <a:latin typeface="Rockwell" panose="02060603020205020403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BD084D23-53EF-D244-813D-A0A85594663B}"/>
                  </a:ext>
                </a:extLst>
              </p14:cNvPr>
              <p14:cNvContentPartPr/>
              <p14:nvPr/>
            </p14:nvContentPartPr>
            <p14:xfrm>
              <a:off x="1162080" y="1582560"/>
              <a:ext cx="10344600" cy="150912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BD084D23-53EF-D244-813D-A0A85594663B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152720" y="1573200"/>
                <a:ext cx="10363320" cy="15278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4B0EB1-1F89-460A-AB3E-85E004E96B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69848" y="484632"/>
            <a:ext cx="10058400" cy="1609344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Student opinions?</a:t>
            </a:r>
          </a:p>
        </p:txBody>
      </p:sp>
      <p:sp>
        <p:nvSpPr>
          <p:cNvPr id="41987" name="Content Placeholder 2">
            <a:extLst>
              <a:ext uri="{FF2B5EF4-FFF2-40B4-BE49-F238E27FC236}">
                <a16:creationId xmlns:a16="http://schemas.microsoft.com/office/drawing/2014/main" id="{1714A7B3-CEAE-4F7B-9C7E-AEDD2C8E838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954213" y="2127250"/>
            <a:ext cx="8388350" cy="5440363"/>
          </a:xfrm>
        </p:spPr>
        <p:txBody>
          <a:bodyPr/>
          <a:lstStyle/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I liked the collaboration in class on team assignments……</a:t>
            </a:r>
            <a:r>
              <a:rPr lang="en-US" altLang="en-US" b="1" i="1" u="sng">
                <a:solidFill>
                  <a:srgbClr val="1025EE"/>
                </a:solidFill>
                <a:latin typeface="Calibri" panose="020F0502020204030204" pitchFamily="34" charset="0"/>
              </a:rPr>
              <a:t>Even though I didn't really like the flipped course structure at first</a:t>
            </a:r>
            <a:r>
              <a:rPr lang="en-US" altLang="en-US" b="1" i="1">
                <a:solidFill>
                  <a:srgbClr val="1025EE"/>
                </a:solidFill>
                <a:latin typeface="Calibri" panose="020F0502020204030204" pitchFamily="34" charset="0"/>
              </a:rPr>
              <a:t>, it really helped me gain more of an understanding as well</a:t>
            </a:r>
            <a:r>
              <a:rPr lang="en-US" altLang="en-US" b="1" i="1">
                <a:latin typeface="Calibri" panose="020F0502020204030204" pitchFamily="34" charset="0"/>
              </a:rPr>
              <a:t>,</a:t>
            </a:r>
            <a:r>
              <a:rPr lang="en-US" altLang="en-US">
                <a:latin typeface="Calibri" panose="020F0502020204030204" pitchFamily="34" charset="0"/>
              </a:rPr>
              <a:t> especially because we could collaborate in class.</a:t>
            </a:r>
          </a:p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The way the material was presented and continued to build upon itself was nice</a:t>
            </a:r>
            <a:r>
              <a:rPr lang="en-US" altLang="en-US" b="1" i="1" u="sng">
                <a:solidFill>
                  <a:srgbClr val="1025EE"/>
                </a:solidFill>
                <a:latin typeface="Calibri" panose="020F0502020204030204" pitchFamily="34" charset="0"/>
              </a:rPr>
              <a:t>….I feel like I've learned the most I have yet in a class at RPI.</a:t>
            </a:r>
          </a:p>
          <a:p>
            <a:pPr eaLnBrk="1" hangingPunct="1"/>
            <a:endParaRPr lang="en-US" altLang="en-US" b="1" i="1" u="sng">
              <a:solidFill>
                <a:srgbClr val="1025EE"/>
              </a:solidFill>
              <a:latin typeface="Calibri" panose="020F0502020204030204" pitchFamily="34" charset="0"/>
            </a:endParaRPr>
          </a:p>
          <a:p>
            <a:pPr eaLnBrk="1" hangingPunct="1"/>
            <a:r>
              <a:rPr lang="en-US" altLang="en-US" b="1" i="1" u="sng">
                <a:solidFill>
                  <a:srgbClr val="1025EE"/>
                </a:solidFill>
                <a:latin typeface="Calibri" panose="020F0502020204030204" pitchFamily="34" charset="0"/>
              </a:rPr>
              <a:t>The change in the course was something I did not know I needed</a:t>
            </a:r>
            <a:r>
              <a:rPr lang="en-US" altLang="en-US">
                <a:latin typeface="Calibri" panose="020F0502020204030204" pitchFamily="34" charset="0"/>
              </a:rPr>
              <a:t> but more practice at every turn with ready </a:t>
            </a:r>
            <a:r>
              <a:rPr lang="en-US" altLang="en-US" b="1" i="1">
                <a:solidFill>
                  <a:srgbClr val="1025EE"/>
                </a:solidFill>
                <a:latin typeface="Calibri" panose="020F0502020204030204" pitchFamily="34" charset="0"/>
              </a:rPr>
              <a:t>guidance was paramount </a:t>
            </a:r>
            <a:r>
              <a:rPr lang="en-US" altLang="en-US">
                <a:latin typeface="Calibri" panose="020F0502020204030204" pitchFamily="34" charset="0"/>
              </a:rPr>
              <a:t>to my improving grade moving from exam 1 and 2 onto 3.</a:t>
            </a:r>
          </a:p>
        </p:txBody>
      </p:sp>
      <p:sp>
        <p:nvSpPr>
          <p:cNvPr id="41988" name="Footer Placeholder 3">
            <a:extLst>
              <a:ext uri="{FF2B5EF4-FFF2-40B4-BE49-F238E27FC236}">
                <a16:creationId xmlns:a16="http://schemas.microsoft.com/office/drawing/2014/main" id="{FE8C13B7-1127-48D0-83B6-6886A0672C3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>
                <a:solidFill>
                  <a:schemeClr val="tx2"/>
                </a:solidFill>
              </a:rPr>
              <a:t>sawyes@rpi.edu; www.rpi.edu/~sawyes</a:t>
            </a:r>
          </a:p>
        </p:txBody>
      </p:sp>
      <p:sp>
        <p:nvSpPr>
          <p:cNvPr id="41989" name="Slide Number Placeholder 4">
            <a:extLst>
              <a:ext uri="{FF2B5EF4-FFF2-40B4-BE49-F238E27FC236}">
                <a16:creationId xmlns:a16="http://schemas.microsoft.com/office/drawing/2014/main" id="{3AB5991D-0EBF-45E3-BC92-8DC020FDB0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C4BA5EF-385C-4FA6-9555-B52BA63D241A}" type="slidenum">
              <a:rPr lang="en-US" altLang="en-US" smtClean="0">
                <a:solidFill>
                  <a:srgbClr val="FFFFFF"/>
                </a:solidFill>
                <a:latin typeface="Rockwell" panose="02060603020205020403" pitchFamily="18" charset="0"/>
              </a:rPr>
              <a:pPr/>
              <a:t>23</a:t>
            </a:fld>
            <a:endParaRPr lang="en-US" altLang="en-US">
              <a:solidFill>
                <a:srgbClr val="FFFFFF"/>
              </a:solidFill>
              <a:latin typeface="Rockwell" panose="02060603020205020403" pitchFamily="18" charset="0"/>
            </a:endParaRPr>
          </a:p>
        </p:txBody>
      </p:sp>
      <p:sp>
        <p:nvSpPr>
          <p:cNvPr id="41990" name="TextBox 5">
            <a:extLst>
              <a:ext uri="{FF2B5EF4-FFF2-40B4-BE49-F238E27FC236}">
                <a16:creationId xmlns:a16="http://schemas.microsoft.com/office/drawing/2014/main" id="{CA7C2EE5-4D37-4DB3-AE90-3F86D654C8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17725" y="217488"/>
            <a:ext cx="78692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600" b="1" i="1">
                <a:solidFill>
                  <a:srgbClr val="0070C0"/>
                </a:solidFill>
              </a:rPr>
              <a:t>Fall 2015: 50% Blended with Instructor Led problems  50% Totally Flipped, student-led problems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E4C33015-8D01-CD41-B874-A2A24CC383C5}"/>
                  </a:ext>
                </a:extLst>
              </p14:cNvPr>
              <p14:cNvContentPartPr/>
              <p14:nvPr/>
            </p14:nvContentPartPr>
            <p14:xfrm>
              <a:off x="2214000" y="3949200"/>
              <a:ext cx="7921080" cy="198792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E4C33015-8D01-CD41-B874-A2A24CC383C5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204640" y="3939840"/>
                <a:ext cx="7939800" cy="20066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5934EB-545D-4053-A15C-7E254ACF1F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52600" y="352585"/>
            <a:ext cx="8752840" cy="1609725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Student Opinions?</a:t>
            </a:r>
          </a:p>
        </p:txBody>
      </p:sp>
      <p:sp>
        <p:nvSpPr>
          <p:cNvPr id="43011" name="Content Placeholder 2">
            <a:extLst>
              <a:ext uri="{FF2B5EF4-FFF2-40B4-BE49-F238E27FC236}">
                <a16:creationId xmlns:a16="http://schemas.microsoft.com/office/drawing/2014/main" id="{F374CF7D-9143-4C38-96FE-92A669119B32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036763" y="1736725"/>
            <a:ext cx="8169275" cy="5121275"/>
          </a:xfrm>
        </p:spPr>
        <p:txBody>
          <a:bodyPr/>
          <a:lstStyle/>
          <a:p>
            <a:pPr eaLnBrk="1" hangingPunct="1"/>
            <a:r>
              <a:rPr lang="en-US" altLang="en-US" b="1" i="1" u="sng">
                <a:solidFill>
                  <a:srgbClr val="FF0000"/>
                </a:solidFill>
                <a:latin typeface="Calibri" panose="020F0502020204030204" pitchFamily="34" charset="0"/>
              </a:rPr>
              <a:t>The flipped classroom was a failure due to the mediocre quality of the videos.</a:t>
            </a:r>
            <a:r>
              <a:rPr lang="en-US" altLang="en-US">
                <a:latin typeface="Calibri" panose="020F0502020204030204" pitchFamily="34" charset="0"/>
              </a:rPr>
              <a:t> This was probably because the videos were designed to be supplements for the lectures and without the lectures they were ineffective. </a:t>
            </a:r>
            <a:r>
              <a:rPr lang="en-US" altLang="en-US" b="1" i="1">
                <a:solidFill>
                  <a:srgbClr val="FF0000"/>
                </a:solidFill>
                <a:latin typeface="Calibri" panose="020F0502020204030204" pitchFamily="34" charset="0"/>
              </a:rPr>
              <a:t>I often found myself </a:t>
            </a:r>
            <a:r>
              <a:rPr lang="en-US" altLang="en-US" b="1" i="1" u="sng">
                <a:solidFill>
                  <a:srgbClr val="FF0000"/>
                </a:solidFill>
                <a:latin typeface="Calibri" panose="020F0502020204030204" pitchFamily="34" charset="0"/>
              </a:rPr>
              <a:t>using other sources </a:t>
            </a:r>
            <a:r>
              <a:rPr lang="en-US" altLang="en-US" b="1" i="1">
                <a:solidFill>
                  <a:srgbClr val="FF0000"/>
                </a:solidFill>
                <a:latin typeface="Calibri" panose="020F0502020204030204" pitchFamily="34" charset="0"/>
              </a:rPr>
              <a:t>to learn the content. </a:t>
            </a:r>
            <a:r>
              <a:rPr lang="en-US" altLang="en-US">
                <a:latin typeface="Calibri" panose="020F0502020204030204" pitchFamily="34" charset="0"/>
              </a:rPr>
              <a:t>Not enough practice with answers. </a:t>
            </a:r>
            <a:r>
              <a:rPr lang="en-US" altLang="en-US" b="1" i="1">
                <a:solidFill>
                  <a:srgbClr val="FF0000"/>
                </a:solidFill>
                <a:latin typeface="Calibri" panose="020F0502020204030204" pitchFamily="34" charset="0"/>
              </a:rPr>
              <a:t>The class problems are pointless for studying </a:t>
            </a:r>
            <a:r>
              <a:rPr lang="en-US" altLang="en-US" b="1" i="1" u="sng">
                <a:solidFill>
                  <a:srgbClr val="FF0000"/>
                </a:solidFill>
                <a:latin typeface="Calibri" panose="020F0502020204030204" pitchFamily="34" charset="0"/>
              </a:rPr>
              <a:t>unless you took adequate notes during lectures</a:t>
            </a:r>
            <a:r>
              <a:rPr lang="en-US" altLang="en-US">
                <a:latin typeface="Calibri" panose="020F0502020204030204" pitchFamily="34" charset="0"/>
              </a:rPr>
              <a:t>. Labs were useful in proving that not everything was ideal.</a:t>
            </a:r>
          </a:p>
          <a:p>
            <a:pPr eaLnBrk="1" hangingPunct="1"/>
            <a:endParaRPr lang="en-US" altLang="en-US">
              <a:latin typeface="Calibri" panose="020F0502020204030204" pitchFamily="34" charset="0"/>
            </a:endParaRPr>
          </a:p>
          <a:p>
            <a:pPr eaLnBrk="1" hangingPunct="1"/>
            <a:r>
              <a:rPr lang="en-US" altLang="en-US" b="1" i="1">
                <a:solidFill>
                  <a:srgbClr val="FF0000"/>
                </a:solidFill>
                <a:latin typeface="Calibri" panose="020F0502020204030204" pitchFamily="34" charset="0"/>
              </a:rPr>
              <a:t>Instructor should not have changed the style of the course</a:t>
            </a:r>
            <a:r>
              <a:rPr lang="en-US" altLang="en-US">
                <a:latin typeface="Calibri" panose="020F0502020204030204" pitchFamily="34" charset="0"/>
              </a:rPr>
              <a:t>…. I liked it better and understood the problems more when the instructor went over the problems. </a:t>
            </a:r>
            <a:r>
              <a:rPr lang="en-US" altLang="en-US" b="1" u="sng">
                <a:solidFill>
                  <a:srgbClr val="FF0000"/>
                </a:solidFill>
                <a:latin typeface="Calibri" panose="020F0502020204030204" pitchFamily="34" charset="0"/>
              </a:rPr>
              <a:t>Its hard to do a problem on our own when we have a slim idea of what’s going on in the first place.</a:t>
            </a:r>
          </a:p>
        </p:txBody>
      </p:sp>
      <p:sp>
        <p:nvSpPr>
          <p:cNvPr id="43012" name="Footer Placeholder 3">
            <a:extLst>
              <a:ext uri="{FF2B5EF4-FFF2-40B4-BE49-F238E27FC236}">
                <a16:creationId xmlns:a16="http://schemas.microsoft.com/office/drawing/2014/main" id="{63BCE0D0-3ED4-44AB-A22E-3CE118343C3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>
                <a:solidFill>
                  <a:schemeClr val="tx2"/>
                </a:solidFill>
              </a:rPr>
              <a:t>sawyes@rpi.edu; www.rpi.edu/~sawyes</a:t>
            </a:r>
          </a:p>
        </p:txBody>
      </p:sp>
      <p:sp>
        <p:nvSpPr>
          <p:cNvPr id="43013" name="Slide Number Placeholder 4">
            <a:extLst>
              <a:ext uri="{FF2B5EF4-FFF2-40B4-BE49-F238E27FC236}">
                <a16:creationId xmlns:a16="http://schemas.microsoft.com/office/drawing/2014/main" id="{1EC71E89-921F-435E-AA1E-062B4CFB81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9AE3EA1-8CD1-4A31-B8E0-4C9820B70233}" type="slidenum">
              <a:rPr lang="en-US" altLang="en-US" smtClean="0">
                <a:solidFill>
                  <a:srgbClr val="FFFFFF"/>
                </a:solidFill>
                <a:latin typeface="Rockwell" panose="02060603020205020403" pitchFamily="18" charset="0"/>
              </a:rPr>
              <a:pPr/>
              <a:t>24</a:t>
            </a:fld>
            <a:endParaRPr lang="en-US" altLang="en-US">
              <a:solidFill>
                <a:srgbClr val="FFFFFF"/>
              </a:solidFill>
              <a:latin typeface="Rockwell" panose="02060603020205020403" pitchFamily="18" charset="0"/>
            </a:endParaRPr>
          </a:p>
        </p:txBody>
      </p:sp>
      <p:sp>
        <p:nvSpPr>
          <p:cNvPr id="43014" name="TextBox 5">
            <a:extLst>
              <a:ext uri="{FF2B5EF4-FFF2-40B4-BE49-F238E27FC236}">
                <a16:creationId xmlns:a16="http://schemas.microsoft.com/office/drawing/2014/main" id="{71CE726D-6558-4E96-9FEB-1DD561BFAC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168275"/>
            <a:ext cx="85550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>
                <a:solidFill>
                  <a:srgbClr val="1025EE"/>
                </a:solidFill>
              </a:rPr>
              <a:t>It’s interesting that the EVEN the negative responses still  prove the same point….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19A43FA5-D478-2341-871E-5E71A6701D95}"/>
                  </a:ext>
                </a:extLst>
              </p14:cNvPr>
              <p14:cNvContentPartPr/>
              <p14:nvPr/>
            </p14:nvContentPartPr>
            <p14:xfrm>
              <a:off x="2186280" y="1315440"/>
              <a:ext cx="10005840" cy="438624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19A43FA5-D478-2341-871E-5E71A6701D95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176920" y="1306080"/>
                <a:ext cx="10024560" cy="44049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>
            <a:extLst>
              <a:ext uri="{FF2B5EF4-FFF2-40B4-BE49-F238E27FC236}">
                <a16:creationId xmlns:a16="http://schemas.microsoft.com/office/drawing/2014/main" id="{69F7C5A8-6029-4A0C-A472-B8061E1F6D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52600" y="352585"/>
            <a:ext cx="8752840" cy="1609725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Student Opinions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C858D43-4005-4B54-9443-6EF21628DFB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12963" y="1998663"/>
            <a:ext cx="8194675" cy="3584575"/>
          </a:xfrm>
        </p:spPr>
        <p:txBody>
          <a:bodyPr rtlCol="0">
            <a:normAutofit/>
          </a:bodyPr>
          <a:lstStyle/>
          <a:p>
            <a:pPr marL="182880" indent="-182880" eaLnBrk="1" fontAlgn="auto" hangingPunct="1">
              <a:spcAft>
                <a:spcPts val="0"/>
              </a:spcAft>
              <a:buClr>
                <a:schemeClr val="accent1">
                  <a:lumMod val="75000"/>
                </a:schemeClr>
              </a:buClr>
              <a:defRPr/>
            </a:pPr>
            <a:r>
              <a:rPr lang="en-US" sz="2400" dirty="0">
                <a:latin typeface="Calibri" panose="020F0502020204030204" pitchFamily="34" charset="0"/>
              </a:rPr>
              <a:t>The course videos provided adequate knowledge,</a:t>
            </a:r>
            <a:r>
              <a:rPr lang="en-US" sz="2400" dirty="0">
                <a:solidFill>
                  <a:srgbClr val="FF0000"/>
                </a:solidFill>
                <a:latin typeface="Calibri" panose="020F0502020204030204" pitchFamily="34" charset="0"/>
              </a:rPr>
              <a:t> </a:t>
            </a:r>
            <a:r>
              <a:rPr lang="en-US" sz="2400" u="sng" dirty="0">
                <a:solidFill>
                  <a:srgbClr val="FF0000"/>
                </a:solidFill>
                <a:latin typeface="Calibri" panose="020F0502020204030204" pitchFamily="34" charset="0"/>
              </a:rPr>
              <a:t>but not enough to master the material</a:t>
            </a:r>
          </a:p>
          <a:p>
            <a:pPr marL="182880" indent="-182880" eaLnBrk="1" fontAlgn="auto" hangingPunct="1">
              <a:spcAft>
                <a:spcPts val="0"/>
              </a:spcAft>
              <a:buClr>
                <a:schemeClr val="accent1">
                  <a:lumMod val="75000"/>
                </a:schemeClr>
              </a:buClr>
              <a:defRPr/>
            </a:pPr>
            <a:endParaRPr lang="en-US" sz="2400" dirty="0">
              <a:latin typeface="Calibri" panose="020F0502020204030204" pitchFamily="34" charset="0"/>
            </a:endParaRPr>
          </a:p>
          <a:p>
            <a:pPr marL="182880" indent="-182880" eaLnBrk="1" fontAlgn="auto" hangingPunct="1">
              <a:spcAft>
                <a:spcPts val="0"/>
              </a:spcAft>
              <a:buClr>
                <a:schemeClr val="accent1">
                  <a:lumMod val="75000"/>
                </a:schemeClr>
              </a:buClr>
              <a:defRPr/>
            </a:pPr>
            <a:r>
              <a:rPr lang="en-US" sz="2400" dirty="0">
                <a:latin typeface="Calibri" panose="020F0502020204030204" pitchFamily="34" charset="0"/>
              </a:rPr>
              <a:t>The course is structured well. </a:t>
            </a:r>
            <a:r>
              <a:rPr lang="en-US" sz="2400" dirty="0">
                <a:solidFill>
                  <a:srgbClr val="FF0000"/>
                </a:solidFill>
                <a:latin typeface="Calibri" panose="020F0502020204030204" pitchFamily="34" charset="0"/>
              </a:rPr>
              <a:t>I feel that my main obstacle was my time management, </a:t>
            </a:r>
            <a:r>
              <a:rPr lang="en-US" sz="2400" dirty="0">
                <a:solidFill>
                  <a:schemeClr val="accent1"/>
                </a:solidFill>
                <a:latin typeface="Calibri" panose="020F0502020204030204" pitchFamily="34" charset="0"/>
              </a:rPr>
              <a:t>which is unrelated to the way the course is run. </a:t>
            </a:r>
            <a:r>
              <a:rPr lang="en-US" sz="2400" dirty="0">
                <a:solidFill>
                  <a:srgbClr val="FF0000"/>
                </a:solidFill>
                <a:latin typeface="Calibri" panose="020F0502020204030204" pitchFamily="34" charset="0"/>
              </a:rPr>
              <a:t>I definitely should have taken advantage of office hours more frequently.</a:t>
            </a:r>
          </a:p>
          <a:p>
            <a:pPr marL="182880" indent="-182880" eaLnBrk="1" fontAlgn="auto" hangingPunct="1">
              <a:spcAft>
                <a:spcPts val="0"/>
              </a:spcAft>
              <a:buClr>
                <a:schemeClr val="accent1">
                  <a:lumMod val="75000"/>
                </a:schemeClr>
              </a:buClr>
              <a:defRPr/>
            </a:pPr>
            <a:endParaRPr lang="en-US" sz="2400" dirty="0">
              <a:solidFill>
                <a:srgbClr val="FF0000"/>
              </a:solidFill>
            </a:endParaRPr>
          </a:p>
          <a:p>
            <a:pPr marL="182880" indent="-182880" eaLnBrk="1" fontAlgn="auto" hangingPunct="1">
              <a:spcAft>
                <a:spcPts val="0"/>
              </a:spcAft>
              <a:buClr>
                <a:schemeClr val="accent1">
                  <a:lumMod val="75000"/>
                </a:schemeClr>
              </a:buClr>
              <a:defRPr/>
            </a:pPr>
            <a:endParaRPr lang="en-US" sz="2400" dirty="0"/>
          </a:p>
          <a:p>
            <a:pPr marL="182880" indent="-182880" eaLnBrk="1" fontAlgn="auto" hangingPunct="1">
              <a:spcAft>
                <a:spcPts val="0"/>
              </a:spcAft>
              <a:buClr>
                <a:schemeClr val="accent1">
                  <a:lumMod val="75000"/>
                </a:schemeClr>
              </a:buClr>
              <a:defRPr/>
            </a:pPr>
            <a:endParaRPr lang="en-US" sz="2400" dirty="0"/>
          </a:p>
          <a:p>
            <a:pPr marL="182880" indent="-182880" eaLnBrk="1" fontAlgn="auto" hangingPunct="1">
              <a:spcAft>
                <a:spcPts val="0"/>
              </a:spcAft>
              <a:buClr>
                <a:schemeClr val="accent1">
                  <a:lumMod val="75000"/>
                </a:schemeClr>
              </a:buClr>
              <a:defRPr/>
            </a:pPr>
            <a:endParaRPr lang="en-US" sz="2250" b="1" i="1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3BFA0EC-E40D-4BE1-9193-223ADAAB2F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>
              <a:defRPr/>
            </a:pPr>
            <a:r>
              <a:rPr lang="en-US" sz="1050" dirty="0">
                <a:latin typeface="Calibri" panose="020F0502020204030204" pitchFamily="34" charset="0"/>
              </a:rPr>
              <a:t>sawyes@rpi.edu; </a:t>
            </a:r>
            <a:r>
              <a:rPr lang="en-US" sz="1050" dirty="0">
                <a:latin typeface="Calibri" panose="020F0502020204030204" pitchFamily="34" charset="0"/>
                <a:hlinkClick r:id="rId2"/>
              </a:rPr>
              <a:t>www.rpi.edu/~sawyes</a:t>
            </a:r>
            <a:r>
              <a:rPr lang="en-US" sz="1050" dirty="0">
                <a:latin typeface="Calibri" panose="020F0502020204030204" pitchFamily="34" charset="0"/>
              </a:rPr>
              <a:t> </a:t>
            </a:r>
          </a:p>
        </p:txBody>
      </p:sp>
      <p:sp>
        <p:nvSpPr>
          <p:cNvPr id="44037" name="Slide Number Placeholder 4">
            <a:extLst>
              <a:ext uri="{FF2B5EF4-FFF2-40B4-BE49-F238E27FC236}">
                <a16:creationId xmlns:a16="http://schemas.microsoft.com/office/drawing/2014/main" id="{B35F14A1-FC90-423E-8A00-CB8300C30D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065E474-5010-45A5-A626-ABF836F8B3AD}" type="slidenum">
              <a:rPr lang="en-US" altLang="en-US" sz="1000" smtClean="0">
                <a:solidFill>
                  <a:srgbClr val="FFFFFF"/>
                </a:solidFill>
                <a:latin typeface="Calibri" panose="020F0502020204030204" pitchFamily="34" charset="0"/>
              </a:rPr>
              <a:pPr/>
              <a:t>25</a:t>
            </a:fld>
            <a:endParaRPr lang="en-US" altLang="en-US" sz="1000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B743C402-6E36-FB4E-B2F9-0636CE0F4FC6}"/>
                  </a:ext>
                </a:extLst>
              </p14:cNvPr>
              <p14:cNvContentPartPr/>
              <p14:nvPr/>
            </p14:nvContentPartPr>
            <p14:xfrm>
              <a:off x="2185560" y="2441160"/>
              <a:ext cx="6076080" cy="165348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B743C402-6E36-FB4E-B2F9-0636CE0F4FC6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176200" y="2431800"/>
                <a:ext cx="6094800" cy="16722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428D8A-76AB-4D62-9D08-723B109204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70075" y="361950"/>
            <a:ext cx="9440863" cy="1609725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tx1"/>
                </a:solidFill>
              </a:rPr>
              <a:t>Recent changes for course communication/Efficiency</a:t>
            </a:r>
          </a:p>
        </p:txBody>
      </p:sp>
      <p:sp>
        <p:nvSpPr>
          <p:cNvPr id="45059" name="Footer Placeholder 3">
            <a:extLst>
              <a:ext uri="{FF2B5EF4-FFF2-40B4-BE49-F238E27FC236}">
                <a16:creationId xmlns:a16="http://schemas.microsoft.com/office/drawing/2014/main" id="{D46D6486-2B3F-4FCF-9A04-02D354B61BB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>
                <a:solidFill>
                  <a:schemeClr val="tx2"/>
                </a:solidFill>
              </a:rPr>
              <a:t>sawyes@rpi.edu                             www.rpi.edu/~sawyes </a:t>
            </a:r>
          </a:p>
        </p:txBody>
      </p:sp>
      <p:sp>
        <p:nvSpPr>
          <p:cNvPr id="45060" name="Slide Number Placeholder 4">
            <a:extLst>
              <a:ext uri="{FF2B5EF4-FFF2-40B4-BE49-F238E27FC236}">
                <a16:creationId xmlns:a16="http://schemas.microsoft.com/office/drawing/2014/main" id="{3406A235-0A54-46F7-ACA1-0EB6F50647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BF04FAC-C5CE-4617-8ECA-5DA5DB960AC3}" type="slidenum">
              <a:rPr lang="en-US" altLang="en-US" smtClean="0">
                <a:solidFill>
                  <a:srgbClr val="FFFFFF"/>
                </a:solidFill>
                <a:latin typeface="Rockwell" panose="02060603020205020403" pitchFamily="18" charset="0"/>
              </a:rPr>
              <a:pPr/>
              <a:t>26</a:t>
            </a:fld>
            <a:endParaRPr lang="en-US" altLang="en-US">
              <a:solidFill>
                <a:srgbClr val="FFFFFF"/>
              </a:solidFill>
              <a:latin typeface="Rockwell" panose="02060603020205020403" pitchFamily="18" charset="0"/>
            </a:endParaRPr>
          </a:p>
        </p:txBody>
      </p:sp>
      <p:sp>
        <p:nvSpPr>
          <p:cNvPr id="22" name="Flowchart: Process 21">
            <a:extLst>
              <a:ext uri="{FF2B5EF4-FFF2-40B4-BE49-F238E27FC236}">
                <a16:creationId xmlns:a16="http://schemas.microsoft.com/office/drawing/2014/main" id="{96F7E7D3-6727-467B-A5CA-1DADDFC80521}"/>
              </a:ext>
            </a:extLst>
          </p:cNvPr>
          <p:cNvSpPr/>
          <p:nvPr/>
        </p:nvSpPr>
        <p:spPr>
          <a:xfrm>
            <a:off x="4322017" y="2106927"/>
            <a:ext cx="2857500" cy="923925"/>
          </a:xfrm>
          <a:prstGeom prst="flowChartProcess">
            <a:avLst/>
          </a:prstGeom>
          <a:solidFill>
            <a:srgbClr val="009DD9">
              <a:lumMod val="75000"/>
            </a:srgbClr>
          </a:solidFill>
          <a:ln w="10795" cap="flat" cmpd="sng" algn="ctr">
            <a:noFill/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82550"/>
          </a:sp3d>
        </p:spPr>
        <p:txBody>
          <a:bodyPr anchor="ctr"/>
          <a:lstStyle/>
          <a:p>
            <a:pPr algn="ctr" defTabSz="4572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kern="0" dirty="0">
                <a:solidFill>
                  <a:prstClr val="white"/>
                </a:solidFill>
                <a:latin typeface="Corbel" panose="020B0503020204020204"/>
              </a:rPr>
              <a:t>Tools for Better Communication and Efficiency</a:t>
            </a:r>
          </a:p>
        </p:txBody>
      </p:sp>
      <p:sp>
        <p:nvSpPr>
          <p:cNvPr id="23" name="Flowchart: Process 22">
            <a:extLst>
              <a:ext uri="{FF2B5EF4-FFF2-40B4-BE49-F238E27FC236}">
                <a16:creationId xmlns:a16="http://schemas.microsoft.com/office/drawing/2014/main" id="{1244BA3A-7759-404D-B73A-378CB80F09DF}"/>
              </a:ext>
            </a:extLst>
          </p:cNvPr>
          <p:cNvSpPr/>
          <p:nvPr/>
        </p:nvSpPr>
        <p:spPr>
          <a:xfrm>
            <a:off x="3162300" y="3408147"/>
            <a:ext cx="2362200" cy="962025"/>
          </a:xfrm>
          <a:prstGeom prst="flowChartProcess">
            <a:avLst/>
          </a:prstGeom>
          <a:solidFill>
            <a:srgbClr val="7CCA62">
              <a:lumMod val="75000"/>
            </a:srgbClr>
          </a:solidFill>
          <a:ln w="10795" cap="flat" cmpd="sng" algn="ctr">
            <a:noFill/>
            <a:prstDash val="solid"/>
          </a:ln>
          <a:effectLst/>
          <a:scene3d>
            <a:camera prst="orthographicFront"/>
            <a:lightRig rig="threePt" dir="t"/>
          </a:scene3d>
          <a:sp3d>
            <a:bevelT w="82550"/>
          </a:sp3d>
        </p:spPr>
        <p:txBody>
          <a:bodyPr anchor="ctr"/>
          <a:lstStyle/>
          <a:p>
            <a:pPr algn="ctr" defTabSz="4572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kern="0" dirty="0">
                <a:solidFill>
                  <a:prstClr val="white"/>
                </a:solidFill>
                <a:latin typeface="Corbel" panose="020B0503020204020204"/>
              </a:rPr>
              <a:t>Student Need Driven</a:t>
            </a:r>
          </a:p>
        </p:txBody>
      </p:sp>
      <p:sp>
        <p:nvSpPr>
          <p:cNvPr id="24" name="Flowchart: Process 23">
            <a:extLst>
              <a:ext uri="{FF2B5EF4-FFF2-40B4-BE49-F238E27FC236}">
                <a16:creationId xmlns:a16="http://schemas.microsoft.com/office/drawing/2014/main" id="{BB11BF80-4F63-447B-8A76-5DB97FF68BD8}"/>
              </a:ext>
            </a:extLst>
          </p:cNvPr>
          <p:cNvSpPr/>
          <p:nvPr/>
        </p:nvSpPr>
        <p:spPr>
          <a:xfrm>
            <a:off x="6334125" y="3408148"/>
            <a:ext cx="2362200" cy="962025"/>
          </a:xfrm>
          <a:prstGeom prst="flowChartProcess">
            <a:avLst/>
          </a:prstGeom>
          <a:solidFill>
            <a:srgbClr val="10CF9B">
              <a:lumMod val="75000"/>
            </a:srgbClr>
          </a:solidFill>
          <a:ln w="10795" cap="flat" cmpd="sng" algn="ctr">
            <a:noFill/>
            <a:prstDash val="solid"/>
          </a:ln>
          <a:effectLst/>
          <a:scene3d>
            <a:camera prst="orthographicFront"/>
            <a:lightRig rig="threePt" dir="t"/>
          </a:scene3d>
          <a:sp3d>
            <a:bevelT w="82550"/>
          </a:sp3d>
        </p:spPr>
        <p:txBody>
          <a:bodyPr anchor="ctr"/>
          <a:lstStyle/>
          <a:p>
            <a:pPr algn="ctr" defTabSz="4572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kern="0" dirty="0">
                <a:solidFill>
                  <a:prstClr val="white"/>
                </a:solidFill>
                <a:latin typeface="Corbel" panose="020B0503020204020204"/>
              </a:rPr>
              <a:t>Efficiency Driven</a:t>
            </a:r>
          </a:p>
        </p:txBody>
      </p:sp>
      <p:sp>
        <p:nvSpPr>
          <p:cNvPr id="25" name="Flowchart: Process 24">
            <a:extLst>
              <a:ext uri="{FF2B5EF4-FFF2-40B4-BE49-F238E27FC236}">
                <a16:creationId xmlns:a16="http://schemas.microsoft.com/office/drawing/2014/main" id="{913C2385-CFDE-4324-8605-5B608CFF18BC}"/>
              </a:ext>
            </a:extLst>
          </p:cNvPr>
          <p:cNvSpPr/>
          <p:nvPr/>
        </p:nvSpPr>
        <p:spPr>
          <a:xfrm>
            <a:off x="2780665" y="4674973"/>
            <a:ext cx="1333500" cy="962025"/>
          </a:xfrm>
          <a:prstGeom prst="flowChartProcess">
            <a:avLst/>
          </a:prstGeom>
          <a:solidFill>
            <a:srgbClr val="7CCA62">
              <a:lumMod val="75000"/>
            </a:srgbClr>
          </a:solidFill>
          <a:ln w="10795" cap="flat" cmpd="sng" algn="ctr">
            <a:noFill/>
            <a:prstDash val="solid"/>
          </a:ln>
          <a:effectLst/>
          <a:scene3d>
            <a:camera prst="orthographicFront"/>
            <a:lightRig rig="threePt" dir="t"/>
          </a:scene3d>
          <a:sp3d>
            <a:bevelT w="82550"/>
          </a:sp3d>
        </p:spPr>
        <p:txBody>
          <a:bodyPr anchor="ctr"/>
          <a:lstStyle/>
          <a:p>
            <a:pPr algn="ctr" defTabSz="4572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kern="0" dirty="0">
                <a:solidFill>
                  <a:prstClr val="white"/>
                </a:solidFill>
                <a:latin typeface="Corbel" panose="020B0503020204020204"/>
              </a:rPr>
              <a:t>Blended: Course Videos</a:t>
            </a:r>
          </a:p>
        </p:txBody>
      </p:sp>
      <p:sp>
        <p:nvSpPr>
          <p:cNvPr id="26" name="Flowchart: Process 25">
            <a:extLst>
              <a:ext uri="{FF2B5EF4-FFF2-40B4-BE49-F238E27FC236}">
                <a16:creationId xmlns:a16="http://schemas.microsoft.com/office/drawing/2014/main" id="{9463FDF7-4C3B-47E5-9167-075EB100ABB8}"/>
              </a:ext>
            </a:extLst>
          </p:cNvPr>
          <p:cNvSpPr/>
          <p:nvPr/>
        </p:nvSpPr>
        <p:spPr>
          <a:xfrm>
            <a:off x="4543425" y="4694023"/>
            <a:ext cx="1333500" cy="962025"/>
          </a:xfrm>
          <a:prstGeom prst="flowChartProcess">
            <a:avLst/>
          </a:prstGeom>
          <a:solidFill>
            <a:srgbClr val="7CCA62">
              <a:lumMod val="75000"/>
            </a:srgbClr>
          </a:solidFill>
          <a:ln w="76200" cap="flat" cmpd="sng" algn="ctr">
            <a:solidFill>
              <a:srgbClr val="FF0000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 w="82550"/>
          </a:sp3d>
        </p:spPr>
        <p:txBody>
          <a:bodyPr anchor="ctr"/>
          <a:lstStyle/>
          <a:p>
            <a:pPr algn="ctr" defTabSz="4572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kern="0" dirty="0">
                <a:solidFill>
                  <a:prstClr val="white"/>
                </a:solidFill>
                <a:latin typeface="Corbel" panose="020B0503020204020204"/>
              </a:rPr>
              <a:t>Alpha-Omega Labs</a:t>
            </a:r>
          </a:p>
        </p:txBody>
      </p:sp>
      <p:sp>
        <p:nvSpPr>
          <p:cNvPr id="27" name="Flowchart: Process 26">
            <a:extLst>
              <a:ext uri="{FF2B5EF4-FFF2-40B4-BE49-F238E27FC236}">
                <a16:creationId xmlns:a16="http://schemas.microsoft.com/office/drawing/2014/main" id="{067D5B67-767F-49CD-BDCD-6F4348B0E4C1}"/>
              </a:ext>
            </a:extLst>
          </p:cNvPr>
          <p:cNvSpPr/>
          <p:nvPr/>
        </p:nvSpPr>
        <p:spPr>
          <a:xfrm>
            <a:off x="6115050" y="4694022"/>
            <a:ext cx="1333500" cy="962025"/>
          </a:xfrm>
          <a:prstGeom prst="flowChartProcess">
            <a:avLst/>
          </a:prstGeom>
          <a:solidFill>
            <a:srgbClr val="10CF9B">
              <a:lumMod val="75000"/>
            </a:srgbClr>
          </a:solidFill>
          <a:ln w="31750" cap="flat" cmpd="sng" algn="ctr">
            <a:noFill/>
            <a:prstDash val="solid"/>
          </a:ln>
          <a:effectLst/>
          <a:scene3d>
            <a:camera prst="orthographicFront"/>
            <a:lightRig rig="threePt" dir="t"/>
          </a:scene3d>
          <a:sp3d>
            <a:bevelT w="82550"/>
          </a:sp3d>
        </p:spPr>
        <p:txBody>
          <a:bodyPr anchor="ctr"/>
          <a:lstStyle/>
          <a:p>
            <a:pPr algn="ctr" defTabSz="4572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kern="0" dirty="0">
                <a:solidFill>
                  <a:prstClr val="white"/>
                </a:solidFill>
                <a:latin typeface="Corbel" panose="020B0503020204020204"/>
              </a:rPr>
              <a:t>Piazza (Virtual TA)</a:t>
            </a:r>
          </a:p>
        </p:txBody>
      </p:sp>
      <p:sp>
        <p:nvSpPr>
          <p:cNvPr id="28" name="Flowchart: Process 27">
            <a:extLst>
              <a:ext uri="{FF2B5EF4-FFF2-40B4-BE49-F238E27FC236}">
                <a16:creationId xmlns:a16="http://schemas.microsoft.com/office/drawing/2014/main" id="{6D984385-C784-407C-A0D5-8BFF365E1887}"/>
              </a:ext>
            </a:extLst>
          </p:cNvPr>
          <p:cNvSpPr/>
          <p:nvPr/>
        </p:nvSpPr>
        <p:spPr>
          <a:xfrm>
            <a:off x="7648575" y="4713073"/>
            <a:ext cx="1333500" cy="962025"/>
          </a:xfrm>
          <a:prstGeom prst="flowChartProcess">
            <a:avLst/>
          </a:prstGeom>
          <a:solidFill>
            <a:srgbClr val="10CF9B">
              <a:lumMod val="75000"/>
            </a:srgbClr>
          </a:solidFill>
          <a:ln w="31750" cap="flat" cmpd="sng" algn="ctr">
            <a:noFill/>
            <a:prstDash val="solid"/>
          </a:ln>
          <a:effectLst/>
          <a:scene3d>
            <a:camera prst="orthographicFront"/>
            <a:lightRig rig="threePt" dir="t"/>
          </a:scene3d>
          <a:sp3d>
            <a:bevelT w="82550"/>
          </a:sp3d>
        </p:spPr>
        <p:txBody>
          <a:bodyPr anchor="ctr"/>
          <a:lstStyle/>
          <a:p>
            <a:pPr algn="ctr" defTabSz="4572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kern="0" dirty="0" err="1">
                <a:solidFill>
                  <a:prstClr val="white"/>
                </a:solidFill>
                <a:latin typeface="Corbel" panose="020B0503020204020204"/>
              </a:rPr>
              <a:t>Gradescope</a:t>
            </a:r>
            <a:r>
              <a:rPr lang="en-US" kern="0" dirty="0">
                <a:solidFill>
                  <a:prstClr val="white"/>
                </a:solidFill>
                <a:latin typeface="Corbel" panose="020B0503020204020204"/>
              </a:rPr>
              <a:t> </a:t>
            </a:r>
          </a:p>
        </p:txBody>
      </p:sp>
      <p:cxnSp>
        <p:nvCxnSpPr>
          <p:cNvPr id="45082" name="Straight Arrow Connector 28">
            <a:extLst>
              <a:ext uri="{FF2B5EF4-FFF2-40B4-BE49-F238E27FC236}">
                <a16:creationId xmlns:a16="http://schemas.microsoft.com/office/drawing/2014/main" id="{82EDC0EC-5908-4B1F-A3D4-76D8638F1E8B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4343400" y="3017838"/>
            <a:ext cx="1438275" cy="390525"/>
          </a:xfrm>
          <a:prstGeom prst="straightConnector1">
            <a:avLst/>
          </a:prstGeom>
          <a:noFill/>
          <a:ln w="9525" algn="ctr">
            <a:solidFill>
              <a:srgbClr val="0F6FC6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5083" name="Straight Arrow Connector 29">
            <a:extLst>
              <a:ext uri="{FF2B5EF4-FFF2-40B4-BE49-F238E27FC236}">
                <a16:creationId xmlns:a16="http://schemas.microsoft.com/office/drawing/2014/main" id="{1EE8182F-3640-4EFE-83EA-565955387E7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781675" y="3017838"/>
            <a:ext cx="1733550" cy="390525"/>
          </a:xfrm>
          <a:prstGeom prst="straightConnector1">
            <a:avLst/>
          </a:prstGeom>
          <a:noFill/>
          <a:ln w="9525" algn="ctr">
            <a:solidFill>
              <a:srgbClr val="0F6FC6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5084" name="Straight Arrow Connector 30">
            <a:extLst>
              <a:ext uri="{FF2B5EF4-FFF2-40B4-BE49-F238E27FC236}">
                <a16:creationId xmlns:a16="http://schemas.microsoft.com/office/drawing/2014/main" id="{B70F49CF-BA9C-4B31-BF6B-6A532E79F740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3448050" y="4370388"/>
            <a:ext cx="895350" cy="304800"/>
          </a:xfrm>
          <a:prstGeom prst="straightConnector1">
            <a:avLst/>
          </a:prstGeom>
          <a:noFill/>
          <a:ln w="9525" algn="ctr">
            <a:solidFill>
              <a:srgbClr val="0F6FC6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5085" name="Straight Arrow Connector 31">
            <a:extLst>
              <a:ext uri="{FF2B5EF4-FFF2-40B4-BE49-F238E27FC236}">
                <a16:creationId xmlns:a16="http://schemas.microsoft.com/office/drawing/2014/main" id="{12887CAD-BF89-4C50-88A4-DFC1A4DC90C8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343400" y="4370388"/>
            <a:ext cx="866775" cy="323850"/>
          </a:xfrm>
          <a:prstGeom prst="straightConnector1">
            <a:avLst/>
          </a:prstGeom>
          <a:noFill/>
          <a:ln w="9525" algn="ctr">
            <a:solidFill>
              <a:srgbClr val="0F6FC6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5086" name="Straight Arrow Connector 32">
            <a:extLst>
              <a:ext uri="{FF2B5EF4-FFF2-40B4-BE49-F238E27FC236}">
                <a16:creationId xmlns:a16="http://schemas.microsoft.com/office/drawing/2014/main" id="{65F33E0E-C306-4C75-8866-E7FB30C23C7B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6781800" y="4370388"/>
            <a:ext cx="733425" cy="323850"/>
          </a:xfrm>
          <a:prstGeom prst="straightConnector1">
            <a:avLst/>
          </a:prstGeom>
          <a:noFill/>
          <a:ln w="9525" algn="ctr">
            <a:solidFill>
              <a:srgbClr val="0C9B74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5087" name="Straight Arrow Connector 33">
            <a:extLst>
              <a:ext uri="{FF2B5EF4-FFF2-40B4-BE49-F238E27FC236}">
                <a16:creationId xmlns:a16="http://schemas.microsoft.com/office/drawing/2014/main" id="{9A9A4A0F-1558-4CAD-8B19-3260456C28ED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7515225" y="4370388"/>
            <a:ext cx="800100" cy="342900"/>
          </a:xfrm>
          <a:prstGeom prst="straightConnector1">
            <a:avLst/>
          </a:prstGeom>
          <a:noFill/>
          <a:ln w="9525" algn="ctr">
            <a:solidFill>
              <a:srgbClr val="0C9B74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5088" name="Straight Arrow Connector 34">
            <a:extLst>
              <a:ext uri="{FF2B5EF4-FFF2-40B4-BE49-F238E27FC236}">
                <a16:creationId xmlns:a16="http://schemas.microsoft.com/office/drawing/2014/main" id="{63C49C41-885C-4FB8-AD2A-709B94B60F54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343400" y="4370388"/>
            <a:ext cx="2438400" cy="323850"/>
          </a:xfrm>
          <a:prstGeom prst="straightConnector1">
            <a:avLst/>
          </a:prstGeom>
          <a:noFill/>
          <a:ln w="9525" algn="ctr">
            <a:solidFill>
              <a:srgbClr val="0F6FC6"/>
            </a:solidFill>
            <a:prstDash val="dashDot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5089" name="TextBox 35">
            <a:extLst>
              <a:ext uri="{FF2B5EF4-FFF2-40B4-BE49-F238E27FC236}">
                <a16:creationId xmlns:a16="http://schemas.microsoft.com/office/drawing/2014/main" id="{B4268C04-9B70-4207-9095-F97A839C20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0175" y="5824950"/>
            <a:ext cx="1870511" cy="923330"/>
          </a:xfrm>
          <a:prstGeom prst="rect">
            <a:avLst/>
          </a:prstGeom>
          <a:noFill/>
          <a:ln w="317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572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 i="1">
                <a:solidFill>
                  <a:srgbClr val="000000"/>
                </a:solidFill>
                <a:latin typeface="Corbel" panose="020B0503020204020204" pitchFamily="34" charset="0"/>
              </a:rPr>
              <a:t>**Introduced Fall 2019 semester**</a:t>
            </a:r>
          </a:p>
        </p:txBody>
      </p:sp>
      <p:cxnSp>
        <p:nvCxnSpPr>
          <p:cNvPr id="45090" name="Straight Arrow Connector 36">
            <a:extLst>
              <a:ext uri="{FF2B5EF4-FFF2-40B4-BE49-F238E27FC236}">
                <a16:creationId xmlns:a16="http://schemas.microsoft.com/office/drawing/2014/main" id="{C6150292-0ADE-40C8-BB4D-4714FC378724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5210175" y="4370388"/>
            <a:ext cx="2305050" cy="304800"/>
          </a:xfrm>
          <a:prstGeom prst="straightConnector1">
            <a:avLst/>
          </a:prstGeom>
          <a:noFill/>
          <a:ln w="9525" algn="ctr">
            <a:solidFill>
              <a:srgbClr val="0C9B74"/>
            </a:solidFill>
            <a:prstDash val="dashDot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" name="Flowchart: Process 23">
            <a:extLst>
              <a:ext uri="{FF2B5EF4-FFF2-40B4-BE49-F238E27FC236}">
                <a16:creationId xmlns:a16="http://schemas.microsoft.com/office/drawing/2014/main" id="{39CC36A2-0F11-6F42-BB45-6C6130F9A11C}"/>
              </a:ext>
            </a:extLst>
          </p:cNvPr>
          <p:cNvSpPr/>
          <p:nvPr/>
        </p:nvSpPr>
        <p:spPr>
          <a:xfrm>
            <a:off x="9086850" y="3403138"/>
            <a:ext cx="2362200" cy="962025"/>
          </a:xfrm>
          <a:prstGeom prst="flowChartProcess">
            <a:avLst/>
          </a:prstGeom>
          <a:solidFill>
            <a:srgbClr val="C47ED8"/>
          </a:solidFill>
          <a:ln w="10795" cap="flat" cmpd="sng" algn="ctr">
            <a:noFill/>
            <a:prstDash val="solid"/>
          </a:ln>
          <a:effectLst/>
          <a:scene3d>
            <a:camera prst="orthographicFront"/>
            <a:lightRig rig="threePt" dir="t"/>
          </a:scene3d>
          <a:sp3d>
            <a:bevelT w="82550"/>
          </a:sp3d>
        </p:spPr>
        <p:txBody>
          <a:bodyPr anchor="ctr"/>
          <a:lstStyle/>
          <a:p>
            <a:pPr algn="ctr" defTabSz="4572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kern="0" dirty="0">
                <a:solidFill>
                  <a:prstClr val="white"/>
                </a:solidFill>
                <a:latin typeface="Corbel" panose="020B0503020204020204"/>
              </a:rPr>
              <a:t>COVID Driven</a:t>
            </a:r>
          </a:p>
        </p:txBody>
      </p:sp>
      <p:cxnSp>
        <p:nvCxnSpPr>
          <p:cNvPr id="4" name="Straight Arrow Connector 29">
            <a:extLst>
              <a:ext uri="{FF2B5EF4-FFF2-40B4-BE49-F238E27FC236}">
                <a16:creationId xmlns:a16="http://schemas.microsoft.com/office/drawing/2014/main" id="{057E5804-9F5B-3446-B541-5AE9EB525392}"/>
              </a:ext>
            </a:extLst>
          </p:cNvPr>
          <p:cNvCxnSpPr>
            <a:cxnSpLocks noChangeShapeType="1"/>
            <a:endCxn id="3" idx="0"/>
          </p:cNvCxnSpPr>
          <p:nvPr/>
        </p:nvCxnSpPr>
        <p:spPr bwMode="auto">
          <a:xfrm>
            <a:off x="7218022" y="2700015"/>
            <a:ext cx="3049928" cy="703123"/>
          </a:xfrm>
          <a:prstGeom prst="straightConnector1">
            <a:avLst/>
          </a:prstGeom>
          <a:noFill/>
          <a:ln w="9525" algn="ctr">
            <a:solidFill>
              <a:srgbClr val="0F6FC6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" name="Flowchart: Process 27">
            <a:extLst>
              <a:ext uri="{FF2B5EF4-FFF2-40B4-BE49-F238E27FC236}">
                <a16:creationId xmlns:a16="http://schemas.microsoft.com/office/drawing/2014/main" id="{B7CB1A2D-2FB7-D947-ABE8-BC270D87E3FA}"/>
              </a:ext>
            </a:extLst>
          </p:cNvPr>
          <p:cNvSpPr/>
          <p:nvPr/>
        </p:nvSpPr>
        <p:spPr>
          <a:xfrm>
            <a:off x="9005888" y="4807049"/>
            <a:ext cx="1333500" cy="774072"/>
          </a:xfrm>
          <a:prstGeom prst="flowChartProcess">
            <a:avLst/>
          </a:prstGeom>
          <a:solidFill>
            <a:srgbClr val="C47ED8"/>
          </a:solidFill>
          <a:ln w="31750" cap="flat" cmpd="sng" algn="ctr">
            <a:noFill/>
            <a:prstDash val="solid"/>
          </a:ln>
          <a:effectLst/>
          <a:scene3d>
            <a:camera prst="orthographicFront"/>
            <a:lightRig rig="threePt" dir="t"/>
          </a:scene3d>
          <a:sp3d>
            <a:bevelT w="82550"/>
          </a:sp3d>
        </p:spPr>
        <p:txBody>
          <a:bodyPr anchor="ctr"/>
          <a:lstStyle/>
          <a:p>
            <a:pPr algn="ctr" defTabSz="4572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kern="0" dirty="0">
                <a:solidFill>
                  <a:prstClr val="white"/>
                </a:solidFill>
                <a:latin typeface="Corbel" panose="020B0503020204020204"/>
              </a:rPr>
              <a:t>WebEx Teams </a:t>
            </a:r>
          </a:p>
        </p:txBody>
      </p:sp>
      <p:cxnSp>
        <p:nvCxnSpPr>
          <p:cNvPr id="12" name="Straight Arrow Connector 33">
            <a:extLst>
              <a:ext uri="{FF2B5EF4-FFF2-40B4-BE49-F238E27FC236}">
                <a16:creationId xmlns:a16="http://schemas.microsoft.com/office/drawing/2014/main" id="{C6E766E3-1749-0648-A4A8-C4BFBA771553}"/>
              </a:ext>
            </a:extLst>
          </p:cNvPr>
          <p:cNvCxnSpPr>
            <a:cxnSpLocks noChangeShapeType="1"/>
            <a:stCxn id="3" idx="2"/>
            <a:endCxn id="8" idx="0"/>
          </p:cNvCxnSpPr>
          <p:nvPr/>
        </p:nvCxnSpPr>
        <p:spPr bwMode="auto">
          <a:xfrm flipH="1">
            <a:off x="9672638" y="4365163"/>
            <a:ext cx="595312" cy="441886"/>
          </a:xfrm>
          <a:prstGeom prst="straightConnector1">
            <a:avLst/>
          </a:prstGeom>
          <a:noFill/>
          <a:ln w="9525" algn="ctr">
            <a:solidFill>
              <a:srgbClr val="0C9B74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" name="Flowchart: Process 27">
            <a:extLst>
              <a:ext uri="{FF2B5EF4-FFF2-40B4-BE49-F238E27FC236}">
                <a16:creationId xmlns:a16="http://schemas.microsoft.com/office/drawing/2014/main" id="{493E1322-163E-FE4B-A85C-780D3418DDAA}"/>
              </a:ext>
            </a:extLst>
          </p:cNvPr>
          <p:cNvSpPr/>
          <p:nvPr/>
        </p:nvSpPr>
        <p:spPr>
          <a:xfrm>
            <a:off x="10649138" y="4787998"/>
            <a:ext cx="1528214" cy="887100"/>
          </a:xfrm>
          <a:prstGeom prst="flowChartProcess">
            <a:avLst/>
          </a:prstGeom>
          <a:solidFill>
            <a:srgbClr val="C47ED8"/>
          </a:solidFill>
          <a:ln w="31750" cap="flat" cmpd="sng" algn="ctr">
            <a:noFill/>
            <a:prstDash val="solid"/>
          </a:ln>
          <a:effectLst/>
          <a:scene3d>
            <a:camera prst="orthographicFront"/>
            <a:lightRig rig="threePt" dir="t"/>
          </a:scene3d>
          <a:sp3d>
            <a:bevelT w="82550"/>
          </a:sp3d>
        </p:spPr>
        <p:txBody>
          <a:bodyPr anchor="ctr"/>
          <a:lstStyle/>
          <a:p>
            <a:pPr algn="ctr" defTabSz="4572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kern="0" dirty="0">
                <a:solidFill>
                  <a:prstClr val="white"/>
                </a:solidFill>
                <a:latin typeface="Corbel" panose="020B0503020204020204"/>
              </a:rPr>
              <a:t>Exam Reworks </a:t>
            </a:r>
          </a:p>
        </p:txBody>
      </p:sp>
      <p:cxnSp>
        <p:nvCxnSpPr>
          <p:cNvPr id="16" name="Straight Arrow Connector 33">
            <a:extLst>
              <a:ext uri="{FF2B5EF4-FFF2-40B4-BE49-F238E27FC236}">
                <a16:creationId xmlns:a16="http://schemas.microsoft.com/office/drawing/2014/main" id="{1E3B967D-08DF-3D41-BD3A-86600F6E6D61}"/>
              </a:ext>
            </a:extLst>
          </p:cNvPr>
          <p:cNvCxnSpPr>
            <a:cxnSpLocks noChangeShapeType="1"/>
            <a:endCxn id="14" idx="0"/>
          </p:cNvCxnSpPr>
          <p:nvPr/>
        </p:nvCxnSpPr>
        <p:spPr bwMode="auto">
          <a:xfrm>
            <a:off x="10439401" y="4365163"/>
            <a:ext cx="973844" cy="422835"/>
          </a:xfrm>
          <a:prstGeom prst="straightConnector1">
            <a:avLst/>
          </a:prstGeom>
          <a:noFill/>
          <a:ln w="9525" algn="ctr">
            <a:solidFill>
              <a:srgbClr val="0C9B74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6" name="Flowchart: Process 27">
            <a:extLst>
              <a:ext uri="{FF2B5EF4-FFF2-40B4-BE49-F238E27FC236}">
                <a16:creationId xmlns:a16="http://schemas.microsoft.com/office/drawing/2014/main" id="{D12F5D42-DE51-F94E-980A-6221F346B29B}"/>
              </a:ext>
            </a:extLst>
          </p:cNvPr>
          <p:cNvSpPr/>
          <p:nvPr/>
        </p:nvSpPr>
        <p:spPr>
          <a:xfrm>
            <a:off x="9782734" y="5718621"/>
            <a:ext cx="1381125" cy="879869"/>
          </a:xfrm>
          <a:prstGeom prst="flowChartProcess">
            <a:avLst/>
          </a:prstGeom>
          <a:solidFill>
            <a:srgbClr val="C47ED8"/>
          </a:solidFill>
          <a:ln w="31750" cap="flat" cmpd="sng" algn="ctr">
            <a:noFill/>
            <a:prstDash val="solid"/>
          </a:ln>
          <a:effectLst/>
          <a:scene3d>
            <a:camera prst="orthographicFront"/>
            <a:lightRig rig="threePt" dir="t"/>
          </a:scene3d>
          <a:sp3d>
            <a:bevelT w="82550"/>
          </a:sp3d>
        </p:spPr>
        <p:txBody>
          <a:bodyPr anchor="ctr"/>
          <a:lstStyle/>
          <a:p>
            <a:pPr algn="ctr" defTabSz="4572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kern="0" dirty="0">
                <a:solidFill>
                  <a:prstClr val="white"/>
                </a:solidFill>
                <a:latin typeface="Corbel" panose="020B0503020204020204"/>
              </a:rPr>
              <a:t>Individual Check-Ins!! </a:t>
            </a:r>
          </a:p>
        </p:txBody>
      </p:sp>
      <p:cxnSp>
        <p:nvCxnSpPr>
          <p:cNvPr id="38" name="Straight Arrow Connector 33">
            <a:extLst>
              <a:ext uri="{FF2B5EF4-FFF2-40B4-BE49-F238E27FC236}">
                <a16:creationId xmlns:a16="http://schemas.microsoft.com/office/drawing/2014/main" id="{8F901D7A-3677-7944-BFF5-EC9B8BF0B2FD}"/>
              </a:ext>
            </a:extLst>
          </p:cNvPr>
          <p:cNvCxnSpPr>
            <a:cxnSpLocks noChangeShapeType="1"/>
            <a:endCxn id="36" idx="0"/>
          </p:cNvCxnSpPr>
          <p:nvPr/>
        </p:nvCxnSpPr>
        <p:spPr bwMode="auto">
          <a:xfrm>
            <a:off x="10363201" y="4208431"/>
            <a:ext cx="110096" cy="1510190"/>
          </a:xfrm>
          <a:prstGeom prst="straightConnector1">
            <a:avLst/>
          </a:prstGeom>
          <a:noFill/>
          <a:ln w="9525" algn="ctr">
            <a:solidFill>
              <a:srgbClr val="0C9B74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DA60D2FA-EBE3-F641-9920-493E6E0D9BDA}"/>
                  </a:ext>
                </a:extLst>
              </p14:cNvPr>
              <p14:cNvContentPartPr/>
              <p14:nvPr/>
            </p14:nvContentPartPr>
            <p14:xfrm>
              <a:off x="9336240" y="4469040"/>
              <a:ext cx="2498040" cy="181620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DA60D2FA-EBE3-F641-9920-493E6E0D9BDA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326880" y="4459680"/>
                <a:ext cx="2516760" cy="18349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F7B218-028F-4554-8633-7E56A11391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09800" y="57469"/>
            <a:ext cx="7772400" cy="1609725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What is </a:t>
            </a:r>
            <a:r>
              <a:rPr lang="en-US" dirty="0" err="1"/>
              <a:t>gradescope</a:t>
            </a:r>
            <a:r>
              <a:rPr lang="en-US" dirty="0"/>
              <a:t>?</a:t>
            </a:r>
          </a:p>
        </p:txBody>
      </p:sp>
      <p:sp>
        <p:nvSpPr>
          <p:cNvPr id="28675" name="Content Placeholder 2">
            <a:extLst>
              <a:ext uri="{FF2B5EF4-FFF2-40B4-BE49-F238E27FC236}">
                <a16:creationId xmlns:a16="http://schemas.microsoft.com/office/drawing/2014/main" id="{2BD3F6C6-7778-4AF8-8AF7-B647F81D169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49475" y="1500188"/>
            <a:ext cx="7772400" cy="4051300"/>
          </a:xfrm>
        </p:spPr>
        <p:txBody>
          <a:bodyPr rtlCol="0">
            <a:normAutofit fontScale="92500" lnSpcReduction="10000"/>
          </a:bodyPr>
          <a:lstStyle/>
          <a:p>
            <a:pPr marL="182880" indent="-182880" eaLnBrk="1" fontAlgn="auto" hangingPunct="1">
              <a:spcAft>
                <a:spcPts val="0"/>
              </a:spcAft>
              <a:buClr>
                <a:schemeClr val="accent1">
                  <a:lumMod val="75000"/>
                </a:schemeClr>
              </a:buClr>
              <a:defRPr/>
            </a:pPr>
            <a:r>
              <a:rPr lang="en-US" altLang="en-US" b="1" i="1">
                <a:solidFill>
                  <a:srgbClr val="0000FF"/>
                </a:solidFill>
              </a:rPr>
              <a:t>Asynchronous submission system for every assignment, exam, homework and lab</a:t>
            </a:r>
          </a:p>
          <a:p>
            <a:pPr lvl="1" indent="-182880" eaLnBrk="1" fontAlgn="auto" hangingPunct="1">
              <a:buClr>
                <a:schemeClr val="accent1">
                  <a:lumMod val="75000"/>
                </a:schemeClr>
              </a:buClr>
              <a:defRPr/>
            </a:pPr>
            <a:r>
              <a:rPr lang="en-US" altLang="en-US"/>
              <a:t>You don’t have to come and find me</a:t>
            </a:r>
          </a:p>
          <a:p>
            <a:pPr lvl="1" indent="-182880" eaLnBrk="1" fontAlgn="auto" hangingPunct="1">
              <a:buClr>
                <a:schemeClr val="accent1">
                  <a:lumMod val="75000"/>
                </a:schemeClr>
              </a:buClr>
              <a:defRPr/>
            </a:pPr>
            <a:r>
              <a:rPr lang="en-US" altLang="en-US"/>
              <a:t>Timer is set on all assignments so you know EXACTLY when they are due</a:t>
            </a:r>
          </a:p>
          <a:p>
            <a:pPr marL="182880" indent="-182880" eaLnBrk="1" fontAlgn="auto" hangingPunct="1">
              <a:spcAft>
                <a:spcPts val="0"/>
              </a:spcAft>
              <a:buClr>
                <a:schemeClr val="accent1">
                  <a:lumMod val="75000"/>
                </a:schemeClr>
              </a:buClr>
              <a:defRPr/>
            </a:pPr>
            <a:r>
              <a:rPr lang="en-US" altLang="en-US" b="1" i="1">
                <a:solidFill>
                  <a:srgbClr val="0000FF"/>
                </a:solidFill>
              </a:rPr>
              <a:t>Grading system with FULL transparency</a:t>
            </a:r>
          </a:p>
          <a:p>
            <a:pPr lvl="1" indent="-182880" eaLnBrk="1" fontAlgn="auto" hangingPunct="1">
              <a:buClr>
                <a:schemeClr val="accent1">
                  <a:lumMod val="75000"/>
                </a:schemeClr>
              </a:buClr>
              <a:defRPr/>
            </a:pPr>
            <a:r>
              <a:rPr lang="en-US" altLang="en-US"/>
              <a:t>Rubric for grading shown to all students (fairness, elimination of unintended bias)</a:t>
            </a:r>
          </a:p>
          <a:p>
            <a:pPr lvl="1" indent="-182880" eaLnBrk="1" fontAlgn="auto" hangingPunct="1">
              <a:buClr>
                <a:schemeClr val="accent1">
                  <a:lumMod val="75000"/>
                </a:schemeClr>
              </a:buClr>
              <a:defRPr/>
            </a:pPr>
            <a:r>
              <a:rPr lang="en-US" altLang="en-US"/>
              <a:t>If a change is made to the rubric for one, it modifies all tests at the same time</a:t>
            </a:r>
          </a:p>
          <a:p>
            <a:pPr lvl="1" indent="-182880" eaLnBrk="1" fontAlgn="auto" hangingPunct="1">
              <a:buClr>
                <a:schemeClr val="accent1">
                  <a:lumMod val="75000"/>
                </a:schemeClr>
              </a:buClr>
              <a:defRPr/>
            </a:pPr>
            <a:r>
              <a:rPr lang="en-US" altLang="en-US"/>
              <a:t>Re-grading feature built in so questions can be answered directly</a:t>
            </a:r>
          </a:p>
          <a:p>
            <a:pPr lvl="1" indent="-182880" eaLnBrk="1" fontAlgn="auto" hangingPunct="1">
              <a:buClr>
                <a:schemeClr val="accent1">
                  <a:lumMod val="75000"/>
                </a:schemeClr>
              </a:buClr>
              <a:defRPr/>
            </a:pPr>
            <a:r>
              <a:rPr lang="en-US" altLang="en-US"/>
              <a:t>All assignments sent back by email link (Paperless transactions!)</a:t>
            </a:r>
          </a:p>
          <a:p>
            <a:pPr marL="182880" indent="-182880" eaLnBrk="1" fontAlgn="auto" hangingPunct="1">
              <a:spcAft>
                <a:spcPts val="0"/>
              </a:spcAft>
              <a:buClr>
                <a:schemeClr val="accent1">
                  <a:lumMod val="75000"/>
                </a:schemeClr>
              </a:buClr>
              <a:defRPr/>
            </a:pPr>
            <a:r>
              <a:rPr lang="en-US" altLang="en-US" b="1" i="1">
                <a:solidFill>
                  <a:srgbClr val="0000FF"/>
                </a:solidFill>
              </a:rPr>
              <a:t>Collection of data for future analysis of teaching effectiveness</a:t>
            </a:r>
          </a:p>
          <a:p>
            <a:pPr lvl="1" indent="-182880" eaLnBrk="1" fontAlgn="auto" hangingPunct="1">
              <a:buClr>
                <a:schemeClr val="accent1">
                  <a:lumMod val="75000"/>
                </a:schemeClr>
              </a:buClr>
              <a:defRPr/>
            </a:pPr>
            <a:r>
              <a:rPr lang="en-US" altLang="en-US"/>
              <a:t>Statistical analysis per question is available</a:t>
            </a:r>
          </a:p>
          <a:p>
            <a:pPr lvl="1" indent="-182880" eaLnBrk="1" fontAlgn="auto" hangingPunct="1">
              <a:buClr>
                <a:schemeClr val="accent1">
                  <a:lumMod val="75000"/>
                </a:schemeClr>
              </a:buClr>
              <a:defRPr/>
            </a:pPr>
            <a:endParaRPr lang="en-US" altLang="en-US"/>
          </a:p>
          <a:p>
            <a:pPr lvl="1" indent="-182880" eaLnBrk="1" fontAlgn="auto" hangingPunct="1">
              <a:buClr>
                <a:schemeClr val="accent1">
                  <a:lumMod val="75000"/>
                </a:schemeClr>
              </a:buClr>
              <a:defRPr/>
            </a:pPr>
            <a:endParaRPr lang="en-US" altLang="en-US"/>
          </a:p>
        </p:txBody>
      </p:sp>
      <p:sp>
        <p:nvSpPr>
          <p:cNvPr id="46084" name="Footer Placeholder 3">
            <a:extLst>
              <a:ext uri="{FF2B5EF4-FFF2-40B4-BE49-F238E27FC236}">
                <a16:creationId xmlns:a16="http://schemas.microsoft.com/office/drawing/2014/main" id="{0EDC0D65-5280-4C80-9348-78D9670E9CF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>
                <a:solidFill>
                  <a:schemeClr val="tx2"/>
                </a:solidFill>
              </a:rPr>
              <a:t>sawyes@rpi.edu                             www.rpi.edu/~sawyes </a:t>
            </a:r>
          </a:p>
        </p:txBody>
      </p:sp>
      <p:sp>
        <p:nvSpPr>
          <p:cNvPr id="46085" name="Slide Number Placeholder 4">
            <a:extLst>
              <a:ext uri="{FF2B5EF4-FFF2-40B4-BE49-F238E27FC236}">
                <a16:creationId xmlns:a16="http://schemas.microsoft.com/office/drawing/2014/main" id="{5CAA522B-50BE-46B3-8DCD-12EFB633EC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AB0854B-009D-40EE-B965-A4197815AC53}" type="slidenum">
              <a:rPr lang="en-US" altLang="en-US" smtClean="0">
                <a:solidFill>
                  <a:srgbClr val="FFFFFF"/>
                </a:solidFill>
                <a:latin typeface="Rockwell" panose="02060603020205020403" pitchFamily="18" charset="0"/>
              </a:rPr>
              <a:pPr/>
              <a:t>27</a:t>
            </a:fld>
            <a:endParaRPr lang="en-US" altLang="en-US">
              <a:solidFill>
                <a:srgbClr val="FFFFFF"/>
              </a:solidFill>
              <a:latin typeface="Rockwell" panose="02060603020205020403" pitchFamily="18" charset="0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529803-C0CD-4B71-9753-8C390A93CD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6211" y="220662"/>
            <a:ext cx="10894608" cy="1609725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5300" b="1" i="1" dirty="0"/>
              <a:t>Piazza</a:t>
            </a:r>
            <a:br>
              <a:rPr lang="en-US" dirty="0"/>
            </a:br>
            <a:r>
              <a:rPr lang="en-US" b="1" i="1" dirty="0" err="1"/>
              <a:t>youR</a:t>
            </a:r>
            <a:r>
              <a:rPr lang="en-US" b="1" i="1" dirty="0"/>
              <a:t> 24/7 Asynchronous, Virtual TA</a:t>
            </a:r>
          </a:p>
        </p:txBody>
      </p:sp>
      <p:sp>
        <p:nvSpPr>
          <p:cNvPr id="47107" name="Content Placeholder 2">
            <a:extLst>
              <a:ext uri="{FF2B5EF4-FFF2-40B4-BE49-F238E27FC236}">
                <a16:creationId xmlns:a16="http://schemas.microsoft.com/office/drawing/2014/main" id="{DDE4E027-3C99-43E6-A05A-19071686DFCA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ost questions anytime, anywhere</a:t>
            </a:r>
          </a:p>
          <a:p>
            <a:pPr eaLnBrk="1" hangingPunct="1"/>
            <a:r>
              <a:rPr lang="en-US" altLang="en-US" b="1" i="1" u="sng">
                <a:solidFill>
                  <a:srgbClr val="0000FF"/>
                </a:solidFill>
              </a:rPr>
              <a:t>You</a:t>
            </a:r>
            <a:r>
              <a:rPr lang="en-US" altLang="en-US"/>
              <a:t> are free to discuss and answer any other student</a:t>
            </a:r>
          </a:p>
          <a:p>
            <a:pPr eaLnBrk="1" hangingPunct="1"/>
            <a:r>
              <a:rPr lang="en-US" altLang="en-US"/>
              <a:t>TAs will be watching to comment</a:t>
            </a:r>
          </a:p>
          <a:p>
            <a:pPr eaLnBrk="1" hangingPunct="1"/>
            <a:r>
              <a:rPr lang="en-US" altLang="en-US"/>
              <a:t>I have an interested retired professor who is also watching and may help you</a:t>
            </a:r>
          </a:p>
          <a:p>
            <a:pPr eaLnBrk="1" hangingPunct="1"/>
            <a:r>
              <a:rPr lang="en-US" altLang="en-US"/>
              <a:t>I am also watching and will make comments</a:t>
            </a:r>
          </a:p>
          <a:p>
            <a:pPr eaLnBrk="1" hangingPunct="1"/>
            <a:r>
              <a:rPr lang="en-US" altLang="en-US"/>
              <a:t>Anonymous setting available</a:t>
            </a:r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</p:txBody>
      </p:sp>
      <p:sp>
        <p:nvSpPr>
          <p:cNvPr id="47108" name="Footer Placeholder 3">
            <a:extLst>
              <a:ext uri="{FF2B5EF4-FFF2-40B4-BE49-F238E27FC236}">
                <a16:creationId xmlns:a16="http://schemas.microsoft.com/office/drawing/2014/main" id="{C8906393-D6E8-4959-8758-4328D660DDA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>
                <a:solidFill>
                  <a:schemeClr val="tx2"/>
                </a:solidFill>
              </a:rPr>
              <a:t>sawyes@rpi.edu                             www.rpi.edu/~sawyes </a:t>
            </a:r>
          </a:p>
        </p:txBody>
      </p:sp>
      <p:sp>
        <p:nvSpPr>
          <p:cNvPr id="47109" name="Slide Number Placeholder 4">
            <a:extLst>
              <a:ext uri="{FF2B5EF4-FFF2-40B4-BE49-F238E27FC236}">
                <a16:creationId xmlns:a16="http://schemas.microsoft.com/office/drawing/2014/main" id="{157E752A-1A55-4BFA-BD24-0F7D2E9CCB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8EBDD1A-250A-4A78-9502-F87F73E4F89F}" type="slidenum">
              <a:rPr lang="en-US" altLang="en-US" smtClean="0">
                <a:solidFill>
                  <a:srgbClr val="FFFFFF"/>
                </a:solidFill>
                <a:latin typeface="Rockwell" panose="02060603020205020403" pitchFamily="18" charset="0"/>
              </a:rPr>
              <a:pPr/>
              <a:t>28</a:t>
            </a:fld>
            <a:endParaRPr lang="en-US" altLang="en-US">
              <a:solidFill>
                <a:srgbClr val="FFFFFF"/>
              </a:solidFill>
              <a:latin typeface="Rockwell" panose="02060603020205020403" pitchFamily="18" charset="0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>
            <a:extLst>
              <a:ext uri="{FF2B5EF4-FFF2-40B4-BE49-F238E27FC236}">
                <a16:creationId xmlns:a16="http://schemas.microsoft.com/office/drawing/2014/main" id="{4F50BFEB-9D03-4D97-8C24-1845DF6BDA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69848" y="484632"/>
            <a:ext cx="10058400" cy="1609344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dirty="0"/>
              <a:t>Course Website</a:t>
            </a:r>
          </a:p>
        </p:txBody>
      </p:sp>
      <p:sp>
        <p:nvSpPr>
          <p:cNvPr id="48131" name="Rectangle 3">
            <a:extLst>
              <a:ext uri="{FF2B5EF4-FFF2-40B4-BE49-F238E27FC236}">
                <a16:creationId xmlns:a16="http://schemas.microsoft.com/office/drawing/2014/main" id="{0B406C85-A66D-4610-839E-58D14411D65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209800" y="2120900"/>
            <a:ext cx="7950200" cy="4051300"/>
          </a:xfrm>
        </p:spPr>
        <p:txBody>
          <a:bodyPr/>
          <a:lstStyle/>
          <a:p>
            <a:pPr eaLnBrk="1" hangingPunct="1"/>
            <a:r>
              <a:rPr lang="en-US" altLang="en-US" sz="3200" dirty="0">
                <a:solidFill>
                  <a:srgbClr val="0000FF"/>
                </a:solidFill>
              </a:rPr>
              <a:t>No LMS for this class..yet!!! All resources needed are here</a:t>
            </a:r>
            <a:endParaRPr lang="en-US" altLang="en-US" sz="3200" dirty="0">
              <a:solidFill>
                <a:srgbClr val="0000FF"/>
              </a:solidFill>
              <a:hlinkClick r:id="rId2"/>
            </a:endParaRPr>
          </a:p>
          <a:p>
            <a:pPr eaLnBrk="1" hangingPunct="1"/>
            <a:r>
              <a:rPr lang="en-US" altLang="en-US" sz="3200" dirty="0">
                <a:hlinkClick r:id="rId2"/>
              </a:rPr>
              <a:t>https://</a:t>
            </a:r>
            <a:r>
              <a:rPr lang="en-US" altLang="en-US" sz="3200" dirty="0" err="1">
                <a:hlinkClick r:id="rId2"/>
              </a:rPr>
              <a:t>ecse.rpi.edu</a:t>
            </a:r>
            <a:r>
              <a:rPr lang="en-US" altLang="en-US" sz="3200" dirty="0">
                <a:hlinkClick r:id="rId2"/>
              </a:rPr>
              <a:t>/~</a:t>
            </a:r>
            <a:r>
              <a:rPr lang="en-US" altLang="en-US" sz="3200" dirty="0" err="1">
                <a:hlinkClick r:id="rId2"/>
              </a:rPr>
              <a:t>ssawyer</a:t>
            </a:r>
            <a:r>
              <a:rPr lang="en-US" altLang="en-US" sz="3200" dirty="0">
                <a:hlinkClick r:id="rId2"/>
              </a:rPr>
              <a:t>/videos/</a:t>
            </a:r>
            <a:endParaRPr lang="en-US" altLang="en-US" sz="3200" dirty="0"/>
          </a:p>
        </p:txBody>
      </p:sp>
      <p:sp>
        <p:nvSpPr>
          <p:cNvPr id="48132" name="Footer Placeholder 1">
            <a:extLst>
              <a:ext uri="{FF2B5EF4-FFF2-40B4-BE49-F238E27FC236}">
                <a16:creationId xmlns:a16="http://schemas.microsoft.com/office/drawing/2014/main" id="{705353E1-FCAD-4DDC-B2EA-D0651F90B07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>
                <a:solidFill>
                  <a:schemeClr val="tx2"/>
                </a:solidFill>
              </a:rPr>
              <a:t>sawyes@rpi.edu                             www.rpi.edu/~sawyes </a:t>
            </a:r>
          </a:p>
        </p:txBody>
      </p:sp>
      <p:sp>
        <p:nvSpPr>
          <p:cNvPr id="48133" name="Slide Number Placeholder 2">
            <a:extLst>
              <a:ext uri="{FF2B5EF4-FFF2-40B4-BE49-F238E27FC236}">
                <a16:creationId xmlns:a16="http://schemas.microsoft.com/office/drawing/2014/main" id="{5992EC9E-A8E1-4299-8888-A21430A96B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BE0D319-8C03-4D84-B3EE-914934D77500}" type="slidenum">
              <a:rPr lang="en-US" altLang="en-US" smtClean="0">
                <a:solidFill>
                  <a:srgbClr val="FFFFFF"/>
                </a:solidFill>
                <a:latin typeface="Rockwell" panose="02060603020205020403" pitchFamily="18" charset="0"/>
              </a:rPr>
              <a:pPr/>
              <a:t>29</a:t>
            </a:fld>
            <a:endParaRPr lang="en-US" altLang="en-US">
              <a:solidFill>
                <a:srgbClr val="FFFFFF"/>
              </a:solidFill>
              <a:latin typeface="Rockwell" panose="02060603020205020403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A2C36644-B557-BD4E-A27E-9C9D516DEEA2}"/>
                  </a:ext>
                </a:extLst>
              </p14:cNvPr>
              <p14:cNvContentPartPr/>
              <p14:nvPr/>
            </p14:nvContentPartPr>
            <p14:xfrm>
              <a:off x="3992400" y="1770840"/>
              <a:ext cx="343440" cy="40932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A2C36644-B557-BD4E-A27E-9C9D516DEEA2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983040" y="1761480"/>
                <a:ext cx="362160" cy="4280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>
            <a:extLst>
              <a:ext uri="{FF2B5EF4-FFF2-40B4-BE49-F238E27FC236}">
                <a16:creationId xmlns:a16="http://schemas.microsoft.com/office/drawing/2014/main" id="{8CA6BB54-EBA1-4E8B-912A-7497E5FD9C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09800" y="255589"/>
            <a:ext cx="7772400" cy="1609725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dirty="0"/>
              <a:t>Who am I?</a:t>
            </a:r>
            <a:endParaRPr lang="en-US" altLang="en-US" sz="3000" dirty="0"/>
          </a:p>
        </p:txBody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6A5D3E28-A98B-4C54-914F-16FE7907D17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81212" y="1463675"/>
            <a:ext cx="8813395" cy="4051300"/>
          </a:xfrm>
        </p:spPr>
        <p:txBody>
          <a:bodyPr rtlCol="0">
            <a:normAutofit fontScale="92500"/>
          </a:bodyPr>
          <a:lstStyle/>
          <a:p>
            <a:pPr marL="182880" indent="-182880" eaLnBrk="1" fontAlgn="auto" hangingPunct="1">
              <a:spcAft>
                <a:spcPts val="0"/>
              </a:spcAft>
              <a:buClr>
                <a:schemeClr val="accent1">
                  <a:lumMod val="75000"/>
                </a:schemeClr>
              </a:buClr>
              <a:defRPr/>
            </a:pPr>
            <a:r>
              <a:rPr lang="en-US" altLang="en-US" sz="2400" dirty="0"/>
              <a:t>Instructor: Prof. Shayla Sawyer (alter ego Mrs. Armand)</a:t>
            </a:r>
          </a:p>
          <a:p>
            <a:pPr marL="182880" indent="-182880" eaLnBrk="1" fontAlgn="auto" hangingPunct="1">
              <a:spcAft>
                <a:spcPts val="0"/>
              </a:spcAft>
              <a:buClr>
                <a:schemeClr val="accent1">
                  <a:lumMod val="75000"/>
                </a:schemeClr>
              </a:buClr>
              <a:defRPr/>
            </a:pPr>
            <a:r>
              <a:rPr lang="en-US" altLang="en-US" sz="2400" dirty="0"/>
              <a:t>Office:  My basement </a:t>
            </a:r>
          </a:p>
          <a:p>
            <a:pPr marL="182880" indent="-182880" eaLnBrk="1" fontAlgn="auto" hangingPunct="1">
              <a:spcAft>
                <a:spcPts val="0"/>
              </a:spcAft>
              <a:buClr>
                <a:schemeClr val="accent1">
                  <a:lumMod val="75000"/>
                </a:schemeClr>
              </a:buClr>
              <a:defRPr/>
            </a:pPr>
            <a:r>
              <a:rPr lang="en-US" altLang="en-US" sz="2400" dirty="0"/>
              <a:t>Phone:  WebEx Teams</a:t>
            </a:r>
          </a:p>
          <a:p>
            <a:pPr marL="182880" indent="-182880" eaLnBrk="1" fontAlgn="auto" hangingPunct="1">
              <a:spcAft>
                <a:spcPts val="0"/>
              </a:spcAft>
              <a:buClr>
                <a:schemeClr val="accent1">
                  <a:lumMod val="75000"/>
                </a:schemeClr>
              </a:buClr>
              <a:defRPr/>
            </a:pPr>
            <a:r>
              <a:rPr lang="en-US" altLang="en-US" sz="2400" dirty="0"/>
              <a:t>Email:  </a:t>
            </a:r>
            <a:r>
              <a:rPr lang="en-US" altLang="en-US" sz="2400" b="1" dirty="0">
                <a:solidFill>
                  <a:srgbClr val="0000FF"/>
                </a:solidFill>
              </a:rPr>
              <a:t>sawyes@rpi.edu, sawyes@gmail.com </a:t>
            </a:r>
          </a:p>
          <a:p>
            <a:pPr marL="182880" indent="-182880" eaLnBrk="1" fontAlgn="auto" hangingPunct="1">
              <a:spcAft>
                <a:spcPts val="0"/>
              </a:spcAft>
              <a:buClr>
                <a:schemeClr val="accent1">
                  <a:lumMod val="75000"/>
                </a:schemeClr>
              </a:buClr>
              <a:defRPr/>
            </a:pPr>
            <a:r>
              <a:rPr lang="en-US" altLang="en-US" sz="2400" dirty="0"/>
              <a:t>Office Hours:</a:t>
            </a:r>
            <a:endParaRPr lang="en-US" altLang="en-US" sz="2400" b="1" dirty="0">
              <a:solidFill>
                <a:srgbClr val="0000FF"/>
              </a:solidFill>
            </a:endParaRPr>
          </a:p>
          <a:p>
            <a:pPr marL="274637" lvl="1" indent="0" eaLnBrk="1" fontAlgn="auto" hangingPunct="1">
              <a:buClr>
                <a:schemeClr val="accent1">
                  <a:lumMod val="75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en-US" altLang="en-US" sz="2400" dirty="0"/>
              <a:t> </a:t>
            </a:r>
            <a:r>
              <a:rPr lang="en-US" altLang="en-US" sz="2400" u="sng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ednesday 12-2 pm</a:t>
            </a:r>
          </a:p>
          <a:p>
            <a:pPr lvl="1" indent="-182880" eaLnBrk="1" fontAlgn="auto" hangingPunct="1">
              <a:buClr>
                <a:schemeClr val="accent1">
                  <a:lumMod val="75000"/>
                </a:schemeClr>
              </a:buClr>
              <a:defRPr/>
            </a:pPr>
            <a:r>
              <a:rPr lang="en-US" altLang="en-US" sz="2400" b="1" i="1" dirty="0">
                <a:solidFill>
                  <a:srgbClr val="FF0000"/>
                </a:solidFill>
              </a:rPr>
              <a:t>(I will not be available after lecture time)</a:t>
            </a:r>
          </a:p>
          <a:p>
            <a:pPr lvl="1" indent="-182880" eaLnBrk="1" fontAlgn="auto" hangingPunct="1">
              <a:buClr>
                <a:schemeClr val="accent1">
                  <a:lumMod val="75000"/>
                </a:schemeClr>
              </a:buClr>
              <a:defRPr/>
            </a:pPr>
            <a:r>
              <a:rPr lang="en-US" altLang="en-US" sz="2400" dirty="0"/>
              <a:t>Feel free to make an appointment for extra help please send an email to arrange a date/time</a:t>
            </a:r>
          </a:p>
          <a:p>
            <a:pPr lvl="1" indent="-182880" eaLnBrk="1" fontAlgn="auto" hangingPunct="1">
              <a:buClr>
                <a:schemeClr val="accent1">
                  <a:lumMod val="75000"/>
                </a:schemeClr>
              </a:buClr>
              <a:defRPr/>
            </a:pPr>
            <a:r>
              <a:rPr lang="en-US" altLang="en-US" sz="2400" dirty="0"/>
              <a:t>TAs will have additional open hours times TBD</a:t>
            </a:r>
          </a:p>
          <a:p>
            <a:pPr lvl="1" indent="-182880" eaLnBrk="1" fontAlgn="auto" hangingPunct="1">
              <a:buClr>
                <a:schemeClr val="accent1">
                  <a:lumMod val="75000"/>
                </a:schemeClr>
              </a:buClr>
              <a:defRPr/>
            </a:pPr>
            <a:endParaRPr lang="en-US" altLang="en-US" sz="2400" dirty="0"/>
          </a:p>
        </p:txBody>
      </p:sp>
      <p:sp>
        <p:nvSpPr>
          <p:cNvPr id="23556" name="Footer Placeholder 1">
            <a:extLst>
              <a:ext uri="{FF2B5EF4-FFF2-40B4-BE49-F238E27FC236}">
                <a16:creationId xmlns:a16="http://schemas.microsoft.com/office/drawing/2014/main" id="{B567DF58-7428-48F4-BF62-B775CAB7F9C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>
                <a:solidFill>
                  <a:schemeClr val="tx2"/>
                </a:solidFill>
              </a:rPr>
              <a:t>sawyes@rpi.edu                             www.rpi.edu/~sawyes </a:t>
            </a:r>
          </a:p>
        </p:txBody>
      </p:sp>
      <p:sp>
        <p:nvSpPr>
          <p:cNvPr id="23557" name="Slide Number Placeholder 2">
            <a:extLst>
              <a:ext uri="{FF2B5EF4-FFF2-40B4-BE49-F238E27FC236}">
                <a16:creationId xmlns:a16="http://schemas.microsoft.com/office/drawing/2014/main" id="{221EF6B1-3FAC-47C2-9868-F541AB7BCC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0571DAB-FEC1-4709-8115-47EF0FF94D17}" type="slidenum">
              <a:rPr lang="en-US" altLang="en-US" smtClean="0">
                <a:solidFill>
                  <a:srgbClr val="FFFFFF"/>
                </a:solidFill>
                <a:latin typeface="Rockwell" panose="02060603020205020403" pitchFamily="18" charset="0"/>
              </a:rPr>
              <a:pPr/>
              <a:t>3</a:t>
            </a:fld>
            <a:endParaRPr lang="en-US" altLang="en-US">
              <a:solidFill>
                <a:srgbClr val="FFFFFF"/>
              </a:solidFill>
              <a:latin typeface="Rockwell" panose="02060603020205020403" pitchFamily="18" charset="0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>
            <a:extLst>
              <a:ext uri="{FF2B5EF4-FFF2-40B4-BE49-F238E27FC236}">
                <a16:creationId xmlns:a16="http://schemas.microsoft.com/office/drawing/2014/main" id="{DBE838CC-0471-42B0-B24C-8D0695A3D53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69848" y="484632"/>
            <a:ext cx="10058400" cy="1609344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/>
              <a:t>Course Website</a:t>
            </a:r>
          </a:p>
        </p:txBody>
      </p:sp>
      <p:sp>
        <p:nvSpPr>
          <p:cNvPr id="32771" name="Rectangle 3">
            <a:extLst>
              <a:ext uri="{FF2B5EF4-FFF2-40B4-BE49-F238E27FC236}">
                <a16:creationId xmlns:a16="http://schemas.microsoft.com/office/drawing/2014/main" id="{2EA92B50-BDCD-4020-BF7E-31325873D82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 rtlCol="0">
            <a:normAutofit fontScale="92500" lnSpcReduction="10000"/>
          </a:bodyPr>
          <a:lstStyle/>
          <a:p>
            <a:pPr marL="182880" indent="-182880" eaLnBrk="1" fontAlgn="auto" hangingPunct="1">
              <a:spcAft>
                <a:spcPts val="0"/>
              </a:spcAft>
              <a:buClr>
                <a:schemeClr val="accent1">
                  <a:lumMod val="75000"/>
                </a:schemeClr>
              </a:buClr>
              <a:defRPr/>
            </a:pPr>
            <a:r>
              <a:rPr lang="en-US" altLang="en-US" sz="2400" dirty="0"/>
              <a:t>Syllabus Page – Central Focus Point</a:t>
            </a:r>
          </a:p>
          <a:p>
            <a:pPr marL="182880" indent="-182880" eaLnBrk="1" fontAlgn="auto" hangingPunct="1">
              <a:spcAft>
                <a:spcPts val="0"/>
              </a:spcAft>
              <a:buClr>
                <a:schemeClr val="accent1">
                  <a:lumMod val="75000"/>
                </a:schemeClr>
              </a:buClr>
              <a:defRPr/>
            </a:pPr>
            <a:r>
              <a:rPr lang="en-US" altLang="en-US" sz="2400" dirty="0"/>
              <a:t>Direct Access to:</a:t>
            </a:r>
          </a:p>
          <a:p>
            <a:pPr lvl="1" indent="-182880" eaLnBrk="1" fontAlgn="auto" hangingPunct="1">
              <a:buClr>
                <a:schemeClr val="accent1">
                  <a:lumMod val="75000"/>
                </a:schemeClr>
              </a:buClr>
              <a:defRPr/>
            </a:pPr>
            <a:r>
              <a:rPr lang="en-US" altLang="en-US" sz="2400" dirty="0"/>
              <a:t>Course Schedule</a:t>
            </a:r>
          </a:p>
          <a:p>
            <a:pPr lvl="1" indent="-182880" eaLnBrk="1" fontAlgn="auto" hangingPunct="1">
              <a:buClr>
                <a:schemeClr val="accent1">
                  <a:lumMod val="75000"/>
                </a:schemeClr>
              </a:buClr>
              <a:defRPr/>
            </a:pPr>
            <a:r>
              <a:rPr lang="en-US" altLang="en-US" sz="2400" dirty="0">
                <a:solidFill>
                  <a:srgbClr val="0000FF"/>
                </a:solidFill>
              </a:rPr>
              <a:t>Lecture videos (&lt;10 minutes per video)</a:t>
            </a:r>
          </a:p>
          <a:p>
            <a:pPr lvl="1" indent="-182880" eaLnBrk="1" fontAlgn="auto" hangingPunct="1">
              <a:buClr>
                <a:schemeClr val="accent1">
                  <a:lumMod val="75000"/>
                </a:schemeClr>
              </a:buClr>
              <a:defRPr/>
            </a:pPr>
            <a:r>
              <a:rPr lang="en-US" altLang="en-US" sz="2400" dirty="0">
                <a:solidFill>
                  <a:srgbClr val="0000FF"/>
                </a:solidFill>
              </a:rPr>
              <a:t>Live WebEx videos (will try to cut down to 10 minute each)</a:t>
            </a:r>
          </a:p>
          <a:p>
            <a:pPr lvl="1" indent="-182880" eaLnBrk="1" fontAlgn="auto" hangingPunct="1">
              <a:buClr>
                <a:schemeClr val="accent1">
                  <a:lumMod val="75000"/>
                </a:schemeClr>
              </a:buClr>
              <a:defRPr/>
            </a:pPr>
            <a:r>
              <a:rPr lang="en-US" altLang="en-US" sz="2400" dirty="0">
                <a:solidFill>
                  <a:srgbClr val="0000FF"/>
                </a:solidFill>
              </a:rPr>
              <a:t>LevelUP Problems</a:t>
            </a:r>
          </a:p>
          <a:p>
            <a:pPr lvl="1" indent="-182880" eaLnBrk="1" fontAlgn="auto" hangingPunct="1">
              <a:buClr>
                <a:schemeClr val="accent1">
                  <a:lumMod val="75000"/>
                </a:schemeClr>
              </a:buClr>
              <a:defRPr/>
            </a:pPr>
            <a:r>
              <a:rPr lang="en-US" altLang="en-US" sz="2400" dirty="0">
                <a:solidFill>
                  <a:srgbClr val="0000FF"/>
                </a:solidFill>
              </a:rPr>
              <a:t>Circuits X Topic Page</a:t>
            </a:r>
          </a:p>
          <a:p>
            <a:pPr lvl="1" indent="-182880" eaLnBrk="1" fontAlgn="auto" hangingPunct="1">
              <a:buClr>
                <a:schemeClr val="accent1">
                  <a:lumMod val="75000"/>
                </a:schemeClr>
              </a:buClr>
              <a:defRPr/>
            </a:pPr>
            <a:r>
              <a:rPr lang="en-US" altLang="en-US" sz="2400" dirty="0"/>
              <a:t>Class Slides</a:t>
            </a:r>
          </a:p>
          <a:p>
            <a:pPr lvl="1" indent="-182880" eaLnBrk="1" fontAlgn="auto" hangingPunct="1">
              <a:buClr>
                <a:schemeClr val="accent1">
                  <a:lumMod val="75000"/>
                </a:schemeClr>
              </a:buClr>
              <a:defRPr/>
            </a:pPr>
            <a:r>
              <a:rPr lang="en-US" altLang="en-US" sz="2400" dirty="0"/>
              <a:t>Reading, Class Preparation</a:t>
            </a:r>
          </a:p>
          <a:p>
            <a:pPr lvl="1" indent="-182880" eaLnBrk="1" fontAlgn="auto" hangingPunct="1">
              <a:buClr>
                <a:schemeClr val="accent1">
                  <a:lumMod val="75000"/>
                </a:schemeClr>
              </a:buClr>
              <a:defRPr/>
            </a:pPr>
            <a:r>
              <a:rPr lang="en-US" altLang="en-US" sz="2400" dirty="0"/>
              <a:t>Homework/Assignments Due Dates</a:t>
            </a:r>
            <a:endParaRPr lang="en-US" altLang="en-US" sz="2600" dirty="0"/>
          </a:p>
          <a:p>
            <a:pPr lvl="1" indent="-182880" eaLnBrk="1" fontAlgn="auto" hangingPunct="1">
              <a:buClr>
                <a:schemeClr val="accent1">
                  <a:lumMod val="75000"/>
                </a:schemeClr>
              </a:buClr>
              <a:defRPr/>
            </a:pPr>
            <a:r>
              <a:rPr lang="en-US" altLang="en-US" sz="2400" dirty="0"/>
              <a:t>Class Problems and their solutions</a:t>
            </a:r>
          </a:p>
        </p:txBody>
      </p:sp>
      <p:sp>
        <p:nvSpPr>
          <p:cNvPr id="49156" name="Footer Placeholder 1">
            <a:extLst>
              <a:ext uri="{FF2B5EF4-FFF2-40B4-BE49-F238E27FC236}">
                <a16:creationId xmlns:a16="http://schemas.microsoft.com/office/drawing/2014/main" id="{72765458-B6FB-4709-8544-680BF5CC948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>
                <a:solidFill>
                  <a:schemeClr val="tx2"/>
                </a:solidFill>
              </a:rPr>
              <a:t>sawyes@rpi.edu                             www.rpi.edu/~sawyes </a:t>
            </a:r>
          </a:p>
        </p:txBody>
      </p:sp>
      <p:sp>
        <p:nvSpPr>
          <p:cNvPr id="49157" name="Slide Number Placeholder 2">
            <a:extLst>
              <a:ext uri="{FF2B5EF4-FFF2-40B4-BE49-F238E27FC236}">
                <a16:creationId xmlns:a16="http://schemas.microsoft.com/office/drawing/2014/main" id="{576859AD-F361-46D8-BD16-AA151E2656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BEC3C65-5660-4794-AA48-0382920CEA03}" type="slidenum">
              <a:rPr lang="en-US" altLang="en-US" smtClean="0">
                <a:solidFill>
                  <a:srgbClr val="FFFFFF"/>
                </a:solidFill>
                <a:latin typeface="Rockwell" panose="02060603020205020403" pitchFamily="18" charset="0"/>
              </a:rPr>
              <a:pPr/>
              <a:t>30</a:t>
            </a:fld>
            <a:endParaRPr lang="en-US" altLang="en-US">
              <a:solidFill>
                <a:srgbClr val="FFFFFF"/>
              </a:solidFill>
              <a:latin typeface="Rockwell" panose="02060603020205020403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87D45D91-DEAE-BD46-9CF5-9A30699EE56B}"/>
                  </a:ext>
                </a:extLst>
              </p14:cNvPr>
              <p14:cNvContentPartPr/>
              <p14:nvPr/>
            </p14:nvContentPartPr>
            <p14:xfrm>
              <a:off x="1097640" y="3920400"/>
              <a:ext cx="5152320" cy="70128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87D45D91-DEAE-BD46-9CF5-9A30699EE56B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088280" y="3911040"/>
                <a:ext cx="5171040" cy="7200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>
            <a:extLst>
              <a:ext uri="{FF2B5EF4-FFF2-40B4-BE49-F238E27FC236}">
                <a16:creationId xmlns:a16="http://schemas.microsoft.com/office/drawing/2014/main" id="{3841396A-64B3-41EE-87F2-44614F37305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69848" y="484632"/>
            <a:ext cx="10058400" cy="1609344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dirty="0" err="1"/>
              <a:t>LeCTURE</a:t>
            </a:r>
            <a:r>
              <a:rPr lang="en-US" altLang="en-US" dirty="0"/>
              <a:t> Videos</a:t>
            </a:r>
          </a:p>
        </p:txBody>
      </p:sp>
      <p:sp>
        <p:nvSpPr>
          <p:cNvPr id="33795" name="Rectangle 3">
            <a:extLst>
              <a:ext uri="{FF2B5EF4-FFF2-40B4-BE49-F238E27FC236}">
                <a16:creationId xmlns:a16="http://schemas.microsoft.com/office/drawing/2014/main" id="{C4CBF371-B0C8-4681-9E0F-6A99D60849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35200" y="1720850"/>
            <a:ext cx="7772400" cy="4051300"/>
          </a:xfrm>
        </p:spPr>
        <p:txBody>
          <a:bodyPr rtlCol="0">
            <a:normAutofit fontScale="92500" lnSpcReduction="20000"/>
          </a:bodyPr>
          <a:lstStyle/>
          <a:p>
            <a:pPr lvl="1" indent="-182880" eaLnBrk="1" fontAlgn="auto" hangingPunct="1">
              <a:buClr>
                <a:schemeClr val="accent1">
                  <a:lumMod val="75000"/>
                </a:schemeClr>
              </a:buClr>
              <a:defRPr/>
            </a:pPr>
            <a:r>
              <a:rPr lang="en-US" altLang="en-US" sz="3200" b="1" i="1" dirty="0">
                <a:solidFill>
                  <a:srgbClr val="FF0000"/>
                </a:solidFill>
              </a:rPr>
              <a:t>Introduction</a:t>
            </a:r>
            <a:r>
              <a:rPr lang="en-US" altLang="en-US" sz="3200" b="1" i="1" dirty="0">
                <a:solidFill>
                  <a:srgbClr val="0000FF"/>
                </a:solidFill>
              </a:rPr>
              <a:t> </a:t>
            </a:r>
            <a:r>
              <a:rPr lang="en-US" altLang="en-US" sz="3200" dirty="0"/>
              <a:t>to theory and concepts</a:t>
            </a:r>
          </a:p>
          <a:p>
            <a:pPr lvl="1" indent="-182880" eaLnBrk="1" fontAlgn="auto" hangingPunct="1">
              <a:buClr>
                <a:schemeClr val="accent1">
                  <a:lumMod val="75000"/>
                </a:schemeClr>
              </a:buClr>
              <a:defRPr/>
            </a:pPr>
            <a:r>
              <a:rPr lang="en-US" altLang="en-US" sz="3200" dirty="0"/>
              <a:t>A few basic example problems often given</a:t>
            </a:r>
          </a:p>
          <a:p>
            <a:pPr lvl="1" indent="-182880" eaLnBrk="1" fontAlgn="auto" hangingPunct="1">
              <a:buClr>
                <a:schemeClr val="accent1">
                  <a:lumMod val="75000"/>
                </a:schemeClr>
              </a:buClr>
              <a:defRPr/>
            </a:pPr>
            <a:r>
              <a:rPr lang="en-US" altLang="en-US" sz="3200" dirty="0"/>
              <a:t>Quizzes dispersed throughout (participation points)</a:t>
            </a:r>
          </a:p>
          <a:p>
            <a:pPr lvl="1" indent="-182880" eaLnBrk="1" fontAlgn="auto" hangingPunct="1">
              <a:buClr>
                <a:schemeClr val="accent1">
                  <a:lumMod val="75000"/>
                </a:schemeClr>
              </a:buClr>
              <a:defRPr/>
            </a:pPr>
            <a:r>
              <a:rPr lang="en-US" altLang="en-US" sz="3200" dirty="0"/>
              <a:t>Survey of what </a:t>
            </a:r>
            <a:r>
              <a:rPr lang="en-US" altLang="en-US" sz="3200" b="1" i="1" dirty="0">
                <a:solidFill>
                  <a:srgbClr val="FF0000"/>
                </a:solidFill>
              </a:rPr>
              <a:t>you’d</a:t>
            </a:r>
            <a:r>
              <a:rPr lang="en-US" altLang="en-US" sz="3200" dirty="0"/>
              <a:t> like me to focus on during lecture time asked</a:t>
            </a:r>
          </a:p>
          <a:p>
            <a:pPr lvl="1" indent="-182880" eaLnBrk="1" fontAlgn="auto" hangingPunct="1">
              <a:buClr>
                <a:schemeClr val="accent1">
                  <a:lumMod val="75000"/>
                </a:schemeClr>
              </a:buClr>
              <a:defRPr/>
            </a:pPr>
            <a:r>
              <a:rPr lang="en-US" altLang="en-US" sz="3200" b="1" i="1" dirty="0">
                <a:solidFill>
                  <a:srgbClr val="0000FF"/>
                </a:solidFill>
              </a:rPr>
              <a:t>Find mistakes? Piazza fix my typos space!!!…</a:t>
            </a:r>
            <a:r>
              <a:rPr lang="en-US" altLang="en-US" sz="3200" dirty="0"/>
              <a:t>good finds will get you a few extra points </a:t>
            </a:r>
          </a:p>
          <a:p>
            <a:pPr lvl="1" indent="-182880" eaLnBrk="1" fontAlgn="auto" hangingPunct="1">
              <a:buClr>
                <a:schemeClr val="accent1">
                  <a:lumMod val="75000"/>
                </a:schemeClr>
              </a:buClr>
              <a:defRPr/>
            </a:pPr>
            <a:endParaRPr lang="en-US" altLang="en-US" sz="3200" dirty="0"/>
          </a:p>
        </p:txBody>
      </p:sp>
      <p:sp>
        <p:nvSpPr>
          <p:cNvPr id="50180" name="Footer Placeholder 1">
            <a:extLst>
              <a:ext uri="{FF2B5EF4-FFF2-40B4-BE49-F238E27FC236}">
                <a16:creationId xmlns:a16="http://schemas.microsoft.com/office/drawing/2014/main" id="{180F9FD0-226B-429D-97DA-B55BA3D4A93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>
                <a:solidFill>
                  <a:schemeClr val="tx2"/>
                </a:solidFill>
              </a:rPr>
              <a:t>sawyes@rpi.edu                             www.rpi.edu/~sawyes </a:t>
            </a:r>
          </a:p>
        </p:txBody>
      </p:sp>
      <p:sp>
        <p:nvSpPr>
          <p:cNvPr id="50181" name="Slide Number Placeholder 2">
            <a:extLst>
              <a:ext uri="{FF2B5EF4-FFF2-40B4-BE49-F238E27FC236}">
                <a16:creationId xmlns:a16="http://schemas.microsoft.com/office/drawing/2014/main" id="{C51D264F-AB76-4604-96B6-A5B3DFA860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9054359-20E5-41EA-A25C-B8DBF950E7F0}" type="slidenum">
              <a:rPr lang="en-US" altLang="en-US" smtClean="0">
                <a:solidFill>
                  <a:srgbClr val="FFFFFF"/>
                </a:solidFill>
                <a:latin typeface="Rockwell" panose="02060603020205020403" pitchFamily="18" charset="0"/>
              </a:rPr>
              <a:pPr/>
              <a:t>31</a:t>
            </a:fld>
            <a:endParaRPr lang="en-US" altLang="en-US">
              <a:solidFill>
                <a:srgbClr val="FFFFFF"/>
              </a:solidFill>
              <a:latin typeface="Rockwell" panose="02060603020205020403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4E20A8AB-D0B0-0E45-891E-B1C29751F29C}"/>
                  </a:ext>
                </a:extLst>
              </p14:cNvPr>
              <p14:cNvContentPartPr/>
              <p14:nvPr/>
            </p14:nvContentPartPr>
            <p14:xfrm>
              <a:off x="7160760" y="4104360"/>
              <a:ext cx="2702160" cy="54144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4E20A8AB-D0B0-0E45-891E-B1C29751F29C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151400" y="4095000"/>
                <a:ext cx="2720880" cy="5601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>
            <a:extLst>
              <a:ext uri="{FF2B5EF4-FFF2-40B4-BE49-F238E27FC236}">
                <a16:creationId xmlns:a16="http://schemas.microsoft.com/office/drawing/2014/main" id="{818AA6EC-6C10-4369-8889-91D4D184B8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7575" y="228600"/>
            <a:ext cx="8420100" cy="172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200"/>
              </a:spcBef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742950" indent="-285750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1143000" indent="-228600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600200" indent="-228600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2057400" indent="-228600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600">
                <a:latin typeface="Tahoma" panose="020B0604030504040204" pitchFamily="34" charset="0"/>
              </a:rPr>
              <a:t>Learning how to learn: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600" i="1">
                <a:latin typeface="Tahoma" panose="020B0604030504040204" pitchFamily="34" charset="0"/>
              </a:rPr>
              <a:t>How to prepare for class</a:t>
            </a:r>
            <a:endParaRPr lang="en-US" altLang="en-US" sz="4600" b="1" i="1" u="sng">
              <a:solidFill>
                <a:srgbClr val="FFCC00"/>
              </a:solidFill>
              <a:latin typeface="Tahoma" panose="020B0604030504040204" pitchFamily="34" charset="0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en-US" sz="4600" b="1" u="sng">
              <a:solidFill>
                <a:srgbClr val="FFCC00"/>
              </a:solidFill>
              <a:latin typeface="Tahoma" panose="020B0604030504040204" pitchFamily="34" charset="0"/>
            </a:endParaRPr>
          </a:p>
        </p:txBody>
      </p:sp>
      <p:sp>
        <p:nvSpPr>
          <p:cNvPr id="50179" name="Rectangle 3">
            <a:extLst>
              <a:ext uri="{FF2B5EF4-FFF2-40B4-BE49-F238E27FC236}">
                <a16:creationId xmlns:a16="http://schemas.microsoft.com/office/drawing/2014/main" id="{F0BCFFB7-BCE8-4155-B7D1-E184AF9C60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3413" y="403225"/>
            <a:ext cx="8305800" cy="4903788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eaLnBrk="1" hangingPunct="1">
              <a:spcBef>
                <a:spcPct val="20000"/>
              </a:spcBef>
              <a:buClr>
                <a:srgbClr val="CC0000"/>
              </a:buClr>
              <a:buSzPct val="65000"/>
              <a:defRPr/>
            </a:pPr>
            <a:endParaRPr lang="en-US" altLang="en-US" sz="2600" dirty="0">
              <a:latin typeface="Tahoma" panose="020B0604030504040204" pitchFamily="34" charset="0"/>
            </a:endParaRPr>
          </a:p>
          <a:p>
            <a:pPr marL="0" indent="0" eaLnBrk="1" hangingPunct="1">
              <a:spcBef>
                <a:spcPct val="20000"/>
              </a:spcBef>
              <a:buClr>
                <a:srgbClr val="CC0000"/>
              </a:buClr>
              <a:buSzPct val="65000"/>
              <a:defRPr/>
            </a:pPr>
            <a:endParaRPr lang="en-US" altLang="en-US" sz="2600" dirty="0">
              <a:latin typeface="Tahoma" panose="020B0604030504040204" pitchFamily="34" charset="0"/>
            </a:endParaRPr>
          </a:p>
          <a:p>
            <a:pPr marL="0" indent="0" eaLnBrk="1" hangingPunct="1">
              <a:spcBef>
                <a:spcPct val="20000"/>
              </a:spcBef>
              <a:buClr>
                <a:srgbClr val="CC0000"/>
              </a:buClr>
              <a:buSzPct val="65000"/>
              <a:defRPr/>
            </a:pPr>
            <a:r>
              <a:rPr lang="en-US" alt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</a:rPr>
              <a:t>LIFE PRO TIP:</a:t>
            </a:r>
          </a:p>
          <a:p>
            <a:pPr marL="0" indent="0" eaLnBrk="1" hangingPunct="1">
              <a:spcBef>
                <a:spcPct val="20000"/>
              </a:spcBef>
              <a:buClr>
                <a:srgbClr val="CC0000"/>
              </a:buClr>
              <a:buSzPct val="65000"/>
              <a:defRPr/>
            </a:pPr>
            <a:r>
              <a:rPr lang="en-US" alt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</a:rPr>
              <a:t>Stay ahead of the professor by one lecture…</a:t>
            </a:r>
          </a:p>
          <a:p>
            <a:pPr marL="0" indent="0" eaLnBrk="1" hangingPunct="1">
              <a:spcBef>
                <a:spcPct val="20000"/>
              </a:spcBef>
              <a:buClr>
                <a:srgbClr val="CC0000"/>
              </a:buClr>
              <a:buSzPct val="65000"/>
              <a:defRPr/>
            </a:pPr>
            <a:r>
              <a:rPr lang="en-US" alt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</a:rPr>
              <a:t>Try at least one Class Problem……</a:t>
            </a:r>
          </a:p>
          <a:p>
            <a:pPr marL="0" indent="0" eaLnBrk="1" hangingPunct="1">
              <a:spcBef>
                <a:spcPct val="20000"/>
              </a:spcBef>
              <a:buClr>
                <a:srgbClr val="CC0000"/>
              </a:buClr>
              <a:buSzPct val="65000"/>
              <a:defRPr/>
            </a:pPr>
            <a:endParaRPr lang="en-US" altLang="en-US" sz="2600" dirty="0">
              <a:latin typeface="Tahoma" panose="020B0604030504040204" pitchFamily="34" charset="0"/>
            </a:endParaRPr>
          </a:p>
          <a:p>
            <a:pPr marL="0" indent="0" eaLnBrk="1" hangingPunct="1">
              <a:spcBef>
                <a:spcPct val="20000"/>
              </a:spcBef>
              <a:buClr>
                <a:srgbClr val="CC0000"/>
              </a:buClr>
              <a:buSzPct val="65000"/>
              <a:defRPr/>
            </a:pPr>
            <a:r>
              <a:rPr lang="en-US" altLang="en-US" sz="2600" b="1" dirty="0">
                <a:solidFill>
                  <a:srgbClr val="0000FF"/>
                </a:solidFill>
                <a:latin typeface="Tahoma" panose="020B0604030504040204" pitchFamily="34" charset="0"/>
              </a:rPr>
              <a:t>BEFORE EACH LECTURE:</a:t>
            </a:r>
          </a:p>
          <a:p>
            <a:pPr eaLnBrk="1" hangingPunct="1">
              <a:spcBef>
                <a:spcPct val="20000"/>
              </a:spcBef>
              <a:buClr>
                <a:srgbClr val="CC0000"/>
              </a:buClr>
              <a:buSzPct val="65000"/>
              <a:buFont typeface="Wingdings" panose="05000000000000000000" pitchFamily="2" charset="2"/>
              <a:buChar char="n"/>
              <a:defRPr/>
            </a:pPr>
            <a:r>
              <a:rPr lang="en-US" altLang="en-US" sz="2600" dirty="0">
                <a:latin typeface="Tahoma" panose="020B0604030504040204" pitchFamily="34" charset="0"/>
              </a:rPr>
              <a:t>Go to lecture videos on website</a:t>
            </a:r>
          </a:p>
          <a:p>
            <a:pPr eaLnBrk="1" hangingPunct="1">
              <a:spcBef>
                <a:spcPct val="20000"/>
              </a:spcBef>
              <a:buClr>
                <a:srgbClr val="CC0000"/>
              </a:buClr>
              <a:buSzPct val="65000"/>
              <a:buFont typeface="Wingdings" panose="05000000000000000000" pitchFamily="2" charset="2"/>
              <a:buChar char="n"/>
              <a:defRPr/>
            </a:pPr>
            <a:r>
              <a:rPr lang="en-US" altLang="en-US" sz="2600" dirty="0">
                <a:latin typeface="Tahoma" panose="020B0604030504040204" pitchFamily="34" charset="0"/>
              </a:rPr>
              <a:t>Take notes from videos and/or from textbook</a:t>
            </a:r>
          </a:p>
          <a:p>
            <a:pPr eaLnBrk="1" hangingPunct="1">
              <a:spcBef>
                <a:spcPct val="20000"/>
              </a:spcBef>
              <a:buClr>
                <a:srgbClr val="CC0000"/>
              </a:buClr>
              <a:buSzPct val="65000"/>
              <a:buFont typeface="Wingdings" panose="05000000000000000000" pitchFamily="2" charset="2"/>
              <a:buChar char="n"/>
              <a:defRPr/>
            </a:pPr>
            <a:r>
              <a:rPr lang="en-US" altLang="en-US" sz="2600" dirty="0">
                <a:latin typeface="Tahoma" panose="020B0604030504040204" pitchFamily="34" charset="0"/>
              </a:rPr>
              <a:t>Answer all quiz questions (embedded in video)</a:t>
            </a:r>
          </a:p>
          <a:p>
            <a:pPr eaLnBrk="1" hangingPunct="1">
              <a:spcBef>
                <a:spcPct val="20000"/>
              </a:spcBef>
              <a:buClr>
                <a:srgbClr val="CC0000"/>
              </a:buClr>
              <a:buSzPct val="65000"/>
              <a:buFont typeface="Wingdings" panose="05000000000000000000" pitchFamily="2" charset="2"/>
              <a:buChar char="n"/>
              <a:defRPr/>
            </a:pPr>
            <a:r>
              <a:rPr lang="en-US" altLang="en-US" sz="2600" dirty="0">
                <a:latin typeface="Tahoma" panose="020B0604030504040204" pitchFamily="34" charset="0"/>
              </a:rPr>
              <a:t>Bring notes from video to lecture</a:t>
            </a:r>
          </a:p>
          <a:p>
            <a:pPr eaLnBrk="1" hangingPunct="1">
              <a:spcBef>
                <a:spcPct val="20000"/>
              </a:spcBef>
              <a:buClr>
                <a:srgbClr val="CC0000"/>
              </a:buClr>
              <a:buSzPct val="65000"/>
              <a:buFont typeface="Wingdings" panose="05000000000000000000" pitchFamily="2" charset="2"/>
              <a:buChar char="n"/>
              <a:defRPr/>
            </a:pPr>
            <a:r>
              <a:rPr lang="en-US" altLang="en-US" sz="2600" dirty="0">
                <a:latin typeface="Tahoma" panose="020B0604030504040204" pitchFamily="34" charset="0"/>
              </a:rPr>
              <a:t>Are the quizzes graded? No…participation points!</a:t>
            </a:r>
          </a:p>
          <a:p>
            <a:pPr eaLnBrk="1" hangingPunct="1">
              <a:spcBef>
                <a:spcPct val="20000"/>
              </a:spcBef>
              <a:buClr>
                <a:srgbClr val="CC0000"/>
              </a:buClr>
              <a:buSzPct val="65000"/>
              <a:buFont typeface="Wingdings" panose="05000000000000000000" pitchFamily="2" charset="2"/>
              <a:buChar char="n"/>
              <a:defRPr/>
            </a:pPr>
            <a:endParaRPr lang="en-US" altLang="en-US" sz="26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20000"/>
              </a:spcBef>
              <a:buClr>
                <a:srgbClr val="CC0000"/>
              </a:buClr>
              <a:buSzPct val="65000"/>
              <a:buFont typeface="Wingdings" panose="05000000000000000000" pitchFamily="2" charset="2"/>
              <a:buChar char="n"/>
              <a:defRPr/>
            </a:pPr>
            <a:endParaRPr lang="en-US" altLang="en-US" sz="2600" dirty="0">
              <a:latin typeface="Tahoma" panose="020B0604030504040204" pitchFamily="34" charset="0"/>
            </a:endParaRPr>
          </a:p>
        </p:txBody>
      </p:sp>
      <p:sp>
        <p:nvSpPr>
          <p:cNvPr id="51204" name="Footer Placeholder 1">
            <a:extLst>
              <a:ext uri="{FF2B5EF4-FFF2-40B4-BE49-F238E27FC236}">
                <a16:creationId xmlns:a16="http://schemas.microsoft.com/office/drawing/2014/main" id="{86F799CB-0325-4ADA-AA90-31854E60E14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>
                <a:solidFill>
                  <a:schemeClr val="tx2"/>
                </a:solidFill>
              </a:rPr>
              <a:t>sawyes@rpi.edu                             www.rpi.edu/~sawyes </a:t>
            </a:r>
          </a:p>
        </p:txBody>
      </p:sp>
      <p:sp>
        <p:nvSpPr>
          <p:cNvPr id="51205" name="Slide Number Placeholder 2">
            <a:extLst>
              <a:ext uri="{FF2B5EF4-FFF2-40B4-BE49-F238E27FC236}">
                <a16:creationId xmlns:a16="http://schemas.microsoft.com/office/drawing/2014/main" id="{CC56F879-3923-4588-8D27-A6A143BD0E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D446B51-6702-4C06-8E41-E9A381F33C84}" type="slidenum">
              <a:rPr lang="en-US" altLang="en-US" smtClean="0">
                <a:solidFill>
                  <a:srgbClr val="FFFFFF"/>
                </a:solidFill>
                <a:latin typeface="Rockwell" panose="02060603020205020403" pitchFamily="18" charset="0"/>
              </a:rPr>
              <a:pPr/>
              <a:t>32</a:t>
            </a:fld>
            <a:endParaRPr lang="en-US" altLang="en-US">
              <a:solidFill>
                <a:srgbClr val="FFFFFF"/>
              </a:solidFill>
              <a:latin typeface="Rockwell" panose="02060603020205020403" pitchFamily="18" charset="0"/>
            </a:endParaRPr>
          </a:p>
        </p:txBody>
      </p:sp>
    </p:spTree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>
            <a:extLst>
              <a:ext uri="{FF2B5EF4-FFF2-40B4-BE49-F238E27FC236}">
                <a16:creationId xmlns:a16="http://schemas.microsoft.com/office/drawing/2014/main" id="{D11B37E6-686B-46C6-97FD-5D6F894001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0"/>
            <a:ext cx="7543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200"/>
              </a:spcBef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742950" indent="-285750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1143000" indent="-228600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600200" indent="-228600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2057400" indent="-228600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600">
                <a:latin typeface="Tahoma" panose="020B0604030504040204" pitchFamily="34" charset="0"/>
              </a:rPr>
              <a:t>OTHER RESOURCES</a:t>
            </a:r>
            <a:r>
              <a:rPr lang="en-US" altLang="en-US" sz="4600" b="1" u="sng">
                <a:solidFill>
                  <a:srgbClr val="FFCC00"/>
                </a:solidFill>
                <a:latin typeface="Tahoma" panose="020B0604030504040204" pitchFamily="34" charset="0"/>
              </a:rPr>
              <a:t> </a:t>
            </a:r>
          </a:p>
        </p:txBody>
      </p:sp>
      <p:sp>
        <p:nvSpPr>
          <p:cNvPr id="52227" name="Rectangle 3">
            <a:extLst>
              <a:ext uri="{FF2B5EF4-FFF2-40B4-BE49-F238E27FC236}">
                <a16:creationId xmlns:a16="http://schemas.microsoft.com/office/drawing/2014/main" id="{2BFF3E76-073A-4781-B09A-ABEE734E88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70113" y="1143000"/>
            <a:ext cx="8305800" cy="4903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90000"/>
              </a:lnSpc>
              <a:spcBef>
                <a:spcPts val="1200"/>
              </a:spcBef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742950" indent="-285750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1143000" indent="-228600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600200" indent="-228600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2057400" indent="-228600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rgbClr val="CC0000"/>
              </a:buClr>
              <a:buSzPct val="65000"/>
              <a:buFont typeface="Wingdings" panose="05000000000000000000" pitchFamily="2" charset="2"/>
              <a:buChar char="n"/>
            </a:pPr>
            <a:r>
              <a:rPr lang="en-US" altLang="en-US" sz="3000" dirty="0">
                <a:latin typeface="Tahoma" panose="020B0604030504040204" pitchFamily="34" charset="0"/>
              </a:rPr>
              <a:t>Class Problems and Team Assignments:</a:t>
            </a:r>
            <a:r>
              <a:rPr lang="en-US" altLang="en-US" sz="3500" dirty="0">
                <a:latin typeface="Tahoma" panose="020B0604030504040204" pitchFamily="34" charset="0"/>
              </a:rPr>
              <a:t> </a:t>
            </a:r>
            <a:endParaRPr lang="en-US" altLang="en-US" sz="2600" dirty="0">
              <a:latin typeface="Tahoma" panose="020B0604030504040204" pitchFamily="34" charset="0"/>
            </a:endParaRPr>
          </a:p>
          <a:p>
            <a:pPr lvl="1" ea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</a:pPr>
            <a:r>
              <a:rPr lang="en-US" altLang="en-US" sz="2600" dirty="0">
                <a:latin typeface="Tahoma" panose="020B0604030504040204" pitchFamily="34" charset="0"/>
              </a:rPr>
              <a:t>Will be used in EVERY class</a:t>
            </a:r>
          </a:p>
          <a:p>
            <a:pPr lvl="1" ea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</a:pPr>
            <a:r>
              <a:rPr lang="en-US" altLang="en-US" sz="2600" dirty="0" err="1">
                <a:latin typeface="Tahoma" panose="020B0604030504040204" pitchFamily="34" charset="0"/>
              </a:rPr>
              <a:t>CPs</a:t>
            </a:r>
            <a:r>
              <a:rPr lang="en-US" altLang="en-US" sz="2600" dirty="0">
                <a:latin typeface="Tahoma" panose="020B0604030504040204" pitchFamily="34" charset="0"/>
              </a:rPr>
              <a:t> Available on Class Website </a:t>
            </a:r>
          </a:p>
          <a:p>
            <a:pPr lvl="1" ea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</a:pPr>
            <a:r>
              <a:rPr lang="en-US" altLang="en-US" sz="2600" dirty="0">
                <a:latin typeface="Tahoma" panose="020B0604030504040204" pitchFamily="34" charset="0"/>
              </a:rPr>
              <a:t>Team Assignments “handed out” during class (are graded)</a:t>
            </a:r>
          </a:p>
          <a:p>
            <a:pPr lvl="1" ea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</a:pPr>
            <a:r>
              <a:rPr lang="en-US" altLang="en-US" sz="2600" b="1" dirty="0">
                <a:solidFill>
                  <a:srgbClr val="0000FF"/>
                </a:solidFill>
                <a:latin typeface="Tahoma" panose="020B0604030504040204" pitchFamily="34" charset="0"/>
              </a:rPr>
              <a:t>Have ready for class each day</a:t>
            </a:r>
          </a:p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rgbClr val="CC0000"/>
              </a:buClr>
              <a:buSzPct val="65000"/>
              <a:buFont typeface="Wingdings" panose="05000000000000000000" pitchFamily="2" charset="2"/>
              <a:buChar char="n"/>
            </a:pPr>
            <a:r>
              <a:rPr lang="en-US" altLang="en-US" sz="3000" dirty="0">
                <a:latin typeface="Tahoma" panose="020B0604030504040204" pitchFamily="34" charset="0"/>
              </a:rPr>
              <a:t>Laptops:</a:t>
            </a:r>
          </a:p>
          <a:p>
            <a:pPr lvl="1" ea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</a:pPr>
            <a:r>
              <a:rPr lang="en-US" altLang="en-US" sz="2600" dirty="0">
                <a:latin typeface="Tahoma" panose="020B0604030504040204" pitchFamily="34" charset="0"/>
              </a:rPr>
              <a:t>Download Student Version of LTSpice</a:t>
            </a:r>
          </a:p>
          <a:p>
            <a:pPr lvl="1" ea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</a:pPr>
            <a:r>
              <a:rPr lang="en-US" altLang="en-US" sz="2600" dirty="0" err="1">
                <a:latin typeface="Tahoma" panose="020B0604030504040204" pitchFamily="34" charset="0"/>
              </a:rPr>
              <a:t>PSpice</a:t>
            </a:r>
            <a:r>
              <a:rPr lang="en-US" altLang="en-US" sz="2600" dirty="0">
                <a:latin typeface="Tahoma" panose="020B0604030504040204" pitchFamily="34" charset="0"/>
              </a:rPr>
              <a:t> is also fine to use</a:t>
            </a:r>
          </a:p>
        </p:txBody>
      </p:sp>
      <p:sp>
        <p:nvSpPr>
          <p:cNvPr id="52228" name="Footer Placeholder 1">
            <a:extLst>
              <a:ext uri="{FF2B5EF4-FFF2-40B4-BE49-F238E27FC236}">
                <a16:creationId xmlns:a16="http://schemas.microsoft.com/office/drawing/2014/main" id="{350BB5FE-A2FA-4411-9E4F-4D520D2A5F4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>
                <a:solidFill>
                  <a:schemeClr val="tx2"/>
                </a:solidFill>
              </a:rPr>
              <a:t>sawyes@rpi.edu                             www.rpi.edu/~sawyes </a:t>
            </a:r>
          </a:p>
        </p:txBody>
      </p:sp>
      <p:sp>
        <p:nvSpPr>
          <p:cNvPr id="52229" name="Slide Number Placeholder 2">
            <a:extLst>
              <a:ext uri="{FF2B5EF4-FFF2-40B4-BE49-F238E27FC236}">
                <a16:creationId xmlns:a16="http://schemas.microsoft.com/office/drawing/2014/main" id="{9ECD1926-59CA-4D8C-AD78-16E9540F3E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76E965C-2FD4-4C77-8012-67984F247475}" type="slidenum">
              <a:rPr lang="en-US" altLang="en-US" smtClean="0">
                <a:solidFill>
                  <a:srgbClr val="FFFFFF"/>
                </a:solidFill>
                <a:latin typeface="Rockwell" panose="02060603020205020403" pitchFamily="18" charset="0"/>
              </a:rPr>
              <a:pPr/>
              <a:t>33</a:t>
            </a:fld>
            <a:endParaRPr lang="en-US" altLang="en-US">
              <a:solidFill>
                <a:srgbClr val="FFFFFF"/>
              </a:solidFill>
              <a:latin typeface="Rockwell" panose="02060603020205020403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0B095991-9C98-7D4E-9288-AAD84C2EC8DB}"/>
                  </a:ext>
                </a:extLst>
              </p14:cNvPr>
              <p14:cNvContentPartPr/>
              <p14:nvPr/>
            </p14:nvContentPartPr>
            <p14:xfrm>
              <a:off x="4322880" y="540360"/>
              <a:ext cx="6892200" cy="523800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0B095991-9C98-7D4E-9288-AAD84C2EC8DB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313520" y="531000"/>
                <a:ext cx="6910920" cy="52567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>
            <a:extLst>
              <a:ext uri="{FF2B5EF4-FFF2-40B4-BE49-F238E27FC236}">
                <a16:creationId xmlns:a16="http://schemas.microsoft.com/office/drawing/2014/main" id="{9140B805-5A33-4DAF-A8BA-1C4BD2B6B1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228600"/>
            <a:ext cx="7543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200"/>
              </a:spcBef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742950" indent="-285750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1143000" indent="-228600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600200" indent="-228600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2057400" indent="-228600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600">
                <a:latin typeface="Tahoma" panose="020B0604030504040204" pitchFamily="34" charset="0"/>
              </a:rPr>
              <a:t>COURSE STRUCTURE</a:t>
            </a:r>
          </a:p>
        </p:txBody>
      </p:sp>
      <p:sp>
        <p:nvSpPr>
          <p:cNvPr id="53251" name="Rectangle 3">
            <a:extLst>
              <a:ext uri="{FF2B5EF4-FFF2-40B4-BE49-F238E27FC236}">
                <a16:creationId xmlns:a16="http://schemas.microsoft.com/office/drawing/2014/main" id="{F6A8ECA7-6502-4D58-A44C-8AE680E250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1371600"/>
            <a:ext cx="83058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90000"/>
              </a:lnSpc>
              <a:spcBef>
                <a:spcPts val="1200"/>
              </a:spcBef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742950" indent="-285750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1143000" indent="-228600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600200" indent="-228600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2057400" indent="-228600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rgbClr val="CC0000"/>
              </a:buClr>
              <a:buSzPct val="65000"/>
              <a:buFont typeface="Wingdings" panose="05000000000000000000" pitchFamily="2" charset="2"/>
              <a:buChar char="n"/>
            </a:pPr>
            <a:r>
              <a:rPr lang="en-US" altLang="en-US" sz="2800">
                <a:latin typeface="Tahoma" panose="020B0604030504040204" pitchFamily="34" charset="0"/>
              </a:rPr>
              <a:t>Unit I:  Chapters 1, 2, 3, 4</a:t>
            </a:r>
          </a:p>
          <a:p>
            <a:pPr lvl="1" ea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</a:pPr>
            <a:r>
              <a:rPr lang="en-US" altLang="en-US" sz="2600">
                <a:latin typeface="Tahoma" panose="020B0604030504040204" pitchFamily="34" charset="0"/>
              </a:rPr>
              <a:t>Basic Circuit Analysis Techniques</a:t>
            </a:r>
          </a:p>
          <a:p>
            <a:pPr lvl="1" ea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</a:pPr>
            <a:r>
              <a:rPr lang="en-US" altLang="en-US" sz="2600">
                <a:latin typeface="Tahoma" panose="020B0604030504040204" pitchFamily="34" charset="0"/>
              </a:rPr>
              <a:t>Transistors and Op Amps</a:t>
            </a:r>
          </a:p>
          <a:p>
            <a:pPr lvl="1" ea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</a:pPr>
            <a:r>
              <a:rPr lang="en-US" altLang="en-US" sz="2600">
                <a:latin typeface="Tahoma" panose="020B0604030504040204" pitchFamily="34" charset="0"/>
              </a:rPr>
              <a:t>DC Steady State</a:t>
            </a:r>
          </a:p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rgbClr val="CC0000"/>
              </a:buClr>
              <a:buSzPct val="65000"/>
              <a:buFont typeface="Wingdings" panose="05000000000000000000" pitchFamily="2" charset="2"/>
              <a:buChar char="n"/>
            </a:pPr>
            <a:r>
              <a:rPr lang="en-US" altLang="en-US" sz="2800">
                <a:latin typeface="Tahoma" panose="020B0604030504040204" pitchFamily="34" charset="0"/>
              </a:rPr>
              <a:t>Unit II:  Chapters 5, 6, 7, 8, 9 (extended!)</a:t>
            </a:r>
          </a:p>
          <a:p>
            <a:pPr lvl="1" ea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</a:pPr>
            <a:r>
              <a:rPr lang="en-US" altLang="en-US" sz="2600">
                <a:latin typeface="Tahoma" panose="020B0604030504040204" pitchFamily="34" charset="0"/>
              </a:rPr>
              <a:t>Signal Waveforms</a:t>
            </a:r>
          </a:p>
          <a:p>
            <a:pPr lvl="1" ea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</a:pPr>
            <a:r>
              <a:rPr lang="en-US" altLang="en-US" sz="2600">
                <a:latin typeface="Tahoma" panose="020B0604030504040204" pitchFamily="34" charset="0"/>
              </a:rPr>
              <a:t>Circuits with Inductors and Capacitors</a:t>
            </a:r>
          </a:p>
          <a:p>
            <a:pPr lvl="1" ea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</a:pPr>
            <a:r>
              <a:rPr lang="en-US" altLang="en-US" sz="2600">
                <a:latin typeface="Tahoma" panose="020B0604030504040204" pitchFamily="34" charset="0"/>
              </a:rPr>
              <a:t>Response of 1</a:t>
            </a:r>
            <a:r>
              <a:rPr lang="en-US" altLang="en-US" sz="2600" baseline="30000">
                <a:latin typeface="Tahoma" panose="020B0604030504040204" pitchFamily="34" charset="0"/>
              </a:rPr>
              <a:t>st</a:t>
            </a:r>
            <a:r>
              <a:rPr lang="en-US" altLang="en-US" sz="2600">
                <a:latin typeface="Tahoma" panose="020B0604030504040204" pitchFamily="34" charset="0"/>
              </a:rPr>
              <a:t>  and 2</a:t>
            </a:r>
            <a:r>
              <a:rPr lang="en-US" altLang="en-US" sz="2600" baseline="30000">
                <a:latin typeface="Tahoma" panose="020B0604030504040204" pitchFamily="34" charset="0"/>
              </a:rPr>
              <a:t>nd</a:t>
            </a:r>
            <a:r>
              <a:rPr lang="en-US" altLang="en-US" sz="2600">
                <a:latin typeface="Tahoma" panose="020B0604030504040204" pitchFamily="34" charset="0"/>
              </a:rPr>
              <a:t> Order Circuits</a:t>
            </a:r>
          </a:p>
          <a:p>
            <a:pPr lvl="1" ea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</a:pPr>
            <a:r>
              <a:rPr lang="en-US" altLang="en-US" sz="2600">
                <a:latin typeface="Tahoma" panose="020B0604030504040204" pitchFamily="34" charset="0"/>
              </a:rPr>
              <a:t>Laplace Transforms</a:t>
            </a:r>
            <a:endParaRPr lang="en-US" altLang="en-US">
              <a:latin typeface="Tahoma" panose="020B0604030504040204" pitchFamily="34" charset="0"/>
            </a:endParaRPr>
          </a:p>
        </p:txBody>
      </p:sp>
      <p:sp>
        <p:nvSpPr>
          <p:cNvPr id="53252" name="Footer Placeholder 1">
            <a:extLst>
              <a:ext uri="{FF2B5EF4-FFF2-40B4-BE49-F238E27FC236}">
                <a16:creationId xmlns:a16="http://schemas.microsoft.com/office/drawing/2014/main" id="{6650AC39-545B-40A9-9BA2-3CBD9D58632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>
                <a:solidFill>
                  <a:schemeClr val="tx2"/>
                </a:solidFill>
              </a:rPr>
              <a:t>sawyes@rpi.edu                             www.rpi.edu/~sawyes </a:t>
            </a:r>
          </a:p>
        </p:txBody>
      </p:sp>
      <p:sp>
        <p:nvSpPr>
          <p:cNvPr id="53253" name="Slide Number Placeholder 2">
            <a:extLst>
              <a:ext uri="{FF2B5EF4-FFF2-40B4-BE49-F238E27FC236}">
                <a16:creationId xmlns:a16="http://schemas.microsoft.com/office/drawing/2014/main" id="{B439712C-9D3A-4F63-8A57-ACAE6ECF9D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8BD66BC-4548-49B8-9220-A4CA3304ABAD}" type="slidenum">
              <a:rPr lang="en-US" altLang="en-US" smtClean="0">
                <a:solidFill>
                  <a:srgbClr val="FFFFFF"/>
                </a:solidFill>
                <a:latin typeface="Rockwell" panose="02060603020205020403" pitchFamily="18" charset="0"/>
              </a:rPr>
              <a:pPr/>
              <a:t>34</a:t>
            </a:fld>
            <a:endParaRPr lang="en-US" altLang="en-US">
              <a:solidFill>
                <a:srgbClr val="FFFFFF"/>
              </a:solidFill>
              <a:latin typeface="Rockwell" panose="02060603020205020403" pitchFamily="18" charset="0"/>
            </a:endParaRPr>
          </a:p>
        </p:txBody>
      </p:sp>
      <p:pic>
        <p:nvPicPr>
          <p:cNvPr id="53254" name="Picture 3" descr="A close up of a logo&#10;&#10;Description automatically generated">
            <a:extLst>
              <a:ext uri="{FF2B5EF4-FFF2-40B4-BE49-F238E27FC236}">
                <a16:creationId xmlns:a16="http://schemas.microsoft.com/office/drawing/2014/main" id="{34E34774-8293-4A15-849B-25DCF28558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1825" y="2843213"/>
            <a:ext cx="3810000" cy="333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5" name="TextBox 4">
            <a:extLst>
              <a:ext uri="{FF2B5EF4-FFF2-40B4-BE49-F238E27FC236}">
                <a16:creationId xmlns:a16="http://schemas.microsoft.com/office/drawing/2014/main" id="{A2B67081-140C-4E74-997B-1781F64B40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10688" y="5830888"/>
            <a:ext cx="1825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/>
              <a:t>Unit 1 Concepts</a:t>
            </a:r>
          </a:p>
        </p:txBody>
      </p:sp>
      <p:sp>
        <p:nvSpPr>
          <p:cNvPr id="53256" name="TextBox 9">
            <a:extLst>
              <a:ext uri="{FF2B5EF4-FFF2-40B4-BE49-F238E27FC236}">
                <a16:creationId xmlns:a16="http://schemas.microsoft.com/office/drawing/2014/main" id="{C87D8D0C-AD2D-44E8-88A1-518E1221D6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01363" y="3821113"/>
            <a:ext cx="1373187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/>
              <a:t>Changing math tools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2FC64BE5-B790-B74F-8EF8-0D5A463BB9BF}"/>
                  </a:ext>
                </a:extLst>
              </p14:cNvPr>
              <p14:cNvContentPartPr/>
              <p14:nvPr/>
            </p14:nvContentPartPr>
            <p14:xfrm>
              <a:off x="588600" y="1024200"/>
              <a:ext cx="10646640" cy="516096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2FC64BE5-B790-B74F-8EF8-0D5A463BB9BF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79240" y="1014840"/>
                <a:ext cx="10665360" cy="51796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>
            <a:extLst>
              <a:ext uri="{FF2B5EF4-FFF2-40B4-BE49-F238E27FC236}">
                <a16:creationId xmlns:a16="http://schemas.microsoft.com/office/drawing/2014/main" id="{7992F9E1-AD22-49C6-9E8E-AA62534DD9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76200"/>
            <a:ext cx="7543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200"/>
              </a:spcBef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742950" indent="-285750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1143000" indent="-228600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600200" indent="-228600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2057400" indent="-228600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600">
                <a:latin typeface="Tahoma" panose="020B0604030504040204" pitchFamily="34" charset="0"/>
              </a:rPr>
              <a:t>COURSE STRUCTURE</a:t>
            </a:r>
          </a:p>
        </p:txBody>
      </p:sp>
      <p:sp>
        <p:nvSpPr>
          <p:cNvPr id="54275" name="Rectangle 3">
            <a:extLst>
              <a:ext uri="{FF2B5EF4-FFF2-40B4-BE49-F238E27FC236}">
                <a16:creationId xmlns:a16="http://schemas.microsoft.com/office/drawing/2014/main" id="{027EC99C-7E85-460A-8A82-00A25D717B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1219200"/>
            <a:ext cx="7848600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90000"/>
              </a:lnSpc>
              <a:spcBef>
                <a:spcPts val="1200"/>
              </a:spcBef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742950" indent="-285750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1143000" indent="-228600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600200" indent="-228600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2057400" indent="-228600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rgbClr val="CC0000"/>
              </a:buClr>
              <a:buSzPct val="65000"/>
              <a:buFont typeface="Wingdings" panose="05000000000000000000" pitchFamily="2" charset="2"/>
              <a:buChar char="n"/>
            </a:pPr>
            <a:r>
              <a:rPr lang="en-US" altLang="en-US" sz="3000">
                <a:latin typeface="Tahoma" panose="020B0604030504040204" pitchFamily="34" charset="0"/>
              </a:rPr>
              <a:t>Unit III: Chapters 10, 11, 12, 14</a:t>
            </a:r>
          </a:p>
          <a:p>
            <a:pPr lvl="1" ea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</a:pPr>
            <a:r>
              <a:rPr lang="en-US" altLang="en-US" sz="2600">
                <a:latin typeface="Tahoma" panose="020B0604030504040204" pitchFamily="34" charset="0"/>
              </a:rPr>
              <a:t>s-Domain Circuit Analysis</a:t>
            </a:r>
          </a:p>
          <a:p>
            <a:pPr lvl="1" ea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</a:pPr>
            <a:r>
              <a:rPr lang="en-US" altLang="en-US" sz="2600">
                <a:latin typeface="Tahoma" panose="020B0604030504040204" pitchFamily="34" charset="0"/>
              </a:rPr>
              <a:t>AC Steady State Intro</a:t>
            </a:r>
          </a:p>
          <a:p>
            <a:pPr lvl="1" ea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</a:pPr>
            <a:r>
              <a:rPr lang="en-US" altLang="en-US" sz="2600">
                <a:latin typeface="Tahoma" panose="020B0604030504040204" pitchFamily="34" charset="0"/>
              </a:rPr>
              <a:t>Frequency Response Intro</a:t>
            </a:r>
          </a:p>
          <a:p>
            <a:pPr lvl="1" ea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</a:pPr>
            <a:r>
              <a:rPr lang="en-US" altLang="en-US" sz="2600">
                <a:latin typeface="Tahoma" panose="020B0604030504040204" pitchFamily="34" charset="0"/>
              </a:rPr>
              <a:t>Phasors and Power Circuits</a:t>
            </a:r>
          </a:p>
          <a:p>
            <a:pPr lvl="1" ea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</a:pPr>
            <a:r>
              <a:rPr lang="en-US" altLang="en-US" sz="2600">
                <a:latin typeface="Tahoma" panose="020B0604030504040204" pitchFamily="34" charset="0"/>
              </a:rPr>
              <a:t>Mutual Inductance and Transformers</a:t>
            </a:r>
          </a:p>
          <a:p>
            <a:pPr eaLnBrk="1" hangingPunct="1">
              <a:lnSpc>
                <a:spcPct val="100000"/>
              </a:lnSpc>
              <a:spcBef>
                <a:spcPct val="20000"/>
              </a:spcBef>
              <a:buClr>
                <a:srgbClr val="CC0000"/>
              </a:buClr>
              <a:buSzPct val="65000"/>
              <a:buFont typeface="Wingdings" panose="05000000000000000000" pitchFamily="2" charset="2"/>
              <a:buChar char="n"/>
            </a:pPr>
            <a:r>
              <a:rPr lang="en-US" altLang="en-US" sz="3000">
                <a:latin typeface="Tahoma" panose="020B0604030504040204" pitchFamily="34" charset="0"/>
              </a:rPr>
              <a:t>Unit IV:  Chapters 15, 16, 17</a:t>
            </a:r>
          </a:p>
          <a:p>
            <a:pPr lvl="1" ea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</a:pPr>
            <a:r>
              <a:rPr lang="en-US" altLang="en-US" sz="2600">
                <a:latin typeface="Tahoma" panose="020B0604030504040204" pitchFamily="34" charset="0"/>
              </a:rPr>
              <a:t>Frequency Response (cont.)</a:t>
            </a:r>
          </a:p>
          <a:p>
            <a:pPr lvl="1" ea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</a:pPr>
            <a:r>
              <a:rPr lang="en-US" altLang="en-US" sz="2600">
                <a:latin typeface="Tahoma" panose="020B0604030504040204" pitchFamily="34" charset="0"/>
              </a:rPr>
              <a:t>Bode Plots</a:t>
            </a:r>
          </a:p>
          <a:p>
            <a:pPr lvl="1" eaLnBrk="1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</a:pPr>
            <a:r>
              <a:rPr lang="en-US" altLang="en-US" sz="2600">
                <a:latin typeface="Tahoma" panose="020B0604030504040204" pitchFamily="34" charset="0"/>
              </a:rPr>
              <a:t>Filter Design</a:t>
            </a:r>
            <a:endParaRPr lang="en-US" altLang="en-US" sz="3100">
              <a:latin typeface="Tahoma" panose="020B0604030504040204" pitchFamily="34" charset="0"/>
            </a:endParaRPr>
          </a:p>
        </p:txBody>
      </p:sp>
      <p:sp>
        <p:nvSpPr>
          <p:cNvPr id="54276" name="Footer Placeholder 1">
            <a:extLst>
              <a:ext uri="{FF2B5EF4-FFF2-40B4-BE49-F238E27FC236}">
                <a16:creationId xmlns:a16="http://schemas.microsoft.com/office/drawing/2014/main" id="{EE1D7B5F-69A8-479F-BADA-C3575ADBCE1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>
                <a:solidFill>
                  <a:schemeClr val="tx2"/>
                </a:solidFill>
              </a:rPr>
              <a:t>sawyes@rpi.edu                             www.rpi.edu/~sawyes </a:t>
            </a:r>
          </a:p>
        </p:txBody>
      </p:sp>
      <p:sp>
        <p:nvSpPr>
          <p:cNvPr id="54277" name="Slide Number Placeholder 2">
            <a:extLst>
              <a:ext uri="{FF2B5EF4-FFF2-40B4-BE49-F238E27FC236}">
                <a16:creationId xmlns:a16="http://schemas.microsoft.com/office/drawing/2014/main" id="{3E5BF8BB-E94B-46D7-A50D-7D3FA031CE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0CD0FC2-F9CB-4797-A201-F9F69840DE35}" type="slidenum">
              <a:rPr lang="en-US" altLang="en-US" smtClean="0">
                <a:solidFill>
                  <a:srgbClr val="FFFFFF"/>
                </a:solidFill>
                <a:latin typeface="Rockwell" panose="02060603020205020403" pitchFamily="18" charset="0"/>
              </a:rPr>
              <a:pPr/>
              <a:t>35</a:t>
            </a:fld>
            <a:endParaRPr lang="en-US" altLang="en-US">
              <a:solidFill>
                <a:srgbClr val="FFFFFF"/>
              </a:solidFill>
              <a:latin typeface="Rockwell" panose="02060603020205020403" pitchFamily="18" charset="0"/>
            </a:endParaRPr>
          </a:p>
        </p:txBody>
      </p:sp>
      <p:pic>
        <p:nvPicPr>
          <p:cNvPr id="54278" name="Picture 6" descr="A close up of a logo&#10;&#10;Description automatically generated">
            <a:extLst>
              <a:ext uri="{FF2B5EF4-FFF2-40B4-BE49-F238E27FC236}">
                <a16:creationId xmlns:a16="http://schemas.microsoft.com/office/drawing/2014/main" id="{FB314C60-A9B0-409B-BCF1-FCC9D18D63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0975" y="2652713"/>
            <a:ext cx="3810000" cy="333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9" name="TextBox 7">
            <a:extLst>
              <a:ext uri="{FF2B5EF4-FFF2-40B4-BE49-F238E27FC236}">
                <a16:creationId xmlns:a16="http://schemas.microsoft.com/office/drawing/2014/main" id="{F0438DA8-EE0D-4123-8247-EF99292391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72563" y="5664200"/>
            <a:ext cx="1825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/>
              <a:t>Unit 1 Concepts</a:t>
            </a:r>
          </a:p>
        </p:txBody>
      </p:sp>
      <p:sp>
        <p:nvSpPr>
          <p:cNvPr id="54280" name="TextBox 8">
            <a:extLst>
              <a:ext uri="{FF2B5EF4-FFF2-40B4-BE49-F238E27FC236}">
                <a16:creationId xmlns:a16="http://schemas.microsoft.com/office/drawing/2014/main" id="{E52A4A4F-BEA2-43AD-884D-5F748F0A4C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50513" y="3632200"/>
            <a:ext cx="137318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/>
              <a:t>Changing math tools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08753F38-0937-5D43-B6BC-90DD6615CB99}"/>
                  </a:ext>
                </a:extLst>
              </p14:cNvPr>
              <p14:cNvContentPartPr/>
              <p14:nvPr/>
            </p14:nvContentPartPr>
            <p14:xfrm>
              <a:off x="533160" y="1336320"/>
              <a:ext cx="2122200" cy="319680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08753F38-0937-5D43-B6BC-90DD6615CB99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23800" y="1326960"/>
                <a:ext cx="2140920" cy="32155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>
            <a:extLst>
              <a:ext uri="{FF2B5EF4-FFF2-40B4-BE49-F238E27FC236}">
                <a16:creationId xmlns:a16="http://schemas.microsoft.com/office/drawing/2014/main" id="{952C427E-9E2D-4004-A867-EA9A65EE19C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35200" y="-155575"/>
            <a:ext cx="7772400" cy="1609725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dirty="0"/>
              <a:t>Class Format</a:t>
            </a:r>
          </a:p>
        </p:txBody>
      </p:sp>
      <p:sp>
        <p:nvSpPr>
          <p:cNvPr id="55299" name="Rectangle 3">
            <a:extLst>
              <a:ext uri="{FF2B5EF4-FFF2-40B4-BE49-F238E27FC236}">
                <a16:creationId xmlns:a16="http://schemas.microsoft.com/office/drawing/2014/main" id="{DF2E7535-A643-445E-A247-F595B726BC0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225675" y="1452563"/>
            <a:ext cx="8123238" cy="4308475"/>
          </a:xfrm>
        </p:spPr>
        <p:txBody>
          <a:bodyPr/>
          <a:lstStyle/>
          <a:p>
            <a:pPr eaLnBrk="1" hangingPunct="1"/>
            <a:r>
              <a:rPr lang="en-US" altLang="en-US" sz="2400" dirty="0"/>
              <a:t>Lectures:  </a:t>
            </a:r>
            <a:r>
              <a:rPr lang="en-US" altLang="en-US" sz="2400" b="1" i="1" dirty="0">
                <a:solidFill>
                  <a:srgbClr val="CC0000"/>
                </a:solidFill>
              </a:rPr>
              <a:t>Come Prepared</a:t>
            </a:r>
          </a:p>
          <a:p>
            <a:pPr lvl="1" eaLnBrk="1" hangingPunct="1"/>
            <a:r>
              <a:rPr lang="en-US" altLang="en-US" sz="2400" dirty="0"/>
              <a:t>Very short summary of lecture points</a:t>
            </a:r>
          </a:p>
          <a:p>
            <a:pPr lvl="1" eaLnBrk="1" hangingPunct="1"/>
            <a:r>
              <a:rPr lang="en-US" altLang="en-US" sz="2400" dirty="0"/>
              <a:t>Many student led problems </a:t>
            </a:r>
          </a:p>
          <a:p>
            <a:pPr lvl="1" eaLnBrk="1" hangingPunct="1"/>
            <a:r>
              <a:rPr lang="en-US" altLang="en-US" sz="2400" b="1" i="1" dirty="0">
                <a:solidFill>
                  <a:srgbClr val="0000FF"/>
                </a:solidFill>
              </a:rPr>
              <a:t>Interactive work (***design ideation**/short simulations/experiments)</a:t>
            </a:r>
          </a:p>
          <a:p>
            <a:pPr eaLnBrk="1" hangingPunct="1"/>
            <a:r>
              <a:rPr lang="en-US" altLang="en-US" sz="2400" dirty="0"/>
              <a:t>Team Assignments:  Work Together, Time Limited </a:t>
            </a:r>
            <a:r>
              <a:rPr lang="en-US" altLang="en-US" sz="2400" dirty="0">
                <a:solidFill>
                  <a:srgbClr val="C00000"/>
                </a:solidFill>
              </a:rPr>
              <a:t>Graded</a:t>
            </a:r>
          </a:p>
          <a:p>
            <a:pPr eaLnBrk="1" hangingPunct="1"/>
            <a:r>
              <a:rPr lang="en-US" altLang="en-US" sz="2400" dirty="0"/>
              <a:t>Laboratory Experiments:  Wednesdays, Lab reports required with deadlines on course website, </a:t>
            </a:r>
            <a:r>
              <a:rPr lang="en-US" altLang="en-US" sz="2400" dirty="0">
                <a:solidFill>
                  <a:srgbClr val="CC0000"/>
                </a:solidFill>
              </a:rPr>
              <a:t>Graded</a:t>
            </a:r>
          </a:p>
          <a:p>
            <a:pPr eaLnBrk="1" hangingPunct="1"/>
            <a:r>
              <a:rPr lang="en-US" altLang="en-US" sz="2400" dirty="0"/>
              <a:t>Homework: Due Each Week, </a:t>
            </a:r>
            <a:r>
              <a:rPr lang="en-US" altLang="en-US" sz="2400" dirty="0">
                <a:solidFill>
                  <a:srgbClr val="CC0000"/>
                </a:solidFill>
              </a:rPr>
              <a:t>Graded for completeness….meant to be practice!!!</a:t>
            </a:r>
          </a:p>
        </p:txBody>
      </p:sp>
      <p:sp>
        <p:nvSpPr>
          <p:cNvPr id="55300" name="Footer Placeholder 1">
            <a:extLst>
              <a:ext uri="{FF2B5EF4-FFF2-40B4-BE49-F238E27FC236}">
                <a16:creationId xmlns:a16="http://schemas.microsoft.com/office/drawing/2014/main" id="{1B92716A-BCEB-458B-A5C5-6D54D7938D6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>
                <a:solidFill>
                  <a:schemeClr val="tx2"/>
                </a:solidFill>
              </a:rPr>
              <a:t>sawyes@rpi.edu                             www.rpi.edu/~sawyes </a:t>
            </a:r>
          </a:p>
        </p:txBody>
      </p:sp>
      <p:sp>
        <p:nvSpPr>
          <p:cNvPr id="55301" name="Slide Number Placeholder 2">
            <a:extLst>
              <a:ext uri="{FF2B5EF4-FFF2-40B4-BE49-F238E27FC236}">
                <a16:creationId xmlns:a16="http://schemas.microsoft.com/office/drawing/2014/main" id="{94D36734-BC77-4840-89EA-D5DFC7363D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65FDA8C-868A-4B22-AB90-6862D4D2AFA9}" type="slidenum">
              <a:rPr lang="en-US" altLang="en-US" smtClean="0">
                <a:solidFill>
                  <a:srgbClr val="FFFFFF"/>
                </a:solidFill>
                <a:latin typeface="Rockwell" panose="02060603020205020403" pitchFamily="18" charset="0"/>
              </a:rPr>
              <a:pPr/>
              <a:t>36</a:t>
            </a:fld>
            <a:endParaRPr lang="en-US" altLang="en-US">
              <a:solidFill>
                <a:srgbClr val="FFFFFF"/>
              </a:solidFill>
              <a:latin typeface="Rockwell" panose="02060603020205020403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68D6DC05-54F0-4D40-B767-7A4DF5E5BEB0}"/>
                  </a:ext>
                </a:extLst>
              </p14:cNvPr>
              <p14:cNvContentPartPr/>
              <p14:nvPr/>
            </p14:nvContentPartPr>
            <p14:xfrm>
              <a:off x="8921520" y="3577320"/>
              <a:ext cx="2999880" cy="215676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68D6DC05-54F0-4D40-B767-7A4DF5E5BEB0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8912160" y="3567960"/>
                <a:ext cx="3018600" cy="21754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>
            <a:extLst>
              <a:ext uri="{FF2B5EF4-FFF2-40B4-BE49-F238E27FC236}">
                <a16:creationId xmlns:a16="http://schemas.microsoft.com/office/drawing/2014/main" id="{77C5CEE8-9EF3-49F8-BE76-7EDAD144F56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144486" y="-185057"/>
            <a:ext cx="7772400" cy="1609725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dirty="0"/>
              <a:t>Partners/Teams</a:t>
            </a:r>
          </a:p>
        </p:txBody>
      </p:sp>
      <p:sp>
        <p:nvSpPr>
          <p:cNvPr id="35843" name="Rectangle 3">
            <a:extLst>
              <a:ext uri="{FF2B5EF4-FFF2-40B4-BE49-F238E27FC236}">
                <a16:creationId xmlns:a16="http://schemas.microsoft.com/office/drawing/2014/main" id="{A447B7CC-11F3-40CB-B171-19529FFD879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947863" y="906463"/>
            <a:ext cx="8597900" cy="5535612"/>
          </a:xfrm>
        </p:spPr>
        <p:txBody>
          <a:bodyPr rtlCol="0">
            <a:normAutofit fontScale="85000" lnSpcReduction="20000"/>
          </a:bodyPr>
          <a:lstStyle/>
          <a:p>
            <a:pPr marL="182880" indent="-182880" eaLnBrk="1" fontAlgn="auto" hangingPunct="1">
              <a:spcAft>
                <a:spcPts val="0"/>
              </a:spcAft>
              <a:buClr>
                <a:schemeClr val="accent1">
                  <a:lumMod val="75000"/>
                </a:schemeClr>
              </a:buClr>
              <a:defRPr/>
            </a:pPr>
            <a:endParaRPr lang="en-US" altLang="en-US" sz="2800" dirty="0"/>
          </a:p>
          <a:p>
            <a:pPr marL="182880" indent="-182880" eaLnBrk="1" fontAlgn="auto" hangingPunct="1">
              <a:spcAft>
                <a:spcPts val="0"/>
              </a:spcAft>
              <a:buClr>
                <a:schemeClr val="accent1">
                  <a:lumMod val="75000"/>
                </a:schemeClr>
              </a:buClr>
              <a:defRPr/>
            </a:pPr>
            <a:r>
              <a:rPr lang="en-US" altLang="en-US" sz="2800" dirty="0"/>
              <a:t>During lecture time, problems will be given</a:t>
            </a:r>
          </a:p>
          <a:p>
            <a:pPr lvl="1" indent="-182880" eaLnBrk="1" fontAlgn="auto" hangingPunct="1">
              <a:buClr>
                <a:schemeClr val="accent1">
                  <a:lumMod val="75000"/>
                </a:schemeClr>
              </a:buClr>
              <a:defRPr/>
            </a:pPr>
            <a:r>
              <a:rPr lang="en-US" altLang="en-US" sz="2400" dirty="0"/>
              <a:t>Work in groups of 2 (can confer with group of 2 across from you)</a:t>
            </a:r>
          </a:p>
          <a:p>
            <a:pPr lvl="1" indent="-182880" eaLnBrk="1" fontAlgn="auto" hangingPunct="1">
              <a:buClr>
                <a:schemeClr val="accent1">
                  <a:lumMod val="75000"/>
                </a:schemeClr>
              </a:buClr>
              <a:defRPr/>
            </a:pPr>
            <a:r>
              <a:rPr lang="en-US" altLang="en-US" sz="2400" dirty="0"/>
              <a:t>Team assignments are groups of 4 people</a:t>
            </a:r>
          </a:p>
          <a:p>
            <a:pPr marL="182880" indent="-182880" eaLnBrk="1" fontAlgn="auto" hangingPunct="1">
              <a:spcAft>
                <a:spcPts val="0"/>
              </a:spcAft>
              <a:buClr>
                <a:schemeClr val="accent1">
                  <a:lumMod val="75000"/>
                </a:schemeClr>
              </a:buClr>
              <a:defRPr/>
            </a:pPr>
            <a:r>
              <a:rPr lang="en-US" altLang="en-US" sz="2800" dirty="0"/>
              <a:t>Laboratories: Choose one partner (two at most for a total of 3 students)	</a:t>
            </a:r>
          </a:p>
          <a:p>
            <a:pPr lvl="1" indent="-182880" eaLnBrk="1" fontAlgn="auto" hangingPunct="1">
              <a:buClr>
                <a:schemeClr val="accent1">
                  <a:lumMod val="75000"/>
                </a:schemeClr>
              </a:buClr>
              <a:defRPr/>
            </a:pPr>
            <a:r>
              <a:rPr lang="en-US" altLang="en-US" sz="2400" dirty="0"/>
              <a:t>One report for both partners</a:t>
            </a:r>
          </a:p>
          <a:p>
            <a:pPr marL="182880" indent="-182880" eaLnBrk="1" fontAlgn="auto" hangingPunct="1">
              <a:spcAft>
                <a:spcPts val="0"/>
              </a:spcAft>
              <a:buClr>
                <a:schemeClr val="accent1">
                  <a:lumMod val="75000"/>
                </a:schemeClr>
              </a:buClr>
              <a:defRPr/>
            </a:pPr>
            <a:r>
              <a:rPr lang="en-US" altLang="en-US" sz="2800" dirty="0"/>
              <a:t>Team Assignments on WebEx Teams</a:t>
            </a:r>
          </a:p>
          <a:p>
            <a:pPr lvl="1" indent="-182880" eaLnBrk="1" fontAlgn="auto" hangingPunct="1">
              <a:buClr>
                <a:schemeClr val="accent1">
                  <a:lumMod val="75000"/>
                </a:schemeClr>
              </a:buClr>
              <a:defRPr/>
            </a:pPr>
            <a:r>
              <a:rPr lang="en-US" altLang="en-US" sz="2400" dirty="0"/>
              <a:t>Work with your lab group (two groups per team assignment for a maximum of 6 students per assignment)</a:t>
            </a:r>
          </a:p>
          <a:p>
            <a:pPr lvl="1" indent="-182880" eaLnBrk="1" fontAlgn="auto" hangingPunct="1">
              <a:buClr>
                <a:schemeClr val="accent1">
                  <a:lumMod val="75000"/>
                </a:schemeClr>
              </a:buClr>
              <a:defRPr/>
            </a:pPr>
            <a:r>
              <a:rPr lang="en-US" altLang="en-US" sz="2400" dirty="0"/>
              <a:t>Excused team assignment space are for those who are overseas and contact me about completing these outside of scheduled class time </a:t>
            </a:r>
          </a:p>
          <a:p>
            <a:pPr lvl="1" indent="-182880" eaLnBrk="1" fontAlgn="auto" hangingPunct="1">
              <a:buClr>
                <a:schemeClr val="accent1">
                  <a:lumMod val="75000"/>
                </a:schemeClr>
              </a:buClr>
              <a:defRPr/>
            </a:pPr>
            <a:endParaRPr lang="en-US" altLang="en-US" sz="2400" dirty="0"/>
          </a:p>
          <a:p>
            <a:pPr marL="274637" lvl="1" indent="0" eaLnBrk="1" fontAlgn="auto" hangingPunct="1">
              <a:buClr>
                <a:schemeClr val="accent1">
                  <a:lumMod val="75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en-US" altLang="en-US" sz="2400" b="1" i="1" dirty="0">
                <a:solidFill>
                  <a:srgbClr val="0000FF"/>
                </a:solidFill>
              </a:rPr>
              <a:t>Do NOT be a dictator and DO NOT be silent either!  </a:t>
            </a:r>
          </a:p>
          <a:p>
            <a:pPr marL="274637" lvl="1" indent="0" eaLnBrk="1" fontAlgn="auto" hangingPunct="1">
              <a:buClr>
                <a:schemeClr val="accent1">
                  <a:lumMod val="75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en-US" altLang="en-US" sz="2400" b="1" i="1" dirty="0">
                <a:solidFill>
                  <a:srgbClr val="0000FF"/>
                </a:solidFill>
              </a:rPr>
              <a:t>Important concept in your future careers:  </a:t>
            </a:r>
            <a:r>
              <a:rPr lang="en-US" altLang="en-US" sz="2400" b="1" i="1" dirty="0">
                <a:solidFill>
                  <a:srgbClr val="FF0000"/>
                </a:solidFill>
              </a:rPr>
              <a:t>Communicate to learn!</a:t>
            </a:r>
          </a:p>
        </p:txBody>
      </p:sp>
      <p:sp>
        <p:nvSpPr>
          <p:cNvPr id="56324" name="Slide Number Placeholder 2">
            <a:extLst>
              <a:ext uri="{FF2B5EF4-FFF2-40B4-BE49-F238E27FC236}">
                <a16:creationId xmlns:a16="http://schemas.microsoft.com/office/drawing/2014/main" id="{4037A8F4-2548-4B91-BDD1-ECA765222D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F154DDC-A8D0-4D1D-9364-59F44CB01951}" type="slidenum">
              <a:rPr lang="en-US" altLang="en-US" smtClean="0">
                <a:solidFill>
                  <a:srgbClr val="FFFFFF"/>
                </a:solidFill>
                <a:latin typeface="Rockwell" panose="02060603020205020403" pitchFamily="18" charset="0"/>
              </a:rPr>
              <a:pPr/>
              <a:t>37</a:t>
            </a:fld>
            <a:endParaRPr lang="en-US" altLang="en-US">
              <a:solidFill>
                <a:srgbClr val="FFFFFF"/>
              </a:solidFill>
              <a:latin typeface="Rockwell" panose="02060603020205020403" pitchFamily="18" charset="0"/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>
            <a:extLst>
              <a:ext uri="{FF2B5EF4-FFF2-40B4-BE49-F238E27FC236}">
                <a16:creationId xmlns:a16="http://schemas.microsoft.com/office/drawing/2014/main" id="{9EF15553-536E-4561-B5C5-3760C24E0B8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144486" y="-185057"/>
            <a:ext cx="7772400" cy="1609725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dirty="0"/>
              <a:t>Partners/Teams</a:t>
            </a:r>
          </a:p>
        </p:txBody>
      </p:sp>
      <p:sp>
        <p:nvSpPr>
          <p:cNvPr id="45059" name="Rectangle 3">
            <a:extLst>
              <a:ext uri="{FF2B5EF4-FFF2-40B4-BE49-F238E27FC236}">
                <a16:creationId xmlns:a16="http://schemas.microsoft.com/office/drawing/2014/main" id="{D99518CD-68EB-40A8-BFF8-540E560A4C8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947863" y="906463"/>
            <a:ext cx="8526462" cy="5114925"/>
          </a:xfrm>
        </p:spPr>
        <p:txBody>
          <a:bodyPr/>
          <a:lstStyle/>
          <a:p>
            <a:pPr eaLnBrk="1" hangingPunct="1">
              <a:defRPr/>
            </a:pPr>
            <a:endParaRPr lang="en-US" altLang="en-US" sz="2800" dirty="0"/>
          </a:p>
          <a:p>
            <a:pPr eaLnBrk="1" hangingPunct="1">
              <a:defRPr/>
            </a:pPr>
            <a:endParaRPr lang="en-US" altLang="en-US" sz="2800" dirty="0"/>
          </a:p>
          <a:p>
            <a:pPr eaLnBrk="1" hangingPunct="1">
              <a:defRPr/>
            </a:pPr>
            <a:r>
              <a:rPr lang="en-US" altLang="en-US" sz="2800" dirty="0"/>
              <a:t>Homework – turned in individually</a:t>
            </a:r>
          </a:p>
          <a:p>
            <a:pPr lvl="1" eaLnBrk="1" hangingPunct="1">
              <a:defRPr/>
            </a:pPr>
            <a:r>
              <a:rPr lang="en-US" altLang="en-US" sz="2400" dirty="0"/>
              <a:t>May work in groups</a:t>
            </a:r>
            <a:endParaRPr lang="en-US" altLang="en-US" sz="2600" dirty="0">
              <a:solidFill>
                <a:srgbClr val="0000FF"/>
              </a:solidFill>
            </a:endParaRPr>
          </a:p>
          <a:p>
            <a:pPr lvl="1" eaLnBrk="1" hangingPunct="1">
              <a:defRPr/>
            </a:pPr>
            <a:r>
              <a:rPr lang="en-US" altLang="en-US" sz="2400" dirty="0">
                <a:solidFill>
                  <a:srgbClr val="0000FF"/>
                </a:solidFill>
              </a:rPr>
              <a:t>All points for completeness </a:t>
            </a:r>
          </a:p>
          <a:p>
            <a:pPr eaLnBrk="1" hangingPunct="1">
              <a:defRPr/>
            </a:pPr>
            <a:r>
              <a:rPr lang="en-US" altLang="en-US" sz="2800" dirty="0"/>
              <a:t>All Exams Done Individually</a:t>
            </a:r>
          </a:p>
          <a:p>
            <a:pPr lvl="1" eaLnBrk="1" hangingPunct="1">
              <a:defRPr/>
            </a:pPr>
            <a:r>
              <a:rPr lang="en-US" altLang="en-US" sz="2600" dirty="0"/>
              <a:t>Conceptual questions often from class discussions included</a:t>
            </a:r>
          </a:p>
          <a:p>
            <a:pPr lvl="1" eaLnBrk="1" hangingPunct="1">
              <a:defRPr/>
            </a:pPr>
            <a:endParaRPr lang="en-US" altLang="en-US" sz="2600" dirty="0"/>
          </a:p>
          <a:p>
            <a:pPr lvl="1" eaLnBrk="1" hangingPunct="1">
              <a:defRPr/>
            </a:pPr>
            <a:r>
              <a:rPr lang="en-US" altLang="en-US" sz="2600" dirty="0"/>
              <a:t>Academic Integrity signature required at the end of class today!!!</a:t>
            </a:r>
          </a:p>
          <a:p>
            <a:pPr lvl="1" eaLnBrk="1" hangingPunct="1">
              <a:defRPr/>
            </a:pPr>
            <a:endParaRPr lang="en-US" altLang="en-US" sz="2600" dirty="0"/>
          </a:p>
          <a:p>
            <a:pPr marL="274637" lvl="1" indent="0" eaLnBrk="1" hangingPunct="1">
              <a:buFont typeface="Wingdings" panose="05000000000000000000" pitchFamily="2" charset="2"/>
              <a:buNone/>
              <a:defRPr/>
            </a:pPr>
            <a:endParaRPr lang="en-US" altLang="en-US" sz="2600" dirty="0"/>
          </a:p>
        </p:txBody>
      </p:sp>
      <p:sp>
        <p:nvSpPr>
          <p:cNvPr id="57348" name="Slide Number Placeholder 2">
            <a:extLst>
              <a:ext uri="{FF2B5EF4-FFF2-40B4-BE49-F238E27FC236}">
                <a16:creationId xmlns:a16="http://schemas.microsoft.com/office/drawing/2014/main" id="{E7558366-0331-4B51-BA60-3EA97676F2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B95313E-C73D-4964-97B8-633A75F2E5F0}" type="slidenum">
              <a:rPr lang="en-US" altLang="en-US" smtClean="0">
                <a:solidFill>
                  <a:srgbClr val="FFFFFF"/>
                </a:solidFill>
                <a:latin typeface="Rockwell" panose="02060603020205020403" pitchFamily="18" charset="0"/>
              </a:rPr>
              <a:pPr/>
              <a:t>38</a:t>
            </a:fld>
            <a:endParaRPr lang="en-US" altLang="en-US">
              <a:solidFill>
                <a:srgbClr val="FFFFFF"/>
              </a:solidFill>
              <a:latin typeface="Rockwell" panose="02060603020205020403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B7500E5D-3781-6C40-8191-1F4E29B22EA7}"/>
                  </a:ext>
                </a:extLst>
              </p14:cNvPr>
              <p14:cNvContentPartPr/>
              <p14:nvPr/>
            </p14:nvContentPartPr>
            <p14:xfrm>
              <a:off x="2308680" y="4611240"/>
              <a:ext cx="7876800" cy="145908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B7500E5D-3781-6C40-8191-1F4E29B22EA7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299320" y="4601880"/>
                <a:ext cx="7895520" cy="14778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2F9C5130-60DD-4F18-86CA-07902EDEDAD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43467" y="643467"/>
            <a:ext cx="6516241" cy="5571066"/>
          </a:xfrm>
        </p:spPr>
        <p:txBody>
          <a:bodyPr>
            <a:normAutofit/>
          </a:bodyPr>
          <a:lstStyle/>
          <a:p>
            <a:pPr algn="r" eaLnBrk="1" hangingPunct="1">
              <a:defRPr/>
            </a:pPr>
            <a:r>
              <a:rPr lang="en-US" sz="8800" dirty="0"/>
              <a:t>Alpha-Omega Lab Continuum</a:t>
            </a:r>
          </a:p>
        </p:txBody>
      </p:sp>
      <p:sp>
        <p:nvSpPr>
          <p:cNvPr id="58371" name="Subtitle 4">
            <a:extLst>
              <a:ext uri="{FF2B5EF4-FFF2-40B4-BE49-F238E27FC236}">
                <a16:creationId xmlns:a16="http://schemas.microsoft.com/office/drawing/2014/main" id="{9779B84B-4C93-41E4-9620-06D6643C1B7C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8012113" y="1471613"/>
            <a:ext cx="2728912" cy="2727325"/>
          </a:xfrm>
          <a:solidFill>
            <a:schemeClr val="accent1"/>
          </a:solidFill>
        </p:spPr>
        <p:txBody>
          <a:bodyPr anchor="ctr"/>
          <a:lstStyle/>
          <a:p>
            <a:pPr algn="ctr" eaLnBrk="1" hangingPunct="1"/>
            <a:r>
              <a:rPr lang="en-US" altLang="en-US">
                <a:solidFill>
                  <a:srgbClr val="FFFFFF"/>
                </a:solidFill>
              </a:rPr>
              <a:t>Evolution of Hands-on Learning through Desig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7CD2F28-203E-4B5D-8EB1-1CF5DC4EFB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310938" y="6215063"/>
            <a:ext cx="714375" cy="479425"/>
          </a:xfrm>
        </p:spPr>
        <p:txBody>
          <a:bodyPr>
            <a:normAutofit/>
          </a:bodyPr>
          <a:lstStyle/>
          <a:p>
            <a:pPr algn="l">
              <a:lnSpc>
                <a:spcPct val="90000"/>
              </a:lnSpc>
              <a:spcAft>
                <a:spcPts val="600"/>
              </a:spcAft>
              <a:defRPr/>
            </a:pPr>
            <a:fld id="{CE68F116-B352-4FE1-A550-F91A7259C3FA}" type="slidenum">
              <a:rPr lang="en-US">
                <a:solidFill>
                  <a:schemeClr val="accent1"/>
                </a:solidFill>
              </a:rPr>
              <a:pPr algn="l">
                <a:lnSpc>
                  <a:spcPct val="90000"/>
                </a:lnSpc>
                <a:spcAft>
                  <a:spcPts val="600"/>
                </a:spcAft>
                <a:defRPr/>
              </a:pPr>
              <a:t>39</a:t>
            </a:fld>
            <a:endParaRPr lang="en-US">
              <a:solidFill>
                <a:schemeClr val="accent1"/>
              </a:solidFill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>
            <a:extLst>
              <a:ext uri="{FF2B5EF4-FFF2-40B4-BE49-F238E27FC236}">
                <a16:creationId xmlns:a16="http://schemas.microsoft.com/office/drawing/2014/main" id="{9138CDEF-C07D-448D-BEC8-42473304890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69848" y="484632"/>
            <a:ext cx="10058400" cy="1609344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dirty="0"/>
              <a:t>Who am I? </a:t>
            </a:r>
            <a:r>
              <a:rPr lang="en-US" altLang="en-US" dirty="0" err="1"/>
              <a:t>ResearchER</a:t>
            </a:r>
            <a:endParaRPr lang="en-US" altLang="en-US" sz="3000" dirty="0"/>
          </a:p>
        </p:txBody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935CF78D-08B0-40FD-95DD-ECA42C9304A9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en-US" sz="2400" b="1">
                <a:solidFill>
                  <a:srgbClr val="0000FF"/>
                </a:solidFill>
              </a:rPr>
              <a:t>Nano/Bio Enhanced Optoelectronic Devices 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en-US" sz="2400"/>
              <a:t>My research group contributes to </a:t>
            </a:r>
            <a:r>
              <a:rPr lang="en-US" altLang="en-US" sz="2400" i="1">
                <a:solidFill>
                  <a:srgbClr val="FF0000"/>
                </a:solidFill>
              </a:rPr>
              <a:t>bridging the gap between novel hybrid materials </a:t>
            </a:r>
            <a:r>
              <a:rPr lang="en-US" altLang="en-US" sz="2400"/>
              <a:t>and their use in new </a:t>
            </a:r>
            <a:r>
              <a:rPr lang="en-US" altLang="en-US" sz="2400" i="1">
                <a:solidFill>
                  <a:srgbClr val="0000FF"/>
                </a:solidFill>
              </a:rPr>
              <a:t>sensor systems </a:t>
            </a:r>
            <a:r>
              <a:rPr lang="en-US" altLang="en-US" sz="2400"/>
              <a:t>that can shift paradigms of </a:t>
            </a:r>
            <a:r>
              <a:rPr lang="en-US" altLang="en-US" sz="2400" i="1">
                <a:solidFill>
                  <a:srgbClr val="FF0000"/>
                </a:solidFill>
              </a:rPr>
              <a:t>how, where, and when hazards </a:t>
            </a:r>
            <a:r>
              <a:rPr lang="en-US" altLang="en-US" sz="2400"/>
              <a:t>(biological, environmental, chemical, or nuclear) can be detected. </a:t>
            </a:r>
          </a:p>
        </p:txBody>
      </p:sp>
      <p:sp>
        <p:nvSpPr>
          <p:cNvPr id="24580" name="Footer Placeholder 1">
            <a:extLst>
              <a:ext uri="{FF2B5EF4-FFF2-40B4-BE49-F238E27FC236}">
                <a16:creationId xmlns:a16="http://schemas.microsoft.com/office/drawing/2014/main" id="{EEC8E033-0CCB-42D3-BE2E-9211D893DAD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>
                <a:solidFill>
                  <a:schemeClr val="tx2"/>
                </a:solidFill>
              </a:rPr>
              <a:t>sawyes@rpi.edu                             www.rpi.edu/~sawyes </a:t>
            </a:r>
          </a:p>
        </p:txBody>
      </p:sp>
      <p:sp>
        <p:nvSpPr>
          <p:cNvPr id="24581" name="Slide Number Placeholder 2">
            <a:extLst>
              <a:ext uri="{FF2B5EF4-FFF2-40B4-BE49-F238E27FC236}">
                <a16:creationId xmlns:a16="http://schemas.microsoft.com/office/drawing/2014/main" id="{41A2577C-F356-4116-8486-1123E734EB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214556B-2F21-4325-B262-03B4AAAA30F6}" type="slidenum">
              <a:rPr lang="en-US" altLang="en-US" smtClean="0">
                <a:solidFill>
                  <a:srgbClr val="FFFFFF"/>
                </a:solidFill>
                <a:latin typeface="Rockwell" panose="02060603020205020403" pitchFamily="18" charset="0"/>
              </a:rPr>
              <a:pPr/>
              <a:t>4</a:t>
            </a:fld>
            <a:endParaRPr lang="en-US" altLang="en-US">
              <a:solidFill>
                <a:srgbClr val="FFFFFF"/>
              </a:solidFill>
              <a:latin typeface="Rockwell" panose="02060603020205020403" pitchFamily="18" charset="0"/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F091CE-6765-420C-AC72-AC3774011E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New fall 2019</a:t>
            </a:r>
          </a:p>
        </p:txBody>
      </p:sp>
      <p:sp>
        <p:nvSpPr>
          <p:cNvPr id="59395" name="Content Placeholder 2">
            <a:extLst>
              <a:ext uri="{FF2B5EF4-FFF2-40B4-BE49-F238E27FC236}">
                <a16:creationId xmlns:a16="http://schemas.microsoft.com/office/drawing/2014/main" id="{4DA802B7-639A-4F67-B6FF-FC586AB169AB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z="2400"/>
              <a:t>In-Class Design Ideation Exercises </a:t>
            </a:r>
            <a:endParaRPr lang="en-US" altLang="en-US" sz="2200"/>
          </a:p>
          <a:p>
            <a:pPr eaLnBrk="1" hangingPunct="1"/>
            <a:r>
              <a:rPr lang="en-US" altLang="en-US" sz="2400"/>
              <a:t>Alpha-Omega Lab Design Continuum Labs</a:t>
            </a:r>
          </a:p>
          <a:p>
            <a:pPr eaLnBrk="1" hangingPunct="1"/>
            <a:r>
              <a:rPr lang="en-US" altLang="en-US" sz="2400"/>
              <a:t>New Documentation for Omega Labs (Emphasize: Iteration, Analysis, and Improvement)</a:t>
            </a:r>
          </a:p>
          <a:p>
            <a:pPr eaLnBrk="1" hangingPunct="1"/>
            <a:r>
              <a:rPr lang="en-US" altLang="en-US" sz="2400"/>
              <a:t>New Documentation for Alpha Labs</a:t>
            </a:r>
          </a:p>
          <a:p>
            <a:pPr eaLnBrk="1" hangingPunct="1"/>
            <a:r>
              <a:rPr lang="en-US" altLang="en-US" sz="2400"/>
              <a:t>Metacognition Journals (Optional)</a:t>
            </a:r>
          </a:p>
          <a:p>
            <a:pPr eaLnBrk="1" hangingPunct="1"/>
            <a:endParaRPr lang="en-US" altLang="en-US" sz="240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7BF42AC-ED9C-4827-ADF8-987513E368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6DA2ABD-9458-4692-84A8-2B89FD03908B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C2E59EF-3CD8-437C-95E3-E1EF85649EED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298450" y="269875"/>
            <a:ext cx="11099800" cy="525463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>
                <a:solidFill>
                  <a:schemeClr val="tx1"/>
                </a:solidFill>
              </a:rPr>
              <a:t>Alpha-Omega Lab Continuum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56E6540-FE91-455A-8959-C487C942D432}"/>
              </a:ext>
            </a:extLst>
          </p:cNvPr>
          <p:cNvSpPr>
            <a:spLocks noGrp="1"/>
          </p:cNvSpPr>
          <p:nvPr>
            <p:ph type="body" sz="quarter" idx="17"/>
          </p:nvPr>
        </p:nvSpPr>
        <p:spPr>
          <a:xfrm>
            <a:off x="109538" y="1128713"/>
            <a:ext cx="7473950" cy="4937125"/>
          </a:xfrm>
        </p:spPr>
        <p:txBody>
          <a:bodyPr>
            <a:normAutofit/>
          </a:bodyPr>
          <a:lstStyle/>
          <a:p>
            <a:pPr marL="0" indent="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2400"/>
              <a:t>With focus on student-chosen class theme “TBD”</a:t>
            </a:r>
          </a:p>
          <a:p>
            <a:pPr marL="0" indent="0" eaLnBrk="1" hangingPunct="1">
              <a:lnSpc>
                <a:spcPct val="80000"/>
              </a:lnSpc>
              <a:buFont typeface="Rockwell Condensed" panose="02060603050405020104" pitchFamily="18" charset="0"/>
              <a:buAutoNum type="arabicPeriod"/>
            </a:pPr>
            <a:r>
              <a:rPr lang="en-US" altLang="en-US" sz="2400"/>
              <a:t>Students choose either:</a:t>
            </a:r>
          </a:p>
          <a:p>
            <a:pPr marL="0" lvl="1" indent="0" defTabSz="91440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None/>
            </a:pPr>
            <a:r>
              <a:rPr lang="en-US" altLang="en-US" sz="2100" b="1" u="sng">
                <a:solidFill>
                  <a:srgbClr val="0000FF"/>
                </a:solidFill>
              </a:rPr>
              <a:t>Alpha Labs</a:t>
            </a:r>
            <a:r>
              <a:rPr lang="en-US" altLang="en-US" sz="2100" b="1">
                <a:solidFill>
                  <a:srgbClr val="0000FF"/>
                </a:solidFill>
              </a:rPr>
              <a:t>: </a:t>
            </a:r>
            <a:r>
              <a:rPr lang="en-US" altLang="en-US" sz="2100"/>
              <a:t>a bottom up, procedural lab with design applications in a smaller scope </a:t>
            </a:r>
          </a:p>
          <a:p>
            <a:pPr marL="0" lvl="1" indent="0" defTabSz="91440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None/>
            </a:pPr>
            <a:r>
              <a:rPr lang="en-US" altLang="en-US" sz="2600"/>
              <a:t>				or </a:t>
            </a:r>
          </a:p>
          <a:p>
            <a:pPr marL="0" lvl="1" indent="0" defTabSz="91440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None/>
            </a:pPr>
            <a:r>
              <a:rPr lang="en-US" altLang="en-US" sz="2100" b="1" u="sng">
                <a:solidFill>
                  <a:srgbClr val="0000FF"/>
                </a:solidFill>
              </a:rPr>
              <a:t>Omega Labs</a:t>
            </a:r>
            <a:r>
              <a:rPr lang="en-US" altLang="en-US" sz="2100" b="1">
                <a:solidFill>
                  <a:srgbClr val="0000FF"/>
                </a:solidFill>
              </a:rPr>
              <a:t>: </a:t>
            </a:r>
            <a:r>
              <a:rPr lang="en-US" altLang="en-US" sz="2100"/>
              <a:t>a top down, full design-based approach to engineer their own unique solutions</a:t>
            </a:r>
          </a:p>
          <a:p>
            <a:pPr marL="0" indent="0" eaLnBrk="1" hangingPunct="1">
              <a:lnSpc>
                <a:spcPct val="80000"/>
              </a:lnSpc>
              <a:buFont typeface="Rockwell Condensed" panose="02060603050405020104" pitchFamily="18" charset="0"/>
              <a:buAutoNum type="arabicPeriod" startAt="2"/>
            </a:pPr>
            <a:r>
              <a:rPr lang="en-US" altLang="en-US" sz="2100"/>
              <a:t>Students can also switch between Alpha and Omega at times throughout the semester </a:t>
            </a:r>
            <a:r>
              <a:rPr lang="en-US" altLang="en-US" sz="2100" b="1">
                <a:solidFill>
                  <a:srgbClr val="0000FF"/>
                </a:solidFill>
              </a:rPr>
              <a:t>allowing them to practice design as much or as little as they desire.  (Design is Non-Binary!)</a:t>
            </a:r>
          </a:p>
          <a:p>
            <a:pPr marL="0" indent="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2100" b="1"/>
              <a:t>If all milestones are completed with well-written documentation </a:t>
            </a:r>
            <a:r>
              <a:rPr lang="en-US" altLang="en-US" sz="2100" b="1" i="1" u="sng"/>
              <a:t>only Omega Lab these students have the option to not take the final</a:t>
            </a:r>
            <a:r>
              <a:rPr lang="en-US" altLang="en-US" sz="2100" b="1"/>
              <a:t>.</a:t>
            </a:r>
          </a:p>
        </p:txBody>
      </p:sp>
      <p:pic>
        <p:nvPicPr>
          <p:cNvPr id="60420" name="Picture 1">
            <a:extLst>
              <a:ext uri="{FF2B5EF4-FFF2-40B4-BE49-F238E27FC236}">
                <a16:creationId xmlns:a16="http://schemas.microsoft.com/office/drawing/2014/main" id="{0BA3484F-3CA7-4E02-BAE4-315FDC8B1A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1763" y="1035050"/>
            <a:ext cx="3416300" cy="256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1" name="Picture 4">
            <a:extLst>
              <a:ext uri="{FF2B5EF4-FFF2-40B4-BE49-F238E27FC236}">
                <a16:creationId xmlns:a16="http://schemas.microsoft.com/office/drawing/2014/main" id="{19119E93-EDCA-4099-938B-762B5BAB5F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1763" y="3741738"/>
            <a:ext cx="3463925" cy="2598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AF4C8E78-1C4F-C549-9929-D7BE124DB802}"/>
                  </a:ext>
                </a:extLst>
              </p14:cNvPr>
              <p14:cNvContentPartPr/>
              <p14:nvPr/>
            </p14:nvContentPartPr>
            <p14:xfrm>
              <a:off x="4693680" y="5680800"/>
              <a:ext cx="302400" cy="42300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AF4C8E78-1C4F-C549-9929-D7BE124DB802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684320" y="5671440"/>
                <a:ext cx="321120" cy="4417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2" name="Picture 3">
            <a:extLst>
              <a:ext uri="{FF2B5EF4-FFF2-40B4-BE49-F238E27FC236}">
                <a16:creationId xmlns:a16="http://schemas.microsoft.com/office/drawing/2014/main" id="{0BF147E1-7780-4C10-A900-39DB21A7F3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450" y="1393825"/>
            <a:ext cx="6745288" cy="415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Placeholder 2">
            <a:extLst>
              <a:ext uri="{FF2B5EF4-FFF2-40B4-BE49-F238E27FC236}">
                <a16:creationId xmlns:a16="http://schemas.microsoft.com/office/drawing/2014/main" id="{FE03A088-40CD-482F-ABB5-A62573F77038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298450" y="269875"/>
            <a:ext cx="11099800" cy="525463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>
                <a:solidFill>
                  <a:schemeClr val="tx1"/>
                </a:solidFill>
              </a:rPr>
              <a:t>Student Choice in Alpha-Omega Lab Continuum</a:t>
            </a:r>
          </a:p>
        </p:txBody>
      </p:sp>
      <p:sp>
        <p:nvSpPr>
          <p:cNvPr id="9" name="Text Placeholder 3">
            <a:extLst>
              <a:ext uri="{FF2B5EF4-FFF2-40B4-BE49-F238E27FC236}">
                <a16:creationId xmlns:a16="http://schemas.microsoft.com/office/drawing/2014/main" id="{74AD6FAE-CFEE-489F-BBB8-6E4D3AFB1A47}"/>
              </a:ext>
            </a:extLst>
          </p:cNvPr>
          <p:cNvSpPr>
            <a:spLocks noGrp="1"/>
          </p:cNvSpPr>
          <p:nvPr>
            <p:ph type="body" sz="quarter" idx="17"/>
          </p:nvPr>
        </p:nvSpPr>
        <p:spPr>
          <a:xfrm>
            <a:off x="7362825" y="1393825"/>
            <a:ext cx="4829175" cy="4452938"/>
          </a:xfrm>
        </p:spPr>
        <p:txBody>
          <a:bodyPr>
            <a:normAutofit fontScale="92500" lnSpcReduction="20000"/>
          </a:bodyPr>
          <a:lstStyle/>
          <a:p>
            <a:pPr eaLnBrk="1" hangingPunct="1">
              <a:defRPr/>
            </a:pPr>
            <a:r>
              <a:rPr lang="en-US" sz="2667" dirty="0"/>
              <a:t>Beginning of the semester:</a:t>
            </a: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en-US" sz="2667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5 students out of 95 (53%) </a:t>
            </a:r>
            <a:r>
              <a:rPr lang="en-US" sz="2667" dirty="0"/>
              <a:t>started Omega Labs </a:t>
            </a: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en-US" sz="2667" dirty="0"/>
          </a:p>
          <a:p>
            <a:pPr eaLnBrk="1" hangingPunct="1">
              <a:defRPr/>
            </a:pPr>
            <a:r>
              <a:rPr lang="en-US" sz="2667" dirty="0"/>
              <a:t>By the end of the semester:</a:t>
            </a: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en-US" sz="2667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8 students out of 95 (40%)  </a:t>
            </a:r>
            <a:r>
              <a:rPr lang="en-US" sz="2667" dirty="0"/>
              <a:t>students completed Omega Labs </a:t>
            </a: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en-US" sz="2667" dirty="0"/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en-US" sz="2467" dirty="0"/>
              <a:t>- </a:t>
            </a:r>
            <a:r>
              <a:rPr lang="en-US" sz="2467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1 out of 38 </a:t>
            </a:r>
            <a:r>
              <a:rPr lang="en-US" sz="2467" dirty="0"/>
              <a:t>students met all challenges and had the option to not take the final</a:t>
            </a: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en-US" sz="2667" dirty="0"/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en-US" sz="2667" dirty="0"/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en-US" sz="2667" dirty="0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7AD824-1CFF-400C-AB18-C4B127FCF9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04725" y="4506219"/>
            <a:ext cx="10058400" cy="1522993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z="6000" dirty="0"/>
              <a:t>Fall 2019 Omega DESIGNS: </a:t>
            </a:r>
            <a:r>
              <a:rPr lang="en-US" sz="6000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ream Clean</a:t>
            </a:r>
            <a:br>
              <a:rPr lang="en-US" sz="6000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sz="2000" dirty="0">
                <a:hlinkClick r:id="rId2"/>
              </a:rPr>
              <a:t>https://ecse.rpi.edu/~ssawyer/videos/AdditionalResources/OmegaHighlights_final_vFinal/OmegaHighlights_final_vFinal.html</a:t>
            </a:r>
            <a:br>
              <a:rPr lang="en-US" sz="6000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sz="2000" dirty="0">
                <a:solidFill>
                  <a:srgbClr val="0070C0"/>
                </a:solidFill>
              </a:rPr>
              <a:t>CIRCUIT DESIGNS RELATED to CLEAN OR DREAM: ENERGY, WATER, or the Interconnections of the Human Brain</a:t>
            </a:r>
          </a:p>
        </p:txBody>
      </p:sp>
      <p:graphicFrame>
        <p:nvGraphicFramePr>
          <p:cNvPr id="27" name="Content Placeholder 2">
            <a:extLst>
              <a:ext uri="{FF2B5EF4-FFF2-40B4-BE49-F238E27FC236}">
                <a16:creationId xmlns:a16="http://schemas.microsoft.com/office/drawing/2014/main" id="{C94B74A3-6FB3-4E9E-9C2B-98AA08BDBDA3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281199" y="489005"/>
          <a:ext cx="11548532" cy="352586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249A9DE-36DA-4546-8E0C-518CCC3700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3CFA620-3C76-4594-9BFC-DC64A690AF64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F0415E3A-EB8B-7D43-BCED-318EE56EDA01}"/>
                  </a:ext>
                </a:extLst>
              </p14:cNvPr>
              <p14:cNvContentPartPr/>
              <p14:nvPr/>
            </p14:nvContentPartPr>
            <p14:xfrm>
              <a:off x="5062680" y="4723920"/>
              <a:ext cx="3126600" cy="64512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F0415E3A-EB8B-7D43-BCED-318EE56EDA01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5053320" y="4714560"/>
                <a:ext cx="3145320" cy="6638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82B13E-77D7-46DA-9B8E-C8D5E37354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hlinkClick r:id="rId2"/>
              </a:rPr>
              <a:t>Omega Labs Logistics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26EFFB-946F-432C-AF77-190324DCF8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C0E2907-D7B7-4EE0-A1DE-62DDB88348E0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  <p:sp>
        <p:nvSpPr>
          <p:cNvPr id="63492" name="Content Placeholder 2">
            <a:extLst>
              <a:ext uri="{FF2B5EF4-FFF2-40B4-BE49-F238E27FC236}">
                <a16:creationId xmlns:a16="http://schemas.microsoft.com/office/drawing/2014/main" id="{BDB89AEC-83E2-4D15-A386-22A28E94E2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3625" y="1778000"/>
            <a:ext cx="10058400" cy="405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182563" indent="-182563">
              <a:lnSpc>
                <a:spcPct val="90000"/>
              </a:lnSpc>
              <a:spcBef>
                <a:spcPts val="1200"/>
              </a:spcBef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615950" indent="-342900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730250" indent="-182563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004888" indent="-182563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1279525" indent="-182563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1736725" indent="-182563" eaLnBrk="0" fontAlgn="base" hangingPunct="0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193925" indent="-182563" eaLnBrk="0" fontAlgn="base" hangingPunct="0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2651125" indent="-182563" eaLnBrk="0" fontAlgn="base" hangingPunct="0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108325" indent="-182563" eaLnBrk="0" fontAlgn="base" hangingPunct="0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pPr eaLnBrk="1" hangingPunct="1"/>
            <a:r>
              <a:rPr lang="en-US" altLang="en-US"/>
              <a:t>Three Milestones throughout the semester: Milestone 1, Milestone 2, Milestone 3</a:t>
            </a:r>
          </a:p>
          <a:p>
            <a:pPr eaLnBrk="1" hangingPunct="1"/>
            <a:r>
              <a:rPr lang="en-US" altLang="en-US"/>
              <a:t>Three documents comprise one report for each Milestone (submitted iteratively and improved)</a:t>
            </a:r>
          </a:p>
          <a:p>
            <a:pPr lvl="1" eaLnBrk="1" hangingPunct="1">
              <a:buFont typeface="Rockwell Condensed" panose="02060603050405020104" pitchFamily="18" charset="0"/>
              <a:buAutoNum type="arabicPeriod"/>
            </a:pPr>
            <a:r>
              <a:rPr lang="en-US" altLang="en-US">
                <a:hlinkClick r:id="rId3"/>
              </a:rPr>
              <a:t>Project Plan </a:t>
            </a:r>
            <a:r>
              <a:rPr lang="en-US" altLang="en-US"/>
              <a:t>– planning of entire project, approved by TA before starting, signed at end</a:t>
            </a:r>
          </a:p>
          <a:p>
            <a:pPr lvl="1" eaLnBrk="1" hangingPunct="1">
              <a:buFont typeface="Rockwell Condensed" panose="02060603050405020104" pitchFamily="18" charset="0"/>
              <a:buAutoNum type="arabicPeriod"/>
            </a:pPr>
            <a:r>
              <a:rPr lang="en-US" altLang="en-US"/>
              <a:t>Project Manual -An engineer reading the project manual should be able to use it to rebuild and redesign the circuit. </a:t>
            </a:r>
          </a:p>
          <a:p>
            <a:pPr lvl="1" eaLnBrk="1" hangingPunct="1">
              <a:buFont typeface="Rockwell Condensed" panose="02060603050405020104" pitchFamily="18" charset="0"/>
              <a:buAutoNum type="arabicPeriod"/>
            </a:pPr>
            <a:r>
              <a:rPr lang="en-US" altLang="en-US"/>
              <a:t>Proof of Concepts-a summary of your analysis on each of Unit concepts every student MUST cover as they apply to your project (if concept of your project doesn’t apply, pick Alpha Lab example…)</a:t>
            </a:r>
          </a:p>
          <a:p>
            <a:pPr eaLnBrk="1" hangingPunct="1"/>
            <a:r>
              <a:rPr lang="en-US" altLang="en-US"/>
              <a:t>At deadline of each Milestone, Rubrics for each are in </a:t>
            </a:r>
            <a:r>
              <a:rPr lang="en-US" altLang="en-US">
                <a:hlinkClick r:id="rId2"/>
              </a:rPr>
              <a:t>this document</a:t>
            </a:r>
            <a:endParaRPr lang="en-US" altLang="en-US"/>
          </a:p>
          <a:p>
            <a:pPr eaLnBrk="1" hangingPunct="1"/>
            <a:endParaRPr lang="en-US" altLang="en-US"/>
          </a:p>
        </p:txBody>
      </p:sp>
      <p:graphicFrame>
        <p:nvGraphicFramePr>
          <p:cNvPr id="8" name="Content Placeholder 7">
            <a:extLst>
              <a:ext uri="{FF2B5EF4-FFF2-40B4-BE49-F238E27FC236}">
                <a16:creationId xmlns:a16="http://schemas.microsoft.com/office/drawing/2014/main" id="{81A21985-84EB-4865-8560-5A54ABB31015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209550" y="5106988"/>
          <a:ext cx="7651750" cy="1511300"/>
        </p:xfrm>
        <a:graphic>
          <a:graphicData uri="http://schemas.openxmlformats.org/drawingml/2006/table">
            <a:tbl>
              <a:tblPr firstRow="1" firstCol="1" bandRow="1"/>
              <a:tblGrid>
                <a:gridCol w="38258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258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0226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Assignment</a:t>
                      </a: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76" marR="6857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Percent of Total Grade</a:t>
                      </a: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76" marR="6857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226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Project Manual</a:t>
                      </a: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76" marR="6857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33%</a:t>
                      </a: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76" marR="6857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226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Proof of Concepts*</a:t>
                      </a: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76" marR="6857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33%</a:t>
                      </a:r>
                      <a:endParaRPr lang="en-US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76" marR="6857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226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Presentation</a:t>
                      </a:r>
                      <a:endParaRPr lang="en-US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76" marR="6857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28%</a:t>
                      </a:r>
                      <a:endParaRPr lang="en-US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76" marR="6857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226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Project Plan</a:t>
                      </a:r>
                      <a:endParaRPr lang="en-US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76" marR="6857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5%</a:t>
                      </a: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76" marR="6857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7B2DF7-FE7F-4F65-8347-EF63A1301B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Concept List (Example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1310F9C-86D0-4142-9CD6-73619F8BC22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98538" y="1911350"/>
            <a:ext cx="10058400" cy="4430713"/>
          </a:xfrm>
        </p:spPr>
        <p:txBody>
          <a:bodyPr>
            <a:normAutofit fontScale="77500" lnSpcReduction="20000"/>
          </a:bodyPr>
          <a:lstStyle/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cept List</a:t>
            </a: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nit 1</a:t>
            </a:r>
          </a:p>
          <a:p>
            <a:pPr eaLnBrk="1" hangingPunct="1">
              <a:defRPr/>
            </a:pPr>
            <a:r>
              <a:rPr lang="en-US" dirty="0"/>
              <a:t>Ohm’s Law</a:t>
            </a:r>
          </a:p>
          <a:p>
            <a:pPr eaLnBrk="1" hangingPunct="1">
              <a:defRPr/>
            </a:pPr>
            <a:r>
              <a:rPr lang="en-US" dirty="0"/>
              <a:t>Polarity</a:t>
            </a:r>
          </a:p>
          <a:p>
            <a:pPr eaLnBrk="1" hangingPunct="1">
              <a:defRPr/>
            </a:pPr>
            <a:r>
              <a:rPr lang="en-US" dirty="0"/>
              <a:t>One of: KVL, KCL, Nodal Analysis, or Mesh Analysis</a:t>
            </a:r>
          </a:p>
          <a:p>
            <a:pPr eaLnBrk="1" hangingPunct="1">
              <a:defRPr/>
            </a:pPr>
            <a:r>
              <a:rPr lang="en-US" i="1" dirty="0"/>
              <a:t>In Discussion section, compare and contrast each of these methods of analysis. Discuss when you might use one over the other.</a:t>
            </a:r>
            <a:endParaRPr lang="en-US" dirty="0"/>
          </a:p>
          <a:p>
            <a:pPr eaLnBrk="1" hangingPunct="1">
              <a:defRPr/>
            </a:pPr>
            <a:r>
              <a:rPr lang="en-US" dirty="0"/>
              <a:t>Circuit Reduction of Parallel and Series Resistors</a:t>
            </a:r>
          </a:p>
          <a:p>
            <a:pPr eaLnBrk="1" hangingPunct="1">
              <a:defRPr/>
            </a:pPr>
            <a:r>
              <a:rPr lang="en-US" dirty="0"/>
              <a:t>Voltage Divider</a:t>
            </a:r>
          </a:p>
          <a:p>
            <a:pPr eaLnBrk="1" hangingPunct="1">
              <a:defRPr/>
            </a:pPr>
            <a:r>
              <a:rPr lang="en-US" dirty="0"/>
              <a:t>Equivalent Sources</a:t>
            </a:r>
          </a:p>
          <a:p>
            <a:pPr eaLnBrk="1" hangingPunct="1">
              <a:defRPr/>
            </a:pPr>
            <a:r>
              <a:rPr lang="en-US" dirty="0"/>
              <a:t>Superposition</a:t>
            </a:r>
          </a:p>
          <a:p>
            <a:pPr eaLnBrk="1" hangingPunct="1">
              <a:defRPr/>
            </a:pPr>
            <a:r>
              <a:rPr lang="en-US" dirty="0"/>
              <a:t>Thevenin or Norton Circuit</a:t>
            </a:r>
          </a:p>
          <a:p>
            <a:pPr eaLnBrk="1" hangingPunct="1">
              <a:defRPr/>
            </a:pPr>
            <a:r>
              <a:rPr lang="en-US" dirty="0"/>
              <a:t>Operational Amplifier as a Comparator</a:t>
            </a:r>
          </a:p>
          <a:p>
            <a:pPr eaLnBrk="1" hangingPunct="1">
              <a:defRPr/>
            </a:pPr>
            <a:r>
              <a:rPr lang="en-US" dirty="0"/>
              <a:t>Operational Amplifier as an Amplifier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8CBFF50-E039-418C-961B-E219B6F127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E7F8FF-0384-4E3B-A22C-4380FEAF09C1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4DA1F0-D3B8-4018-BF0F-9B2A1592D5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Building Blocks – GENERAL INSTRUCTIONS</a:t>
            </a:r>
          </a:p>
        </p:txBody>
      </p:sp>
      <p:sp>
        <p:nvSpPr>
          <p:cNvPr id="65539" name="Content Placeholder 2">
            <a:extLst>
              <a:ext uri="{FF2B5EF4-FFF2-40B4-BE49-F238E27FC236}">
                <a16:creationId xmlns:a16="http://schemas.microsoft.com/office/drawing/2014/main" id="{1240C090-2820-4F0C-96CD-F05D6988C335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z="2400"/>
              <a:t>Each Milestone must include: </a:t>
            </a:r>
          </a:p>
          <a:p>
            <a:pPr marL="273050" lvl="1" indent="0" eaLnBrk="1" hangingPunct="1">
              <a:buFont typeface="Wingdings" panose="05000000000000000000" pitchFamily="2" charset="2"/>
              <a:buNone/>
            </a:pPr>
            <a:r>
              <a:rPr lang="en-US" altLang="en-US" sz="2200"/>
              <a:t>An Input stage, 2 new Primary stage blocks for the corresponding Milestone, and an Output stage. </a:t>
            </a:r>
          </a:p>
          <a:p>
            <a:pPr eaLnBrk="1" hangingPunct="1"/>
            <a:r>
              <a:rPr lang="en-US" altLang="en-US" sz="2400"/>
              <a:t>The Input and Output stages can remain the same throughout the semester. </a:t>
            </a:r>
          </a:p>
          <a:p>
            <a:pPr eaLnBrk="1" hangingPunct="1"/>
            <a:r>
              <a:rPr lang="en-US" altLang="en-US" sz="2400"/>
              <a:t>TA or Professor must approve building blocks beyond given list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AC04BB6-C768-4161-A28C-D8675B1D20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016EF9-50E6-4C53-88B3-9E3636C966FD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BB35E3-BC6A-41F9-B050-9A207DC1D9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Building Blocks – Input </a:t>
            </a:r>
            <a:r>
              <a:rPr lang="en-US" dirty="0" err="1"/>
              <a:t>anD</a:t>
            </a:r>
            <a:r>
              <a:rPr lang="en-US" dirty="0"/>
              <a:t> </a:t>
            </a:r>
            <a:r>
              <a:rPr lang="en-US" dirty="0" err="1"/>
              <a:t>OUTPUt</a:t>
            </a:r>
            <a:r>
              <a:rPr lang="en-US" dirty="0"/>
              <a:t> </a:t>
            </a:r>
            <a:r>
              <a:rPr lang="en-US" dirty="0" err="1"/>
              <a:t>STag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6E13C52-9D76-4979-8D74-68780F0DA55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66800" y="2093975"/>
            <a:ext cx="10058400" cy="4543933"/>
          </a:xfrm>
        </p:spPr>
        <p:txBody>
          <a:bodyPr numCol="2">
            <a:normAutofit/>
          </a:bodyPr>
          <a:lstStyle/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put Stage</a:t>
            </a: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en-US" dirty="0"/>
              <a:t>Choose at least 1 input</a:t>
            </a:r>
          </a:p>
          <a:p>
            <a:pPr eaLnBrk="1" hangingPunct="1">
              <a:defRPr/>
            </a:pPr>
            <a:r>
              <a:rPr lang="en-US" dirty="0"/>
              <a:t>Sensor</a:t>
            </a:r>
          </a:p>
          <a:p>
            <a:pPr eaLnBrk="1" hangingPunct="1">
              <a:defRPr/>
            </a:pPr>
            <a:r>
              <a:rPr lang="en-US" dirty="0"/>
              <a:t>IR LED</a:t>
            </a:r>
          </a:p>
          <a:p>
            <a:pPr eaLnBrk="1" hangingPunct="1">
              <a:defRPr/>
            </a:pPr>
            <a:r>
              <a:rPr lang="en-US" dirty="0"/>
              <a:t>Antennae</a:t>
            </a:r>
          </a:p>
          <a:p>
            <a:pPr eaLnBrk="1" hangingPunct="1">
              <a:defRPr/>
            </a:pPr>
            <a:r>
              <a:rPr lang="en-US" dirty="0"/>
              <a:t>Photodetector</a:t>
            </a:r>
          </a:p>
          <a:p>
            <a:pPr eaLnBrk="1" hangingPunct="1">
              <a:defRPr/>
            </a:pPr>
            <a:r>
              <a:rPr lang="en-US" dirty="0"/>
              <a:t>Microphone</a:t>
            </a:r>
          </a:p>
          <a:p>
            <a:pPr eaLnBrk="1" hangingPunct="1">
              <a:defRPr/>
            </a:pPr>
            <a:r>
              <a:rPr lang="en-US" dirty="0"/>
              <a:t>Temperature Sensor</a:t>
            </a:r>
          </a:p>
          <a:p>
            <a:pPr eaLnBrk="1" hangingPunct="1">
              <a:defRPr/>
            </a:pPr>
            <a:r>
              <a:rPr lang="en-US" dirty="0"/>
              <a:t>Light Sensor</a:t>
            </a:r>
          </a:p>
          <a:p>
            <a:pPr eaLnBrk="1" hangingPunct="1">
              <a:defRPr/>
            </a:pPr>
            <a:r>
              <a:rPr lang="en-US" dirty="0"/>
              <a:t>Gas Sensor</a:t>
            </a: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utput Stage</a:t>
            </a:r>
          </a:p>
          <a:p>
            <a:pPr eaLnBrk="1" hangingPunct="1">
              <a:defRPr/>
            </a:pPr>
            <a:r>
              <a:rPr lang="en-US" dirty="0"/>
              <a:t>Choose at least 1 output</a:t>
            </a:r>
          </a:p>
          <a:p>
            <a:pPr eaLnBrk="1" hangingPunct="1">
              <a:defRPr/>
            </a:pPr>
            <a:r>
              <a:rPr lang="en-US" dirty="0"/>
              <a:t>Solenoids</a:t>
            </a:r>
          </a:p>
          <a:p>
            <a:pPr eaLnBrk="1" hangingPunct="1">
              <a:defRPr/>
            </a:pPr>
            <a:r>
              <a:rPr lang="en-US" dirty="0"/>
              <a:t>LED</a:t>
            </a:r>
          </a:p>
          <a:p>
            <a:pPr eaLnBrk="1" hangingPunct="1">
              <a:defRPr/>
            </a:pPr>
            <a:r>
              <a:rPr lang="en-US" dirty="0"/>
              <a:t>Display</a:t>
            </a:r>
          </a:p>
          <a:p>
            <a:pPr eaLnBrk="1" hangingPunct="1">
              <a:defRPr/>
            </a:pPr>
            <a:r>
              <a:rPr lang="en-US" dirty="0"/>
              <a:t>Motor</a:t>
            </a:r>
          </a:p>
          <a:p>
            <a:pPr eaLnBrk="1" hangingPunct="1">
              <a:defRPr/>
            </a:pPr>
            <a:r>
              <a:rPr lang="en-US" dirty="0"/>
              <a:t>Buzzer</a:t>
            </a:r>
          </a:p>
          <a:p>
            <a:pPr eaLnBrk="1" hangingPunct="1">
              <a:defRPr/>
            </a:pPr>
            <a:r>
              <a:rPr lang="en-US" dirty="0"/>
              <a:t>Antennae</a:t>
            </a:r>
          </a:p>
          <a:p>
            <a:pPr eaLnBrk="1" hangingPunct="1">
              <a:defRPr/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F711790-79DE-4624-8E36-DD14F015E6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DF681B-822E-4F0E-9C82-491C39E814D0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BD9888-0A5E-45D9-9BDD-72F1CDBBD5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Building Blocks – Primary STAG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6FDC8BF-8BF4-4254-B8EF-24A81C1F4A3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63752" y="1730188"/>
            <a:ext cx="10058400" cy="5127812"/>
          </a:xfrm>
        </p:spPr>
        <p:txBody>
          <a:bodyPr numCol="3">
            <a:normAutofit lnSpcReduction="10000"/>
          </a:bodyPr>
          <a:lstStyle/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en-US" dirty="0"/>
              <a:t>Primary Stage </a:t>
            </a: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en-US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oose at least 2 primary stages</a:t>
            </a: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en-US" dirty="0"/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ilestone 1</a:t>
            </a:r>
          </a:p>
          <a:p>
            <a:pPr eaLnBrk="1" hangingPunct="1">
              <a:defRPr/>
            </a:pPr>
            <a:r>
              <a:rPr lang="en-US" dirty="0"/>
              <a:t>Digital to Analog Converter (R-2R Ladder)</a:t>
            </a:r>
          </a:p>
          <a:p>
            <a:pPr eaLnBrk="1" hangingPunct="1">
              <a:defRPr/>
            </a:pPr>
            <a:r>
              <a:rPr lang="en-US" dirty="0"/>
              <a:t>Inverting Amplifier</a:t>
            </a:r>
          </a:p>
          <a:p>
            <a:pPr eaLnBrk="1" hangingPunct="1">
              <a:defRPr/>
            </a:pPr>
            <a:r>
              <a:rPr lang="en-US" dirty="0"/>
              <a:t>Non-Inverting Amplifier</a:t>
            </a:r>
          </a:p>
          <a:p>
            <a:pPr eaLnBrk="1" hangingPunct="1">
              <a:defRPr/>
            </a:pPr>
            <a:r>
              <a:rPr lang="en-US" dirty="0"/>
              <a:t>Summer</a:t>
            </a:r>
          </a:p>
          <a:p>
            <a:pPr eaLnBrk="1" hangingPunct="1">
              <a:defRPr/>
            </a:pPr>
            <a:r>
              <a:rPr lang="en-US" dirty="0"/>
              <a:t>Difference</a:t>
            </a:r>
          </a:p>
          <a:p>
            <a:pPr eaLnBrk="1" hangingPunct="1">
              <a:defRPr/>
            </a:pPr>
            <a:r>
              <a:rPr lang="en-US" dirty="0"/>
              <a:t>Comparator</a:t>
            </a:r>
          </a:p>
          <a:p>
            <a:pPr eaLnBrk="1" hangingPunct="1">
              <a:defRPr/>
            </a:pPr>
            <a:r>
              <a:rPr lang="en-US" dirty="0"/>
              <a:t>Wheatstone Bridge </a:t>
            </a:r>
          </a:p>
          <a:p>
            <a:pPr eaLnBrk="1" hangingPunct="1">
              <a:defRPr/>
            </a:pP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ilestone 2</a:t>
            </a:r>
          </a:p>
          <a:p>
            <a:pPr eaLnBrk="1" hangingPunct="1">
              <a:defRPr/>
            </a:pPr>
            <a:r>
              <a:rPr lang="en-US" dirty="0"/>
              <a:t>Analog-to-Digital Converter (Rectifier and First-Order Filter)</a:t>
            </a:r>
          </a:p>
          <a:p>
            <a:pPr eaLnBrk="1" hangingPunct="1">
              <a:defRPr/>
            </a:pPr>
            <a:r>
              <a:rPr lang="en-US" dirty="0"/>
              <a:t>Monostable </a:t>
            </a:r>
            <a:r>
              <a:rPr lang="en-US" dirty="0" err="1"/>
              <a:t>Multivibrator</a:t>
            </a:r>
            <a:r>
              <a:rPr lang="en-US" dirty="0"/>
              <a:t> (Timed Pulse Generator)</a:t>
            </a:r>
          </a:p>
          <a:p>
            <a:pPr eaLnBrk="1" hangingPunct="1">
              <a:defRPr/>
            </a:pPr>
            <a:r>
              <a:rPr lang="en-US" dirty="0" err="1"/>
              <a:t>Astable</a:t>
            </a:r>
            <a:r>
              <a:rPr lang="en-US" dirty="0"/>
              <a:t> </a:t>
            </a:r>
            <a:r>
              <a:rPr lang="en-US" dirty="0" err="1"/>
              <a:t>Multivibrator</a:t>
            </a:r>
            <a:r>
              <a:rPr lang="en-US" dirty="0"/>
              <a:t> (Square Wave Generator)</a:t>
            </a:r>
          </a:p>
          <a:p>
            <a:pPr eaLnBrk="1" hangingPunct="1">
              <a:defRPr/>
            </a:pPr>
            <a:r>
              <a:rPr lang="en-US" dirty="0"/>
              <a:t>Differentiator</a:t>
            </a:r>
          </a:p>
          <a:p>
            <a:pPr eaLnBrk="1" hangingPunct="1">
              <a:defRPr/>
            </a:pPr>
            <a:r>
              <a:rPr lang="en-US" dirty="0"/>
              <a:t>Integrator</a:t>
            </a:r>
          </a:p>
          <a:p>
            <a:pPr eaLnBrk="1" hangingPunct="1">
              <a:defRPr/>
            </a:pPr>
            <a:r>
              <a:rPr lang="en-US" dirty="0"/>
              <a:t>Analog Multiplier</a:t>
            </a:r>
          </a:p>
          <a:p>
            <a:pPr eaLnBrk="1" hangingPunct="1">
              <a:defRPr/>
            </a:pPr>
            <a:r>
              <a:rPr lang="en-US" dirty="0"/>
              <a:t>First-Order Passive Filter</a:t>
            </a:r>
          </a:p>
          <a:p>
            <a:pPr eaLnBrk="1" hangingPunct="1">
              <a:defRPr/>
            </a:pPr>
            <a:r>
              <a:rPr lang="en-US" dirty="0"/>
              <a:t>Second-Order Passive Filter</a:t>
            </a:r>
          </a:p>
          <a:p>
            <a:pPr eaLnBrk="1" hangingPunct="1">
              <a:defRPr/>
            </a:pPr>
            <a:r>
              <a:rPr lang="en-US" dirty="0"/>
              <a:t>Phase Shifter</a:t>
            </a:r>
          </a:p>
          <a:p>
            <a:pPr eaLnBrk="1" hangingPunct="1">
              <a:defRPr/>
            </a:pP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ilestone 3</a:t>
            </a:r>
          </a:p>
          <a:p>
            <a:pPr eaLnBrk="1" hangingPunct="1">
              <a:defRPr/>
            </a:pPr>
            <a:r>
              <a:rPr lang="en-US" dirty="0"/>
              <a:t>Transformer</a:t>
            </a:r>
          </a:p>
          <a:p>
            <a:pPr eaLnBrk="1" hangingPunct="1">
              <a:defRPr/>
            </a:pPr>
            <a:r>
              <a:rPr lang="en-US" dirty="0"/>
              <a:t>Analog Multiplier</a:t>
            </a:r>
          </a:p>
          <a:p>
            <a:pPr eaLnBrk="1" hangingPunct="1">
              <a:defRPr/>
            </a:pPr>
            <a:r>
              <a:rPr lang="en-US" dirty="0"/>
              <a:t>First-Order Filter</a:t>
            </a:r>
          </a:p>
          <a:p>
            <a:pPr eaLnBrk="1" hangingPunct="1">
              <a:defRPr/>
            </a:pPr>
            <a:r>
              <a:rPr lang="en-US" dirty="0"/>
              <a:t>First-Order Passive Filter</a:t>
            </a:r>
          </a:p>
          <a:p>
            <a:pPr eaLnBrk="1" hangingPunct="1">
              <a:defRPr/>
            </a:pPr>
            <a:r>
              <a:rPr lang="en-US" dirty="0"/>
              <a:t>Second-Order Passive Filter</a:t>
            </a:r>
          </a:p>
          <a:p>
            <a:pPr eaLnBrk="1" hangingPunct="1">
              <a:defRPr/>
            </a:pPr>
            <a:r>
              <a:rPr lang="en-US" dirty="0"/>
              <a:t>First-Order Active Filter</a:t>
            </a:r>
          </a:p>
          <a:p>
            <a:pPr eaLnBrk="1" hangingPunct="1">
              <a:defRPr/>
            </a:pPr>
            <a:r>
              <a:rPr lang="en-US" dirty="0"/>
              <a:t>Second-Order Active Filter</a:t>
            </a:r>
          </a:p>
          <a:p>
            <a:pPr eaLnBrk="1" hangingPunct="1">
              <a:defRPr/>
            </a:pPr>
            <a:endParaRPr lang="en-US" dirty="0"/>
          </a:p>
          <a:p>
            <a:pPr eaLnBrk="1" hangingPunct="1">
              <a:defRPr/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D6F7D63-81E4-475C-91AB-F20258F125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A80B86-5CCA-485F-85B2-20CC7587D8C0}" type="slidenum">
              <a:rPr lang="en-US" smtClean="0"/>
              <a:pPr>
                <a:defRPr/>
              </a:pPr>
              <a:t>48</a:t>
            </a:fld>
            <a:endParaRPr lang="en-US"/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856ABD-CC6F-4365-9D24-32CF41E09F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69975" y="0"/>
            <a:ext cx="10058400" cy="1609344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Comparison: Alpha, OMEG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8CEBA4B-3C8B-4D66-AD44-C45A78C7332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8044" y="1270001"/>
            <a:ext cx="10983981" cy="4902200"/>
          </a:xfrm>
        </p:spPr>
        <p:txBody>
          <a:bodyPr rtlCol="0">
            <a:normAutofit fontScale="92500" lnSpcReduction="10000"/>
          </a:bodyPr>
          <a:lstStyle/>
          <a:p>
            <a:pPr lvl="1" indent="-182880" eaLnBrk="1" fontAlgn="auto" hangingPunct="1">
              <a:buClr>
                <a:schemeClr val="accent1">
                  <a:lumMod val="75000"/>
                </a:schemeClr>
              </a:buClr>
              <a:defRPr/>
            </a:pPr>
            <a:r>
              <a:rPr lang="en-US" altLang="en-US" sz="2200" dirty="0"/>
              <a:t>OMEGA Labs allow you to design a circuit, ANY circuit, using building blocks of the course based on our COURSE THEME….GRAND CHALLENGE….</a:t>
            </a:r>
          </a:p>
          <a:p>
            <a:pPr lvl="1" indent="-182880" eaLnBrk="1" fontAlgn="auto" hangingPunct="1">
              <a:buClr>
                <a:schemeClr val="accent1">
                  <a:lumMod val="75000"/>
                </a:schemeClr>
              </a:buClr>
              <a:defRPr/>
            </a:pPr>
            <a:r>
              <a:rPr lang="en-US" altLang="en-US" sz="2200" dirty="0"/>
              <a:t>OMEGA Labs have 3 Milestone days which includes a Demonstration</a:t>
            </a:r>
          </a:p>
          <a:p>
            <a:pPr lvl="1" indent="-182880" eaLnBrk="1" fontAlgn="auto" hangingPunct="1">
              <a:buClr>
                <a:schemeClr val="accent1">
                  <a:lumMod val="75000"/>
                </a:schemeClr>
              </a:buClr>
              <a:defRPr/>
            </a:pPr>
            <a:r>
              <a:rPr lang="en-US" altLang="en-US" sz="2200" dirty="0"/>
              <a:t>OMEGA Labs have 3 components of a documentation due around every Milestone.   (They are essentially like one report).  </a:t>
            </a:r>
            <a:r>
              <a:rPr lang="en-US" altLang="en-US" sz="22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se are iteratively improved over the entire semester. </a:t>
            </a:r>
          </a:p>
          <a:p>
            <a:pPr lvl="2" indent="-182880" eaLnBrk="1" fontAlgn="auto" hangingPunct="1">
              <a:buClr>
                <a:schemeClr val="accent1">
                  <a:lumMod val="75000"/>
                </a:schemeClr>
              </a:buClr>
              <a:defRPr/>
            </a:pPr>
            <a:r>
              <a:rPr lang="en-US" altLang="en-US" sz="2000" b="1" dirty="0"/>
              <a:t>Omega Labs and </a:t>
            </a:r>
            <a:r>
              <a:rPr lang="en-US" altLang="en-US" sz="2000" b="1" u="sng" dirty="0"/>
              <a:t>Alpha Lab students using the M1K</a:t>
            </a:r>
            <a:r>
              <a:rPr lang="en-US" altLang="en-US" sz="2000" b="1" dirty="0"/>
              <a:t> can improve write-ups to the end of the semester.  </a:t>
            </a:r>
            <a:r>
              <a:rPr lang="en-US" altLang="en-US" sz="20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re will be an optimization link in </a:t>
            </a:r>
            <a:r>
              <a:rPr lang="en-US" altLang="en-US" sz="20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radescope</a:t>
            </a:r>
            <a:r>
              <a:rPr lang="en-US" altLang="en-US" sz="20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!</a:t>
            </a:r>
          </a:p>
          <a:p>
            <a:pPr lvl="1" indent="-182880" eaLnBrk="1" fontAlgn="auto" hangingPunct="1">
              <a:buClr>
                <a:schemeClr val="accent1">
                  <a:lumMod val="75000"/>
                </a:schemeClr>
              </a:buClr>
              <a:defRPr/>
            </a:pPr>
            <a:r>
              <a:rPr lang="en-US" altLang="en-US" sz="2200" dirty="0"/>
              <a:t>If you meet the expectations of an Omega Lab (cannot 5s or 1s from the rubric in the documentation grade), you have THE OPTION to skip the FINAL!!!!</a:t>
            </a:r>
          </a:p>
          <a:p>
            <a:pPr lvl="1" indent="-182880" eaLnBrk="1" fontAlgn="auto" hangingPunct="1">
              <a:buClr>
                <a:schemeClr val="accent1">
                  <a:lumMod val="75000"/>
                </a:schemeClr>
              </a:buClr>
              <a:defRPr/>
            </a:pPr>
            <a:endParaRPr lang="en-US" altLang="en-US" sz="2200" dirty="0"/>
          </a:p>
          <a:p>
            <a:pPr lvl="1" indent="-182880" eaLnBrk="1" fontAlgn="auto" hangingPunct="1">
              <a:buClr>
                <a:schemeClr val="accent1">
                  <a:lumMod val="75000"/>
                </a:schemeClr>
              </a:buClr>
              <a:defRPr/>
            </a:pPr>
            <a:r>
              <a:rPr lang="en-US" altLang="en-US" sz="2200" dirty="0"/>
              <a:t>ALPHA LABS are procedural, which means you follow instructions and compare analytical calculations, to simulation, and experiments.</a:t>
            </a:r>
          </a:p>
          <a:p>
            <a:pPr lvl="1" indent="-182880" eaLnBrk="1" fontAlgn="auto" hangingPunct="1">
              <a:buClr>
                <a:schemeClr val="accent1">
                  <a:lumMod val="75000"/>
                </a:schemeClr>
              </a:buClr>
              <a:defRPr/>
            </a:pPr>
            <a:r>
              <a:rPr lang="en-US" altLang="en-US" sz="2200" dirty="0"/>
              <a:t>ALPHA LABS have 6 different reports to turn in. </a:t>
            </a:r>
            <a:r>
              <a:rPr lang="en-US" alt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ou will have to write your Alpha Lab version of Proof of Concepts.</a:t>
            </a:r>
          </a:p>
          <a:p>
            <a:pPr lvl="1" indent="-182880" eaLnBrk="1" fontAlgn="auto" hangingPunct="1">
              <a:buClr>
                <a:schemeClr val="accent1">
                  <a:lumMod val="75000"/>
                </a:schemeClr>
              </a:buClr>
              <a:defRPr/>
            </a:pPr>
            <a:r>
              <a:rPr lang="en-US" altLang="en-US" sz="2200" dirty="0"/>
              <a:t>ALPHA LABS have small design applications at the end of every lab.  </a:t>
            </a:r>
          </a:p>
        </p:txBody>
      </p:sp>
      <p:sp>
        <p:nvSpPr>
          <p:cNvPr id="68612" name="Footer Placeholder 3">
            <a:extLst>
              <a:ext uri="{FF2B5EF4-FFF2-40B4-BE49-F238E27FC236}">
                <a16:creationId xmlns:a16="http://schemas.microsoft.com/office/drawing/2014/main" id="{60D7D5AD-E73C-4EF7-8A84-2DE67B06389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>
                <a:solidFill>
                  <a:schemeClr val="tx2"/>
                </a:solidFill>
              </a:rPr>
              <a:t>sawyes@rpi.edu                             www.rpi.edu/~sawyes 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1590FF6-DF2B-44B6-B7BA-F24E9260EA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E9CFE1-8FE9-45BD-B80E-194FE1562DA5}" type="slidenum">
              <a:rPr lang="en-US" altLang="en-US"/>
              <a:pPr>
                <a:defRPr/>
              </a:pPr>
              <a:t>49</a:t>
            </a:fld>
            <a:endParaRPr lang="en-US" alt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31D917BC-1E1F-0B49-9031-65391FB6D932}"/>
                  </a:ext>
                </a:extLst>
              </p14:cNvPr>
              <p14:cNvContentPartPr/>
              <p14:nvPr/>
            </p14:nvContentPartPr>
            <p14:xfrm>
              <a:off x="6889680" y="2546280"/>
              <a:ext cx="3987360" cy="52992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31D917BC-1E1F-0B49-9031-65391FB6D932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880320" y="2536920"/>
                <a:ext cx="4006080" cy="5486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24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3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42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42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>
            <a:extLst>
              <a:ext uri="{FF2B5EF4-FFF2-40B4-BE49-F238E27FC236}">
                <a16:creationId xmlns:a16="http://schemas.microsoft.com/office/drawing/2014/main" id="{052425E9-AF93-42C9-9F9D-B688379E24E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092325" y="243682"/>
            <a:ext cx="7772400" cy="1609725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dirty="0"/>
              <a:t>Who am I? Research Group</a:t>
            </a:r>
            <a:br>
              <a:rPr lang="en-US" altLang="en-US" dirty="0"/>
            </a:br>
            <a:endParaRPr lang="en-US" altLang="en-US" sz="2000" dirty="0"/>
          </a:p>
        </p:txBody>
      </p:sp>
      <p:sp>
        <p:nvSpPr>
          <p:cNvPr id="25603" name="Footer Placeholder 1">
            <a:extLst>
              <a:ext uri="{FF2B5EF4-FFF2-40B4-BE49-F238E27FC236}">
                <a16:creationId xmlns:a16="http://schemas.microsoft.com/office/drawing/2014/main" id="{CFA770E7-DEE0-4488-A036-1804AECF197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>
                <a:solidFill>
                  <a:schemeClr val="tx2"/>
                </a:solidFill>
              </a:rPr>
              <a:t>sawyes@rpi.edu                             www.rpi.edu/~sawyes </a:t>
            </a:r>
          </a:p>
        </p:txBody>
      </p:sp>
      <p:sp>
        <p:nvSpPr>
          <p:cNvPr id="25604" name="Slide Number Placeholder 2">
            <a:extLst>
              <a:ext uri="{FF2B5EF4-FFF2-40B4-BE49-F238E27FC236}">
                <a16:creationId xmlns:a16="http://schemas.microsoft.com/office/drawing/2014/main" id="{4C1B7808-247B-46D7-A25A-4510C7E8EC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553B327-3D6E-4A86-8CB6-CBB73640ED25}" type="slidenum">
              <a:rPr lang="en-US" altLang="en-US" smtClean="0">
                <a:solidFill>
                  <a:srgbClr val="FFFFFF"/>
                </a:solidFill>
                <a:latin typeface="Rockwell" panose="02060603020205020403" pitchFamily="18" charset="0"/>
              </a:rPr>
              <a:pPr/>
              <a:t>5</a:t>
            </a:fld>
            <a:endParaRPr lang="en-US" altLang="en-US">
              <a:solidFill>
                <a:srgbClr val="FFFFFF"/>
              </a:solidFill>
              <a:latin typeface="Rockwell" panose="02060603020205020403" pitchFamily="18" charset="0"/>
            </a:endParaRPr>
          </a:p>
        </p:txBody>
      </p:sp>
      <p:pic>
        <p:nvPicPr>
          <p:cNvPr id="25605" name="Picture 7">
            <a:extLst>
              <a:ext uri="{FF2B5EF4-FFF2-40B4-BE49-F238E27FC236}">
                <a16:creationId xmlns:a16="http://schemas.microsoft.com/office/drawing/2014/main" id="{8B59EA4D-CD71-44BD-A224-90B7DF9CC1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2288" y="2238375"/>
            <a:ext cx="4560887" cy="301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6" name="Rectangle 1">
            <a:extLst>
              <a:ext uri="{FF2B5EF4-FFF2-40B4-BE49-F238E27FC236}">
                <a16:creationId xmlns:a16="http://schemas.microsoft.com/office/drawing/2014/main" id="{CC2EC22D-6FA8-4467-81A3-67B548E834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2288" y="5524500"/>
            <a:ext cx="4560887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000">
                <a:latin typeface="Arial Unicode MS" panose="020B0604020202020204" pitchFamily="34" charset="-128"/>
              </a:rPr>
              <a:t>D. Shao, H. Sun, J. Gao, G. Xin, T. Yao, N. Koratkar, J. Lian, S. Sawyer, “Thorn-like ZnO-Multiwalled Carbon Nanotube Hybrid Paper for Efficient Ultraviolet Sensing and Photocatalyst Applications”, Nanoscale, in press 2014.</a:t>
            </a:r>
            <a:r>
              <a:rPr lang="en-US" altLang="en-US" sz="900"/>
              <a:t> </a:t>
            </a:r>
            <a:endParaRPr lang="en-US" altLang="en-US"/>
          </a:p>
        </p:txBody>
      </p:sp>
      <p:pic>
        <p:nvPicPr>
          <p:cNvPr id="25607" name="Picture 10">
            <a:extLst>
              <a:ext uri="{FF2B5EF4-FFF2-40B4-BE49-F238E27FC236}">
                <a16:creationId xmlns:a16="http://schemas.microsoft.com/office/drawing/2014/main" id="{C8E7BBAF-09E3-4A29-B662-446E6A37240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5138" y="2133600"/>
            <a:ext cx="3049587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8" name="Rectangle 8">
            <a:extLst>
              <a:ext uri="{FF2B5EF4-FFF2-40B4-BE49-F238E27FC236}">
                <a16:creationId xmlns:a16="http://schemas.microsoft.com/office/drawing/2014/main" id="{968647CB-5405-429B-9248-328BC0F036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46863" y="5408613"/>
            <a:ext cx="384016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00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D. Shao, H. Sun, M. Yu, J. Lian, and S. Sawyer, “Enhanced ultraviolet (UV) emission from polyvinyl-alcohol (PVA) nanoparticles using a SiO2-Au core shell structure,”  </a:t>
            </a:r>
            <a:r>
              <a:rPr lang="en-US" altLang="en-US" sz="1000" i="1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Nano Letters</a:t>
            </a:r>
            <a:r>
              <a:rPr lang="en-US" altLang="en-US" sz="100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, vol. 12, pp. 5840-5844, 2012.</a:t>
            </a:r>
          </a:p>
        </p:txBody>
      </p:sp>
      <p:sp>
        <p:nvSpPr>
          <p:cNvPr id="25609" name="TextBox 2">
            <a:extLst>
              <a:ext uri="{FF2B5EF4-FFF2-40B4-BE49-F238E27FC236}">
                <a16:creationId xmlns:a16="http://schemas.microsoft.com/office/drawing/2014/main" id="{EB2303BA-E898-412A-AD4A-7BAB132D7E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2488" y="1508125"/>
            <a:ext cx="2632075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4400" b="1" i="1">
                <a:solidFill>
                  <a:srgbClr val="0000FF"/>
                </a:solidFill>
              </a:rPr>
              <a:t>Materials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29AEEA-1C0C-0B4F-AFB5-E79C1F02BF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w this semester: Individual Check-I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F5A3410-4580-FD4C-8281-2978B71B151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You have 6 check-ins throughout the semester worth 40% of your lab grade!</a:t>
            </a:r>
          </a:p>
          <a:p>
            <a:pPr lvl="1"/>
            <a:r>
              <a:rPr lang="en-US" dirty="0"/>
              <a:t>You need to create a 1-3 minute video or audio (with accompanying document) about your INDIVIDUAL contribution to your lab</a:t>
            </a:r>
          </a:p>
          <a:p>
            <a:pPr lvl="1"/>
            <a:r>
              <a:rPr lang="en-US" dirty="0"/>
              <a:t>You will post this in your lab groups space for your lab members to see</a:t>
            </a:r>
          </a:p>
          <a:p>
            <a:pPr lvl="1"/>
            <a:r>
              <a:rPr lang="en-US" dirty="0"/>
              <a:t>They are pre-scheduled in your </a:t>
            </a:r>
            <a:r>
              <a:rPr lang="en-US" dirty="0" err="1"/>
              <a:t>Gradescope</a:t>
            </a:r>
            <a:r>
              <a:rPr lang="en-US" dirty="0"/>
              <a:t> list of assignments</a:t>
            </a:r>
          </a:p>
          <a:p>
            <a:pPr lvl="1"/>
            <a:r>
              <a:rPr lang="en-US" dirty="0"/>
              <a:t>They have an online assignment that guides the content of your video</a:t>
            </a:r>
          </a:p>
          <a:p>
            <a:pPr lvl="1"/>
            <a:r>
              <a:rPr lang="en-US" dirty="0"/>
              <a:t>You should show your work…if it’s a simulation, show it, if it’s a circuit, show it, if it’s a calculation show it…..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Why?  </a:t>
            </a:r>
          </a:p>
          <a:p>
            <a:pPr lvl="2"/>
            <a:r>
              <a:rPr lang="en-US" dirty="0"/>
              <a:t>To encourage conversation early about your individual progress on labs</a:t>
            </a:r>
          </a:p>
          <a:p>
            <a:pPr lvl="2"/>
            <a:r>
              <a:rPr lang="en-US" dirty="0"/>
              <a:t>Connect you to a student assistant as a mentor (formalize the learning community!)</a:t>
            </a:r>
          </a:p>
          <a:p>
            <a:pPr lvl="2"/>
            <a:r>
              <a:rPr lang="en-US" dirty="0"/>
              <a:t>Find teamwork problems very early and help the team </a:t>
            </a:r>
          </a:p>
          <a:p>
            <a:pPr lvl="2"/>
            <a:r>
              <a:rPr lang="en-US" dirty="0"/>
              <a:t>YOU should get points for being ACCOUNTABLE</a:t>
            </a:r>
          </a:p>
          <a:p>
            <a:pPr lvl="2"/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9793556-AFA9-314E-895C-4D49C874A0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awyes@rpi.edu                             www.rpi.edu/~sawyes 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9C6414E-B505-604A-B150-E6E20DA881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7271A8-A5FF-4190-A3F6-441A01B58FA3}" type="slidenum">
              <a:rPr lang="en-US" altLang="en-US" smtClean="0"/>
              <a:pPr>
                <a:defRPr/>
              </a:pPr>
              <a:t>50</a:t>
            </a:fld>
            <a:endParaRPr lang="en-US" alt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20D4BB32-CE17-B748-96B8-3546C932F0B0}"/>
                  </a:ext>
                </a:extLst>
              </p14:cNvPr>
              <p14:cNvContentPartPr/>
              <p14:nvPr/>
            </p14:nvContentPartPr>
            <p14:xfrm>
              <a:off x="614520" y="189360"/>
              <a:ext cx="9734760" cy="158184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20D4BB32-CE17-B748-96B8-3546C932F0B0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05160" y="180000"/>
                <a:ext cx="9753480" cy="1600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26FB5051-284B-4D4C-9A7B-3C77606812B7}"/>
                  </a:ext>
                </a:extLst>
              </p14:cNvPr>
              <p14:cNvContentPartPr/>
              <p14:nvPr/>
            </p14:nvContentPartPr>
            <p14:xfrm>
              <a:off x="5522760" y="4938840"/>
              <a:ext cx="4120920" cy="159696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26FB5051-284B-4D4C-9A7B-3C77606812B7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513400" y="4929480"/>
                <a:ext cx="4139640" cy="1615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8108569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03F9CA-BD46-4E0B-8FE8-1A198CE3A5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69848" y="484632"/>
            <a:ext cx="10058400" cy="1609344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Alpha Lab Grading: Criteria</a:t>
            </a:r>
            <a:br>
              <a:rPr lang="en-US" dirty="0"/>
            </a:br>
            <a:r>
              <a:rPr lang="en-US" dirty="0"/>
              <a:t>10 pts each</a:t>
            </a:r>
          </a:p>
        </p:txBody>
      </p:sp>
      <p:sp>
        <p:nvSpPr>
          <p:cNvPr id="69635" name="Content Placeholder 2">
            <a:extLst>
              <a:ext uri="{FF2B5EF4-FFF2-40B4-BE49-F238E27FC236}">
                <a16:creationId xmlns:a16="http://schemas.microsoft.com/office/drawing/2014/main" id="{9EEED757-9ED1-4B13-9C82-1527928906EF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en-US" sz="2800"/>
              <a:t>1. </a:t>
            </a:r>
            <a:r>
              <a:rPr lang="en-US" altLang="en-US" sz="2800" b="1" i="1">
                <a:solidFill>
                  <a:srgbClr val="0000FF"/>
                </a:solidFill>
              </a:rPr>
              <a:t>Proof the students did the work</a:t>
            </a:r>
            <a:r>
              <a:rPr lang="en-US" altLang="en-US" sz="2800"/>
              <a:t> (via screen shots: not necessarily for all measurements but most)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en-US" sz="2800"/>
              <a:t>2. </a:t>
            </a:r>
            <a:r>
              <a:rPr lang="en-US" altLang="en-US" sz="2800" b="1" i="1">
                <a:solidFill>
                  <a:srgbClr val="0000FF"/>
                </a:solidFill>
              </a:rPr>
              <a:t>Answers to </a:t>
            </a:r>
            <a:r>
              <a:rPr lang="en-US" altLang="en-US" sz="2800"/>
              <a:t>any and all </a:t>
            </a:r>
            <a:r>
              <a:rPr lang="en-US" altLang="en-US" sz="2800" b="1" i="1">
                <a:solidFill>
                  <a:srgbClr val="0000FF"/>
                </a:solidFill>
              </a:rPr>
              <a:t>questions</a:t>
            </a:r>
            <a:r>
              <a:rPr lang="en-US" altLang="en-US" sz="2800"/>
              <a:t> in the lab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en-US" sz="2800"/>
              <a:t>3. </a:t>
            </a:r>
            <a:r>
              <a:rPr lang="en-US" altLang="en-US" sz="2800" b="1" i="1">
                <a:solidFill>
                  <a:srgbClr val="0000FF"/>
                </a:solidFill>
              </a:rPr>
              <a:t>Organization and logical flow </a:t>
            </a:r>
            <a:r>
              <a:rPr lang="en-US" altLang="en-US" sz="2800"/>
              <a:t>for ease of grading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en-US" sz="2800"/>
              <a:t>4. When required, </a:t>
            </a:r>
            <a:r>
              <a:rPr lang="en-US" altLang="en-US" sz="2800" b="1" i="1">
                <a:solidFill>
                  <a:srgbClr val="0000FF"/>
                </a:solidFill>
              </a:rPr>
              <a:t>analytical-simulation-measurement comparisons </a:t>
            </a:r>
            <a:r>
              <a:rPr lang="en-US" altLang="en-US" sz="2800"/>
              <a:t>with discussion of any differences</a:t>
            </a:r>
          </a:p>
        </p:txBody>
      </p:sp>
      <p:sp>
        <p:nvSpPr>
          <p:cNvPr id="69636" name="Footer Placeholder 3">
            <a:extLst>
              <a:ext uri="{FF2B5EF4-FFF2-40B4-BE49-F238E27FC236}">
                <a16:creationId xmlns:a16="http://schemas.microsoft.com/office/drawing/2014/main" id="{5A8BF80F-847A-43EE-840C-F798478B18E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>
                <a:solidFill>
                  <a:schemeClr val="tx2"/>
                </a:solidFill>
              </a:rPr>
              <a:t>sawyes@rpi.edu                             www.rpi.edu/~sawyes </a:t>
            </a:r>
          </a:p>
        </p:txBody>
      </p:sp>
      <p:sp>
        <p:nvSpPr>
          <p:cNvPr id="69637" name="Slide Number Placeholder 4">
            <a:extLst>
              <a:ext uri="{FF2B5EF4-FFF2-40B4-BE49-F238E27FC236}">
                <a16:creationId xmlns:a16="http://schemas.microsoft.com/office/drawing/2014/main" id="{E7A00B9B-F5DB-4FEA-8032-3658008F17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D6D4E1E-7162-42B4-BF65-620607F5DB1E}" type="slidenum">
              <a:rPr lang="en-US" altLang="en-US" smtClean="0">
                <a:solidFill>
                  <a:srgbClr val="FFFFFF"/>
                </a:solidFill>
                <a:latin typeface="Rockwell" panose="02060603020205020403" pitchFamily="18" charset="0"/>
              </a:rPr>
              <a:pPr/>
              <a:t>51</a:t>
            </a:fld>
            <a:endParaRPr lang="en-US" altLang="en-US">
              <a:solidFill>
                <a:srgbClr val="FFFFFF"/>
              </a:solidFill>
              <a:latin typeface="Rockwell" panose="02060603020205020403" pitchFamily="18" charset="0"/>
            </a:endParaRP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D058DD-92D9-6549-8E4E-B749F3EB43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BRID Lab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7DA4B2F-E8FD-4B42-AE99-DD57EB2F300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re will be a sign up sheet for Sec 1 and Sec 2 to come to labs</a:t>
            </a:r>
          </a:p>
          <a:p>
            <a:r>
              <a:rPr lang="en-US" dirty="0"/>
              <a:t>Only a maximum of 30 people can come at a time</a:t>
            </a:r>
          </a:p>
          <a:p>
            <a:r>
              <a:rPr lang="en-US" dirty="0"/>
              <a:t>Undergraduate Student assistants and Graduate Teaching Assistant will be there</a:t>
            </a:r>
          </a:p>
          <a:p>
            <a:r>
              <a:rPr lang="en-US" dirty="0"/>
              <a:t>Still use WebEx Teams to communicate as much as possible</a:t>
            </a:r>
          </a:p>
          <a:p>
            <a:r>
              <a:rPr lang="en-US" dirty="0"/>
              <a:t>The Graduate Teaching Assistant will help you get parts if you need them</a:t>
            </a:r>
          </a:p>
          <a:p>
            <a:r>
              <a:rPr lang="en-US" dirty="0"/>
              <a:t>This is entirely optional for any student</a:t>
            </a:r>
          </a:p>
          <a:p>
            <a:endParaRPr lang="en-US" dirty="0"/>
          </a:p>
          <a:p>
            <a:r>
              <a:rPr lang="en-US" dirty="0"/>
              <a:t>MUST follow RPI Protocols including social distancing and cleaning up space after using</a:t>
            </a:r>
          </a:p>
          <a:p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2D71E70-D893-FB44-B4B7-3593A86125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awyes@rpi.edu                             www.rpi.edu/~sawyes 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1E5EF27-46E4-EE48-ABD5-7E8E4111F0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7271A8-A5FF-4190-A3F6-441A01B58FA3}" type="slidenum">
              <a:rPr lang="en-US" altLang="en-US" smtClean="0"/>
              <a:pPr>
                <a:defRPr/>
              </a:pPr>
              <a:t>52</a:t>
            </a:fld>
            <a:endParaRPr lang="en-US" alt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A2D9927E-80C8-FC44-AEC5-D075DAC47E3A}"/>
                  </a:ext>
                </a:extLst>
              </p14:cNvPr>
              <p14:cNvContentPartPr/>
              <p14:nvPr/>
            </p14:nvContentPartPr>
            <p14:xfrm>
              <a:off x="1023840" y="719280"/>
              <a:ext cx="9525600" cy="229032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A2D9927E-80C8-FC44-AEC5-D075DAC47E3A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014480" y="709920"/>
                <a:ext cx="9544320" cy="2309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92018861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79ED21-D0BD-4024-8D06-65E73476C6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69848" y="484632"/>
            <a:ext cx="10058400" cy="1609344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Homework Grading: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B1B1338-D4DF-4373-98A0-01E5E25BC44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marL="182880" indent="-182880" eaLnBrk="1" fontAlgn="auto" hangingPunct="1">
              <a:spcAft>
                <a:spcPts val="0"/>
              </a:spcAft>
              <a:buClr>
                <a:schemeClr val="accent1">
                  <a:lumMod val="75000"/>
                </a:schemeClr>
              </a:buClr>
              <a:defRPr/>
            </a:pPr>
            <a:r>
              <a:rPr lang="en-US" sz="2800" dirty="0"/>
              <a:t>One problem will be randomly chosen (6 pts)</a:t>
            </a:r>
          </a:p>
          <a:p>
            <a:pPr marL="182880" indent="-182880" eaLnBrk="1" fontAlgn="auto" hangingPunct="1">
              <a:spcAft>
                <a:spcPts val="0"/>
              </a:spcAft>
              <a:buClr>
                <a:schemeClr val="accent1">
                  <a:lumMod val="75000"/>
                </a:schemeClr>
              </a:buClr>
              <a:defRPr/>
            </a:pPr>
            <a:r>
              <a:rPr lang="en-US" sz="2800" dirty="0"/>
              <a:t>Completeness of homework (4 pts)</a:t>
            </a:r>
          </a:p>
          <a:p>
            <a:pPr marL="0" indent="0" eaLnBrk="1" fontAlgn="auto" hangingPunct="1">
              <a:spcAft>
                <a:spcPts val="0"/>
              </a:spcAft>
              <a:buClr>
                <a:schemeClr val="accent1">
                  <a:lumMod val="75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en-US" sz="2800" b="1" i="1" dirty="0">
                <a:solidFill>
                  <a:srgbClr val="FF0000"/>
                </a:solidFill>
              </a:rPr>
              <a:t>Total: 10 pts</a:t>
            </a:r>
          </a:p>
          <a:p>
            <a:pPr marL="0" indent="0" eaLnBrk="1" fontAlgn="auto" hangingPunct="1">
              <a:spcAft>
                <a:spcPts val="0"/>
              </a:spcAft>
              <a:buClr>
                <a:schemeClr val="accent1">
                  <a:lumMod val="75000"/>
                </a:schemeClr>
              </a:buClr>
              <a:buFont typeface="Wingdings" panose="05000000000000000000" pitchFamily="2" charset="2"/>
              <a:buNone/>
              <a:defRPr/>
            </a:pPr>
            <a:endParaRPr lang="en-US" sz="2800" dirty="0"/>
          </a:p>
          <a:p>
            <a:pPr marL="0" indent="0" eaLnBrk="1" fontAlgn="auto" hangingPunct="1">
              <a:spcAft>
                <a:spcPts val="0"/>
              </a:spcAft>
              <a:buClr>
                <a:schemeClr val="accent1">
                  <a:lumMod val="75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en-US" sz="2800" dirty="0"/>
              <a:t>Solutions posted online, night of homework due date</a:t>
            </a:r>
          </a:p>
          <a:p>
            <a:pPr marL="0" indent="0" eaLnBrk="1" fontAlgn="auto" hangingPunct="1">
              <a:spcAft>
                <a:spcPts val="0"/>
              </a:spcAft>
              <a:buClr>
                <a:schemeClr val="accent1">
                  <a:lumMod val="75000"/>
                </a:schemeClr>
              </a:buClr>
              <a:buFont typeface="Wingdings" panose="05000000000000000000" pitchFamily="2" charset="2"/>
              <a:buNone/>
              <a:defRPr/>
            </a:pPr>
            <a:r>
              <a:rPr lang="en-US" sz="2800" dirty="0"/>
              <a:t>Check your entire homework using solution!</a:t>
            </a:r>
          </a:p>
        </p:txBody>
      </p:sp>
      <p:sp>
        <p:nvSpPr>
          <p:cNvPr id="70660" name="Footer Placeholder 3">
            <a:extLst>
              <a:ext uri="{FF2B5EF4-FFF2-40B4-BE49-F238E27FC236}">
                <a16:creationId xmlns:a16="http://schemas.microsoft.com/office/drawing/2014/main" id="{3705C8B9-CC3E-4E67-95B3-0981666CEC7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>
                <a:solidFill>
                  <a:schemeClr val="tx2"/>
                </a:solidFill>
              </a:rPr>
              <a:t>sawyes@rpi.edu                             www.rpi.edu/~sawyes </a:t>
            </a:r>
          </a:p>
        </p:txBody>
      </p:sp>
      <p:sp>
        <p:nvSpPr>
          <p:cNvPr id="70661" name="Slide Number Placeholder 4">
            <a:extLst>
              <a:ext uri="{FF2B5EF4-FFF2-40B4-BE49-F238E27FC236}">
                <a16:creationId xmlns:a16="http://schemas.microsoft.com/office/drawing/2014/main" id="{C8571E74-7A76-4CFE-A88E-6557860B29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E91F658-7299-47E5-9EBA-65D37C247E5E}" type="slidenum">
              <a:rPr lang="en-US" altLang="en-US" smtClean="0">
                <a:solidFill>
                  <a:srgbClr val="FFFFFF"/>
                </a:solidFill>
                <a:latin typeface="Rockwell" panose="02060603020205020403" pitchFamily="18" charset="0"/>
              </a:rPr>
              <a:pPr/>
              <a:t>53</a:t>
            </a:fld>
            <a:endParaRPr lang="en-US" altLang="en-US">
              <a:solidFill>
                <a:srgbClr val="FFFFFF"/>
              </a:solidFill>
              <a:latin typeface="Rockwell" panose="02060603020205020403" pitchFamily="18" charset="0"/>
            </a:endParaRP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>
            <a:extLst>
              <a:ext uri="{FF2B5EF4-FFF2-40B4-BE49-F238E27FC236}">
                <a16:creationId xmlns:a16="http://schemas.microsoft.com/office/drawing/2014/main" id="{606D205E-56B3-473F-8FD3-3DB5D52531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76200"/>
            <a:ext cx="7543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200"/>
              </a:spcBef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742950" indent="-285750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1143000" indent="-228600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600200" indent="-228600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2057400" indent="-228600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600">
                <a:latin typeface="Tahoma" panose="020B0604030504040204" pitchFamily="34" charset="0"/>
              </a:rPr>
              <a:t>Grading Breakdown</a:t>
            </a:r>
          </a:p>
        </p:txBody>
      </p:sp>
      <p:sp>
        <p:nvSpPr>
          <p:cNvPr id="71683" name="Rectangle 3">
            <a:extLst>
              <a:ext uri="{FF2B5EF4-FFF2-40B4-BE49-F238E27FC236}">
                <a16:creationId xmlns:a16="http://schemas.microsoft.com/office/drawing/2014/main" id="{45DD7CD3-47F9-4309-B047-11460BC546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1676400"/>
            <a:ext cx="82296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857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20000"/>
              </a:spcBef>
              <a:buClr>
                <a:schemeClr val="tx1"/>
              </a:buClr>
              <a:buSzPct val="60000"/>
            </a:pPr>
            <a:endParaRPr lang="en-US" altLang="en-US" sz="3000">
              <a:latin typeface="Tahoma" panose="020B0604030504040204" pitchFamily="34" charset="0"/>
            </a:endParaRPr>
          </a:p>
        </p:txBody>
      </p:sp>
      <p:pic>
        <p:nvPicPr>
          <p:cNvPr id="71684" name="Picture 4">
            <a:extLst>
              <a:ext uri="{FF2B5EF4-FFF2-40B4-BE49-F238E27FC236}">
                <a16:creationId xmlns:a16="http://schemas.microsoft.com/office/drawing/2014/main" id="{A09EE849-94DD-434A-A2FC-4BF6DEFB49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4191000"/>
            <a:ext cx="466725" cy="234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685" name="Footer Placeholder 1">
            <a:extLst>
              <a:ext uri="{FF2B5EF4-FFF2-40B4-BE49-F238E27FC236}">
                <a16:creationId xmlns:a16="http://schemas.microsoft.com/office/drawing/2014/main" id="{4A63DC1F-1E67-49B5-9E6F-D8182C790C8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>
                <a:solidFill>
                  <a:schemeClr val="tx2"/>
                </a:solidFill>
              </a:rPr>
              <a:t>sawyes@rpi.edu                             www.rpi.edu/~sawyes </a:t>
            </a:r>
          </a:p>
        </p:txBody>
      </p:sp>
      <p:sp>
        <p:nvSpPr>
          <p:cNvPr id="71686" name="Slide Number Placeholder 2">
            <a:extLst>
              <a:ext uri="{FF2B5EF4-FFF2-40B4-BE49-F238E27FC236}">
                <a16:creationId xmlns:a16="http://schemas.microsoft.com/office/drawing/2014/main" id="{62014F6C-427D-4B59-BA70-362396338B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13994D2-3BCD-4403-89FC-6B6D314547A1}" type="slidenum">
              <a:rPr lang="en-US" altLang="en-US" smtClean="0">
                <a:solidFill>
                  <a:srgbClr val="FFFFFF"/>
                </a:solidFill>
                <a:latin typeface="Rockwell" panose="02060603020205020403" pitchFamily="18" charset="0"/>
              </a:rPr>
              <a:pPr/>
              <a:t>54</a:t>
            </a:fld>
            <a:endParaRPr lang="en-US" altLang="en-US">
              <a:solidFill>
                <a:srgbClr val="FFFFFF"/>
              </a:solidFill>
              <a:latin typeface="Rockwell" panose="02060603020205020403" pitchFamily="18" charset="0"/>
            </a:endParaRP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96D53C78-362B-4ABB-A55D-7FCE10092FE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04642451"/>
              </p:ext>
            </p:extLst>
          </p:nvPr>
        </p:nvGraphicFramePr>
        <p:xfrm>
          <a:off x="2362636" y="985805"/>
          <a:ext cx="6959600" cy="5722940"/>
        </p:xfrm>
        <a:graphic>
          <a:graphicData uri="http://schemas.openxmlformats.org/drawingml/2006/table">
            <a:tbl>
              <a:tblPr firstRow="1" firstCol="1" lastRow="1" lastCol="1" bandRow="1" bandCol="1"/>
              <a:tblGrid>
                <a:gridCol w="47272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323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72294">
                <a:tc>
                  <a:txBody>
                    <a:bodyPr/>
                    <a:lstStyle/>
                    <a:p>
                      <a:pPr marL="102870" marR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rgbClr val="CC0000"/>
                          </a:solidFill>
                          <a:effectLst/>
                          <a:latin typeface="Palatino Linotype" panose="02040502050505030304" pitchFamily="18" charset="0"/>
                          <a:ea typeface="Times New Roman" panose="02020603050405020304" pitchFamily="18" charset="0"/>
                        </a:rPr>
                        <a:t>Team assignments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7" marR="6858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rgbClr val="CC0000"/>
                          </a:solidFill>
                          <a:effectLst/>
                          <a:latin typeface="Palatino Linotype" panose="02040502050505030304" pitchFamily="18" charset="0"/>
                          <a:ea typeface="Times New Roman" panose="02020603050405020304" pitchFamily="18" charset="0"/>
                        </a:rPr>
                        <a:t>(15%)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7" marR="6858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2294">
                <a:tc>
                  <a:txBody>
                    <a:bodyPr/>
                    <a:lstStyle/>
                    <a:p>
                      <a:pPr marL="102870" marR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rgbClr val="CC0000"/>
                          </a:solidFill>
                          <a:effectLst/>
                          <a:latin typeface="Palatino Linotype" panose="02040502050505030304" pitchFamily="18" charset="0"/>
                          <a:ea typeface="Times New Roman" panose="02020603050405020304" pitchFamily="18" charset="0"/>
                        </a:rPr>
                        <a:t>Homework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7" marR="6858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strike="noStrike" dirty="0">
                          <a:solidFill>
                            <a:srgbClr val="CC0000"/>
                          </a:solidFill>
                          <a:effectLst/>
                          <a:latin typeface="Palatino Linotype" panose="02040502050505030304" pitchFamily="18" charset="0"/>
                          <a:ea typeface="Times New Roman" panose="02020603050405020304" pitchFamily="18" charset="0"/>
                        </a:rPr>
                        <a:t>(2%)</a:t>
                      </a:r>
                      <a:endParaRPr lang="en-US" sz="2800" strike="sngStrike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7" marR="6858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72294">
                <a:tc>
                  <a:txBody>
                    <a:bodyPr/>
                    <a:lstStyle/>
                    <a:p>
                      <a:pPr marL="102870" marR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rgbClr val="CC0000"/>
                          </a:solidFill>
                          <a:effectLst/>
                          <a:latin typeface="Palatino Linotype" panose="02040502050505030304" pitchFamily="18" charset="0"/>
                          <a:ea typeface="Times New Roman" panose="02020603050405020304" pitchFamily="18" charset="0"/>
                        </a:rPr>
                        <a:t>Laboratory 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7" marR="6858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strike="noStrike" dirty="0">
                          <a:solidFill>
                            <a:srgbClr val="CC0000"/>
                          </a:solidFill>
                          <a:effectLst/>
                          <a:latin typeface="Palatino Linotype" panose="02040502050505030304" pitchFamily="18" charset="0"/>
                          <a:ea typeface="Times New Roman" panose="02020603050405020304" pitchFamily="18" charset="0"/>
                        </a:rPr>
                        <a:t>(15%)</a:t>
                      </a:r>
                      <a:endParaRPr lang="en-US" sz="2800" strike="sngStrike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7" marR="6858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72294">
                <a:tc>
                  <a:txBody>
                    <a:bodyPr/>
                    <a:lstStyle/>
                    <a:p>
                      <a:pPr marL="102870" marR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   Lab reports</a:t>
                      </a:r>
                    </a:p>
                  </a:txBody>
                  <a:tcPr marL="68587" marR="6858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strike="noStrike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9%)</a:t>
                      </a:r>
                    </a:p>
                  </a:txBody>
                  <a:tcPr marL="68587" marR="6858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41173847"/>
                  </a:ext>
                </a:extLst>
              </a:tr>
              <a:tr h="572294">
                <a:tc>
                  <a:txBody>
                    <a:bodyPr/>
                    <a:lstStyle/>
                    <a:p>
                      <a:pPr marL="102870" marR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   </a:t>
                      </a: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Individual check-ins</a:t>
                      </a:r>
                    </a:p>
                  </a:txBody>
                  <a:tcPr marL="68587" marR="6858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strike="noStrike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6%)</a:t>
                      </a:r>
                    </a:p>
                  </a:txBody>
                  <a:tcPr marL="68587" marR="6858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3200944"/>
                  </a:ext>
                </a:extLst>
              </a:tr>
              <a:tr h="572294">
                <a:tc>
                  <a:txBody>
                    <a:bodyPr/>
                    <a:lstStyle/>
                    <a:p>
                      <a:pPr marL="102870" marR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rgbClr val="CC0000"/>
                          </a:solidFill>
                          <a:effectLst/>
                          <a:latin typeface="Palatino Linotype" panose="02040502050505030304" pitchFamily="18" charset="0"/>
                          <a:ea typeface="Times New Roman" panose="02020603050405020304" pitchFamily="18" charset="0"/>
                        </a:rPr>
                        <a:t>Exam I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7" marR="6858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rgbClr val="CC0000"/>
                          </a:solidFill>
                          <a:effectLst/>
                          <a:latin typeface="Palatino Linotype" panose="02040502050505030304" pitchFamily="18" charset="0"/>
                          <a:ea typeface="Times New Roman" panose="02020603050405020304" pitchFamily="18" charset="0"/>
                        </a:rPr>
                        <a:t>(16%)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7" marR="6858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72294">
                <a:tc>
                  <a:txBody>
                    <a:bodyPr/>
                    <a:lstStyle/>
                    <a:p>
                      <a:pPr marL="102870" marR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rgbClr val="CC0000"/>
                          </a:solidFill>
                          <a:effectLst/>
                          <a:latin typeface="Palatino Linotype" panose="02040502050505030304" pitchFamily="18" charset="0"/>
                          <a:ea typeface="Times New Roman" panose="02020603050405020304" pitchFamily="18" charset="0"/>
                        </a:rPr>
                        <a:t>Exam II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7" marR="6858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rgbClr val="CC0000"/>
                          </a:solidFill>
                          <a:effectLst/>
                          <a:latin typeface="Palatino Linotype" panose="02040502050505030304" pitchFamily="18" charset="0"/>
                          <a:ea typeface="Times New Roman" panose="02020603050405020304" pitchFamily="18" charset="0"/>
                        </a:rPr>
                        <a:t>(16%)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7" marR="6858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72294">
                <a:tc>
                  <a:txBody>
                    <a:bodyPr/>
                    <a:lstStyle/>
                    <a:p>
                      <a:pPr marL="102870" marR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rgbClr val="CC0000"/>
                          </a:solidFill>
                          <a:effectLst/>
                          <a:latin typeface="Palatino Linotype" panose="02040502050505030304" pitchFamily="18" charset="0"/>
                          <a:ea typeface="Times New Roman" panose="02020603050405020304" pitchFamily="18" charset="0"/>
                        </a:rPr>
                        <a:t>Exam III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7" marR="6858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rgbClr val="CC0000"/>
                          </a:solidFill>
                          <a:effectLst/>
                          <a:latin typeface="Palatino Linotype" panose="02040502050505030304" pitchFamily="18" charset="0"/>
                          <a:ea typeface="Times New Roman" panose="02020603050405020304" pitchFamily="18" charset="0"/>
                        </a:rPr>
                        <a:t>(16%)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7" marR="6858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72294">
                <a:tc>
                  <a:txBody>
                    <a:bodyPr/>
                    <a:lstStyle/>
                    <a:p>
                      <a:pPr marL="102870" marR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rgbClr val="CC0000"/>
                          </a:solidFill>
                          <a:effectLst/>
                          <a:latin typeface="Palatino Linotype" panose="02040502050505030304" pitchFamily="18" charset="0"/>
                          <a:ea typeface="Times New Roman" panose="02020603050405020304" pitchFamily="18" charset="0"/>
                        </a:rPr>
                        <a:t>Final exam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7" marR="6858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rgbClr val="CC0000"/>
                          </a:solidFill>
                          <a:effectLst/>
                          <a:latin typeface="Palatino Linotype" panose="02040502050505030304" pitchFamily="18" charset="0"/>
                          <a:ea typeface="Times New Roman" panose="02020603050405020304" pitchFamily="18" charset="0"/>
                        </a:rPr>
                        <a:t>(20%)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7" marR="6858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72294">
                <a:tc>
                  <a:txBody>
                    <a:bodyPr/>
                    <a:lstStyle/>
                    <a:p>
                      <a:pPr marL="102870" marR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>
                          <a:effectLst/>
                          <a:latin typeface="Palatino Linotype" panose="02040502050505030304" pitchFamily="18" charset="0"/>
                          <a:ea typeface="Times New Roman" panose="02020603050405020304" pitchFamily="18" charset="0"/>
                        </a:rPr>
                        <a:t>Total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7" marR="6858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>
                          <a:effectLst/>
                          <a:latin typeface="Palatino Linotype" panose="02040502050505030304" pitchFamily="18" charset="0"/>
                          <a:ea typeface="Times New Roman" panose="02020603050405020304" pitchFamily="18" charset="0"/>
                        </a:rPr>
                        <a:t>(100%)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7" marR="6858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8F6824AB-4AA0-7945-9EFD-237CF2D42824}"/>
                  </a:ext>
                </a:extLst>
              </p14:cNvPr>
              <p14:cNvContentPartPr/>
              <p14:nvPr/>
            </p14:nvContentPartPr>
            <p14:xfrm>
              <a:off x="9602280" y="3281040"/>
              <a:ext cx="343440" cy="50652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8F6824AB-4AA0-7945-9EFD-237CF2D42824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9592920" y="3271680"/>
                <a:ext cx="362160" cy="5252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>
            <a:extLst>
              <a:ext uri="{FF2B5EF4-FFF2-40B4-BE49-F238E27FC236}">
                <a16:creationId xmlns:a16="http://schemas.microsoft.com/office/drawing/2014/main" id="{0F97C425-F896-4957-A547-668D8B9CF0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5882" y="26396"/>
            <a:ext cx="9985686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200"/>
              </a:spcBef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Rockwell" panose="02060603020205020403" pitchFamily="18" charset="0"/>
              </a:defRPr>
            </a:lvl1pPr>
            <a:lvl2pPr marL="742950" indent="-285750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Rockwell" panose="02060603020205020403" pitchFamily="18" charset="0"/>
              </a:defRPr>
            </a:lvl2pPr>
            <a:lvl3pPr marL="1143000" indent="-228600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Rockwell" panose="02060603020205020403" pitchFamily="18" charset="0"/>
              </a:defRPr>
            </a:lvl3pPr>
            <a:lvl4pPr marL="1600200" indent="-228600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Rockwell" panose="02060603020205020403" pitchFamily="18" charset="0"/>
              </a:defRPr>
            </a:lvl4pPr>
            <a:lvl5pPr marL="2057400" indent="-228600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Rockwell" panose="02060603020205020403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Rockwell" panose="02060603020205020403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Rockwell" panose="02060603020205020403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Rockwell" panose="02060603020205020403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Rockwell" panose="02060603020205020403" pitchFamily="18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600" dirty="0">
                <a:latin typeface="Tahoma" panose="020B0604030504040204" pitchFamily="34" charset="0"/>
              </a:rPr>
              <a:t>Spring Hybrid COVID Circuits FINAL GRADES</a:t>
            </a:r>
          </a:p>
        </p:txBody>
      </p:sp>
      <p:sp>
        <p:nvSpPr>
          <p:cNvPr id="55299" name="Rectangle 3">
            <a:extLst>
              <a:ext uri="{FF2B5EF4-FFF2-40B4-BE49-F238E27FC236}">
                <a16:creationId xmlns:a16="http://schemas.microsoft.com/office/drawing/2014/main" id="{3531AEBE-8312-41C5-9CB5-AE4A6631D8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1355508"/>
            <a:ext cx="82296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CC0000"/>
              </a:buClr>
              <a:buSzPct val="65000"/>
              <a:buFont typeface="Wingdings" pitchFamily="2" charset="2"/>
              <a:buChar char="n"/>
              <a:defRPr/>
            </a:pPr>
            <a:r>
              <a:rPr lang="en-US" sz="3400" dirty="0">
                <a:solidFill>
                  <a:srgbClr val="0000FF"/>
                </a:solidFill>
                <a:latin typeface="Tahoma" pitchFamily="34" charset="0"/>
              </a:rPr>
              <a:t>Grades </a:t>
            </a:r>
            <a:r>
              <a:rPr lang="en-US" sz="3400" i="1" dirty="0">
                <a:solidFill>
                  <a:srgbClr val="0000FF"/>
                </a:solidFill>
                <a:latin typeface="Tahoma" pitchFamily="34" charset="0"/>
              </a:rPr>
              <a:t>you all have As right now</a:t>
            </a:r>
          </a:p>
          <a:p>
            <a:pPr marL="342900" indent="-342900">
              <a:spcBef>
                <a:spcPct val="20000"/>
              </a:spcBef>
              <a:buClr>
                <a:srgbClr val="CC0000"/>
              </a:buClr>
              <a:buSzPct val="65000"/>
              <a:buFont typeface="Wingdings" pitchFamily="2" charset="2"/>
              <a:buChar char="n"/>
              <a:defRPr/>
            </a:pPr>
            <a:r>
              <a:rPr lang="en-US" sz="3400" dirty="0">
                <a:latin typeface="Tahoma" pitchFamily="34" charset="0"/>
                <a:hlinkClick r:id="rId2"/>
              </a:rPr>
              <a:t>Grading spreadsheet</a:t>
            </a:r>
            <a:r>
              <a:rPr lang="en-US" sz="3400" dirty="0">
                <a:latin typeface="Tahoma" pitchFamily="34" charset="0"/>
              </a:rPr>
              <a:t> in syllabus can guide how to keep it</a:t>
            </a:r>
          </a:p>
          <a:p>
            <a:pPr marL="342900" indent="-342900">
              <a:spcBef>
                <a:spcPct val="20000"/>
              </a:spcBef>
              <a:buClr>
                <a:srgbClr val="CC0000"/>
              </a:buClr>
              <a:buSzPct val="65000"/>
              <a:buFont typeface="Wingdings" pitchFamily="2" charset="2"/>
              <a:buChar char="n"/>
              <a:defRPr/>
            </a:pPr>
            <a:r>
              <a:rPr lang="en-US" sz="3400" dirty="0">
                <a:latin typeface="Tahoma" pitchFamily="34" charset="0"/>
              </a:rPr>
              <a:t>Essentially a grade calculator to keep track of your average scores and what that means as you go through the course</a:t>
            </a:r>
          </a:p>
          <a:p>
            <a:pPr marL="342900" indent="-342900">
              <a:spcBef>
                <a:spcPct val="20000"/>
              </a:spcBef>
              <a:buClr>
                <a:srgbClr val="CC0000"/>
              </a:buClr>
              <a:buSzPct val="65000"/>
              <a:buFont typeface="Wingdings" pitchFamily="2" charset="2"/>
              <a:buChar char="n"/>
              <a:defRPr/>
            </a:pPr>
            <a:r>
              <a:rPr lang="en-US" sz="3400" dirty="0">
                <a:latin typeface="Tahoma" pitchFamily="34" charset="0"/>
              </a:rPr>
              <a:t>Can send to me at the end of the class to confirm!</a:t>
            </a:r>
            <a:endParaRPr lang="en-US" sz="3000" dirty="0">
              <a:latin typeface="Tahoma" pitchFamily="34" charset="0"/>
            </a:endParaRPr>
          </a:p>
          <a:p>
            <a:pPr marL="285750" indent="-285750">
              <a:spcBef>
                <a:spcPct val="20000"/>
              </a:spcBef>
              <a:buClr>
                <a:schemeClr val="tx1"/>
              </a:buClr>
              <a:buSzPct val="60000"/>
              <a:defRPr/>
            </a:pPr>
            <a:endParaRPr lang="en-US" sz="3000" dirty="0">
              <a:latin typeface="Tahoma" pitchFamily="34" charset="0"/>
            </a:endParaRPr>
          </a:p>
        </p:txBody>
      </p:sp>
      <p:pic>
        <p:nvPicPr>
          <p:cNvPr id="72708" name="Picture 4">
            <a:extLst>
              <a:ext uri="{FF2B5EF4-FFF2-40B4-BE49-F238E27FC236}">
                <a16:creationId xmlns:a16="http://schemas.microsoft.com/office/drawing/2014/main" id="{50AC5D5C-4F95-450D-81F4-CAEF231E7E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4191000"/>
            <a:ext cx="466725" cy="234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709" name="Footer Placeholder 1">
            <a:extLst>
              <a:ext uri="{FF2B5EF4-FFF2-40B4-BE49-F238E27FC236}">
                <a16:creationId xmlns:a16="http://schemas.microsoft.com/office/drawing/2014/main" id="{2B97D843-F6EC-424A-A195-A5AFD259D7F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>
                <a:solidFill>
                  <a:schemeClr val="tx2"/>
                </a:solidFill>
              </a:rPr>
              <a:t>sawyes@rpi.edu                             www.rpi.edu/~sawyes </a:t>
            </a:r>
          </a:p>
        </p:txBody>
      </p:sp>
      <p:sp>
        <p:nvSpPr>
          <p:cNvPr id="72710" name="Slide Number Placeholder 2">
            <a:extLst>
              <a:ext uri="{FF2B5EF4-FFF2-40B4-BE49-F238E27FC236}">
                <a16:creationId xmlns:a16="http://schemas.microsoft.com/office/drawing/2014/main" id="{1FFBECBB-F169-4E9E-8D57-AEF6371A32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A67D164-B97B-4981-B2B8-D1C875A37454}" type="slidenum">
              <a:rPr lang="en-US" altLang="en-US" smtClean="0">
                <a:solidFill>
                  <a:srgbClr val="FFFFFF"/>
                </a:solidFill>
                <a:latin typeface="Rockwell" panose="02060603020205020403" pitchFamily="18" charset="0"/>
              </a:rPr>
              <a:pPr/>
              <a:t>55</a:t>
            </a:fld>
            <a:endParaRPr lang="en-US" altLang="en-US">
              <a:solidFill>
                <a:srgbClr val="FFFFFF"/>
              </a:solidFill>
              <a:latin typeface="Rockwell" panose="02060603020205020403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F8B7C132-BCAC-6042-85E1-FE0D8EFDFF28}"/>
                  </a:ext>
                </a:extLst>
              </p14:cNvPr>
              <p14:cNvContentPartPr/>
              <p14:nvPr/>
            </p14:nvContentPartPr>
            <p14:xfrm>
              <a:off x="6250320" y="2625480"/>
              <a:ext cx="547560" cy="36360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F8B7C132-BCAC-6042-85E1-FE0D8EFDFF28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240960" y="2616120"/>
                <a:ext cx="566280" cy="3823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4">
            <a:extLst>
              <a:ext uri="{FF2B5EF4-FFF2-40B4-BE49-F238E27FC236}">
                <a16:creationId xmlns:a16="http://schemas.microsoft.com/office/drawing/2014/main" id="{CE853FFD-0491-4965-BE42-7AFA6D18182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69848" y="484632"/>
            <a:ext cx="10058400" cy="1609344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/>
              <a:t>Homework 0</a:t>
            </a:r>
          </a:p>
        </p:txBody>
      </p:sp>
      <p:sp>
        <p:nvSpPr>
          <p:cNvPr id="30723" name="Rectangle 5">
            <a:extLst>
              <a:ext uri="{FF2B5EF4-FFF2-40B4-BE49-F238E27FC236}">
                <a16:creationId xmlns:a16="http://schemas.microsoft.com/office/drawing/2014/main" id="{9CDB09DB-E0CA-4511-8B6B-7B2D2F19A94B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 rtlCol="0">
            <a:normAutofit fontScale="85000" lnSpcReduction="10000"/>
          </a:bodyPr>
          <a:lstStyle/>
          <a:p>
            <a:pPr marL="182880" indent="-182880" eaLnBrk="1" fontAlgn="auto" hangingPunct="1">
              <a:spcAft>
                <a:spcPts val="0"/>
              </a:spcAft>
              <a:buClr>
                <a:schemeClr val="accent1">
                  <a:lumMod val="75000"/>
                </a:schemeClr>
              </a:buClr>
              <a:defRPr/>
            </a:pPr>
            <a:r>
              <a:rPr lang="en-US" altLang="en-US" sz="2800" dirty="0"/>
              <a:t>Install LTSpice</a:t>
            </a:r>
          </a:p>
          <a:p>
            <a:pPr lvl="1" indent="-182880" eaLnBrk="1" fontAlgn="auto" hangingPunct="1">
              <a:buClr>
                <a:schemeClr val="accent1">
                  <a:lumMod val="75000"/>
                </a:schemeClr>
              </a:buClr>
              <a:defRPr/>
            </a:pPr>
            <a:r>
              <a:rPr lang="en-US" altLang="en-US" sz="2800" dirty="0"/>
              <a:t>Download from the course webpage</a:t>
            </a:r>
          </a:p>
          <a:p>
            <a:pPr lvl="1" indent="-182880" eaLnBrk="1" fontAlgn="auto" hangingPunct="1">
              <a:buClr>
                <a:schemeClr val="accent1">
                  <a:lumMod val="75000"/>
                </a:schemeClr>
              </a:buClr>
              <a:defRPr/>
            </a:pPr>
            <a:r>
              <a:rPr lang="en-US" altLang="en-US" sz="2800" dirty="0"/>
              <a:t>Use default installation unless you absolutely know better</a:t>
            </a:r>
          </a:p>
          <a:p>
            <a:pPr lvl="1" indent="-182880" eaLnBrk="1" fontAlgn="auto" hangingPunct="1">
              <a:buClr>
                <a:schemeClr val="accent1">
                  <a:lumMod val="75000"/>
                </a:schemeClr>
              </a:buClr>
              <a:defRPr/>
            </a:pPr>
            <a:r>
              <a:rPr lang="en-US" altLang="en-US" sz="2800" dirty="0"/>
              <a:t>Best to do this right after class today</a:t>
            </a:r>
            <a:endParaRPr lang="en-US" altLang="en-US" sz="3000" dirty="0"/>
          </a:p>
          <a:p>
            <a:pPr marL="182880" indent="-182880" eaLnBrk="1" fontAlgn="auto" hangingPunct="1">
              <a:spcAft>
                <a:spcPts val="0"/>
              </a:spcAft>
              <a:buClr>
                <a:schemeClr val="accent1">
                  <a:lumMod val="75000"/>
                </a:schemeClr>
              </a:buClr>
              <a:defRPr/>
            </a:pPr>
            <a:r>
              <a:rPr lang="en-US" altLang="en-US" sz="3000" dirty="0"/>
              <a:t>Read the ENTIRE syllabus</a:t>
            </a:r>
          </a:p>
          <a:p>
            <a:pPr marL="182880" indent="-182880" eaLnBrk="1" fontAlgn="auto" hangingPunct="1">
              <a:spcAft>
                <a:spcPts val="0"/>
              </a:spcAft>
              <a:buClr>
                <a:schemeClr val="accent1">
                  <a:lumMod val="75000"/>
                </a:schemeClr>
              </a:buClr>
              <a:defRPr/>
            </a:pPr>
            <a:r>
              <a:rPr lang="en-US" altLang="en-US" sz="3000" dirty="0"/>
              <a:t>Check Omega Lab and Alpha Lab descriptions and decide….</a:t>
            </a:r>
          </a:p>
          <a:p>
            <a:pPr marL="182880" indent="-182880" eaLnBrk="1" fontAlgn="auto" hangingPunct="1">
              <a:spcAft>
                <a:spcPts val="0"/>
              </a:spcAft>
              <a:buClr>
                <a:schemeClr val="accent1">
                  <a:lumMod val="75000"/>
                </a:schemeClr>
              </a:buClr>
              <a:defRPr/>
            </a:pPr>
            <a:r>
              <a:rPr lang="en-US" altLang="en-US" sz="3000" dirty="0"/>
              <a:t>If you have a lab partner or partners in mind, go ahead and make a space</a:t>
            </a:r>
          </a:p>
          <a:p>
            <a:pPr marL="182880" indent="-182880" eaLnBrk="1" fontAlgn="auto" hangingPunct="1">
              <a:spcAft>
                <a:spcPts val="0"/>
              </a:spcAft>
              <a:buClr>
                <a:schemeClr val="accent1">
                  <a:lumMod val="75000"/>
                </a:schemeClr>
              </a:buClr>
              <a:defRPr/>
            </a:pPr>
            <a:r>
              <a:rPr lang="en-US" altLang="en-US" sz="3000" dirty="0"/>
              <a:t>We’ll find partners during Lab on Wednesday</a:t>
            </a:r>
          </a:p>
          <a:p>
            <a:pPr marL="274637" lvl="1" indent="0" eaLnBrk="1" fontAlgn="auto" hangingPunct="1">
              <a:buClr>
                <a:schemeClr val="accent1">
                  <a:lumMod val="75000"/>
                </a:schemeClr>
              </a:buClr>
              <a:buFont typeface="Wingdings" panose="05000000000000000000" pitchFamily="2" charset="2"/>
              <a:buNone/>
              <a:defRPr/>
            </a:pPr>
            <a:endParaRPr lang="en-US" altLang="en-US" sz="2800" dirty="0"/>
          </a:p>
        </p:txBody>
      </p:sp>
      <p:sp>
        <p:nvSpPr>
          <p:cNvPr id="73732" name="Footer Placeholder 1">
            <a:extLst>
              <a:ext uri="{FF2B5EF4-FFF2-40B4-BE49-F238E27FC236}">
                <a16:creationId xmlns:a16="http://schemas.microsoft.com/office/drawing/2014/main" id="{15FF228E-5514-44F9-AB1A-1610907A0EF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>
                <a:solidFill>
                  <a:schemeClr val="tx2"/>
                </a:solidFill>
              </a:rPr>
              <a:t>sawyes@rpi.edu                             www.rpi.edu/~sawyes </a:t>
            </a:r>
          </a:p>
        </p:txBody>
      </p:sp>
      <p:sp>
        <p:nvSpPr>
          <p:cNvPr id="73733" name="Slide Number Placeholder 2">
            <a:extLst>
              <a:ext uri="{FF2B5EF4-FFF2-40B4-BE49-F238E27FC236}">
                <a16:creationId xmlns:a16="http://schemas.microsoft.com/office/drawing/2014/main" id="{5625910E-A421-4CE8-835A-B14F696E84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61E58C0-27D1-48F7-9746-C4BE43FCD9F4}" type="slidenum">
              <a:rPr lang="en-US" altLang="en-US" smtClean="0">
                <a:solidFill>
                  <a:srgbClr val="FFFFFF"/>
                </a:solidFill>
                <a:latin typeface="Rockwell" panose="02060603020205020403" pitchFamily="18" charset="0"/>
              </a:rPr>
              <a:pPr/>
              <a:t>56</a:t>
            </a:fld>
            <a:endParaRPr lang="en-US" altLang="en-US">
              <a:solidFill>
                <a:srgbClr val="FFFFFF"/>
              </a:solidFill>
              <a:latin typeface="Rockwell" panose="02060603020205020403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03AFB808-5BC3-CC48-9AED-1E98E35C85EC}"/>
                  </a:ext>
                </a:extLst>
              </p14:cNvPr>
              <p14:cNvContentPartPr/>
              <p14:nvPr/>
            </p14:nvContentPartPr>
            <p14:xfrm>
              <a:off x="7483680" y="598680"/>
              <a:ext cx="2774160" cy="152064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03AFB808-5BC3-CC48-9AED-1E98E35C85EC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474320" y="589320"/>
                <a:ext cx="2792880" cy="15393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93C629-B3CE-7E44-8C3D-232052783A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grity and Digital Tool Signatur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DBD3E1B-6DF8-FE4E-AE6F-72630AB7573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’ve placed two documents in the chat to review and sign</a:t>
            </a:r>
          </a:p>
          <a:p>
            <a:r>
              <a:rPr lang="en-US" dirty="0"/>
              <a:t>Going over them now….</a:t>
            </a:r>
          </a:p>
          <a:p>
            <a:r>
              <a:rPr lang="en-US" dirty="0"/>
              <a:t>Digital Tool Waiver</a:t>
            </a:r>
          </a:p>
          <a:p>
            <a:r>
              <a:rPr lang="en-US" dirty="0"/>
              <a:t>Academic Integrity Signature</a:t>
            </a:r>
          </a:p>
          <a:p>
            <a:r>
              <a:rPr lang="en-US" dirty="0"/>
              <a:t>Both must be place on </a:t>
            </a:r>
            <a:r>
              <a:rPr lang="en-US" dirty="0" err="1"/>
              <a:t>Gradescope</a:t>
            </a:r>
            <a:r>
              <a:rPr lang="en-US" dirty="0"/>
              <a:t> today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FA369C1-6088-9049-822B-BE31F80BFC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awyes@rpi.edu                             www.rpi.edu/~sawyes 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AE33196-F012-6042-BB8C-B7D7BA9C3C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7271A8-A5FF-4190-A3F6-441A01B58FA3}" type="slidenum">
              <a:rPr lang="en-US" altLang="en-US" smtClean="0"/>
              <a:pPr>
                <a:defRPr/>
              </a:pPr>
              <a:t>5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55655739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090" name="Picture 2">
            <a:extLst>
              <a:ext uri="{FF2B5EF4-FFF2-40B4-BE49-F238E27FC236}">
                <a16:creationId xmlns:a16="http://schemas.microsoft.com/office/drawing/2014/main" id="{78EF9868-0118-4190-B5E2-28FCC5C12D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3299" y="3981323"/>
            <a:ext cx="4607486" cy="25114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22B01386-9CDD-4EEF-B4BA-860180A092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2087" y="182943"/>
            <a:ext cx="11250363" cy="1609344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Testing </a:t>
            </a:r>
            <a:r>
              <a:rPr lang="en-US" dirty="0" err="1"/>
              <a:t>Gradescope</a:t>
            </a:r>
            <a:r>
              <a:rPr lang="en-US" dirty="0"/>
              <a:t> submission</a:t>
            </a:r>
          </a:p>
        </p:txBody>
      </p:sp>
      <p:sp>
        <p:nvSpPr>
          <p:cNvPr id="89092" name="Content Placeholder 2">
            <a:extLst>
              <a:ext uri="{FF2B5EF4-FFF2-40B4-BE49-F238E27FC236}">
                <a16:creationId xmlns:a16="http://schemas.microsoft.com/office/drawing/2014/main" id="{BC71A434-4BA1-409C-A558-1118BF5043C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093506" y="1320736"/>
            <a:ext cx="9405533" cy="4051300"/>
          </a:xfrm>
        </p:spPr>
        <p:txBody>
          <a:bodyPr/>
          <a:lstStyle/>
          <a:p>
            <a:pPr marL="457200" indent="-457200" eaLnBrk="1" hangingPunct="1">
              <a:buFont typeface="Rockwell Condensed" panose="02060603050405020104" pitchFamily="18" charset="0"/>
              <a:buAutoNum type="arabicPeriod"/>
            </a:pPr>
            <a:r>
              <a:rPr lang="en-US" altLang="en-US" dirty="0"/>
              <a:t>Download Any Scanner APP on smartphone</a:t>
            </a:r>
          </a:p>
          <a:p>
            <a:pPr marL="457200" indent="-457200" eaLnBrk="1" hangingPunct="1">
              <a:buFont typeface="Rockwell Condensed" panose="02060603050405020104" pitchFamily="18" charset="0"/>
              <a:buAutoNum type="arabicPeriod"/>
            </a:pPr>
            <a:r>
              <a:rPr lang="en-US" altLang="en-US" dirty="0"/>
              <a:t>With Laptop sign into </a:t>
            </a:r>
            <a:r>
              <a:rPr lang="en-US" altLang="en-US" dirty="0" err="1"/>
              <a:t>Gradescope</a:t>
            </a:r>
            <a:r>
              <a:rPr lang="en-US" altLang="en-US" dirty="0"/>
              <a:t> (</a:t>
            </a:r>
            <a:r>
              <a:rPr lang="en-US" altLang="en-US" b="1" i="1" dirty="0">
                <a:solidFill>
                  <a:srgbClr val="0000FF"/>
                </a:solidFill>
              </a:rPr>
              <a:t>for new students Entry Code: </a:t>
            </a:r>
            <a:r>
              <a:rPr lang="en-US" altLang="en-US" sz="2400" b="1" i="1" dirty="0">
                <a:solidFill>
                  <a:srgbClr val="0000FF"/>
                </a:solidFill>
                <a:latin typeface="Tbuycildhdhcivjtsgufwoxechc"/>
              </a:rPr>
              <a:t>D5K5RN</a:t>
            </a:r>
            <a:r>
              <a:rPr lang="en-US" altLang="en-US" dirty="0"/>
              <a:t>)</a:t>
            </a:r>
          </a:p>
          <a:p>
            <a:pPr marL="457200" indent="-457200" eaLnBrk="1" hangingPunct="1">
              <a:buFont typeface="Rockwell Condensed" panose="02060603050405020104" pitchFamily="18" charset="0"/>
              <a:buAutoNum type="arabicPeriod"/>
            </a:pPr>
            <a:r>
              <a:rPr lang="en-US" altLang="en-US" dirty="0"/>
              <a:t>How to upload: link on website</a:t>
            </a:r>
          </a:p>
          <a:p>
            <a:pPr marL="457200" indent="-457200" eaLnBrk="1" hangingPunct="1">
              <a:buFont typeface="Rockwell Condensed" panose="02060603050405020104" pitchFamily="18" charset="0"/>
              <a:buAutoNum type="arabicPeriod"/>
            </a:pPr>
            <a:r>
              <a:rPr lang="en-US" altLang="en-US" dirty="0"/>
              <a:t>One person take a picture of your poster and add group mates</a:t>
            </a:r>
          </a:p>
          <a:p>
            <a:pPr marL="457200" indent="-457200" eaLnBrk="1" hangingPunct="1">
              <a:buFont typeface="Rockwell Condensed" panose="02060603050405020104" pitchFamily="18" charset="0"/>
              <a:buAutoNum type="arabicPeriod"/>
            </a:pPr>
            <a:r>
              <a:rPr lang="en-US" altLang="en-US" dirty="0"/>
              <a:t>Individually read and sign </a:t>
            </a:r>
            <a:r>
              <a:rPr lang="en-US" altLang="en-US" dirty="0" err="1"/>
              <a:t>Gradescope</a:t>
            </a:r>
            <a:r>
              <a:rPr lang="en-US" altLang="en-US" dirty="0"/>
              <a:t> and Academic Integrity acknowledgement sheet and upload it to </a:t>
            </a:r>
            <a:r>
              <a:rPr lang="en-US" altLang="en-US" dirty="0" err="1"/>
              <a:t>Gradescope</a:t>
            </a:r>
            <a:endParaRPr lang="en-US" altLang="en-US" dirty="0"/>
          </a:p>
        </p:txBody>
      </p:sp>
      <p:sp>
        <p:nvSpPr>
          <p:cNvPr id="89093" name="Footer Placeholder 3">
            <a:extLst>
              <a:ext uri="{FF2B5EF4-FFF2-40B4-BE49-F238E27FC236}">
                <a16:creationId xmlns:a16="http://schemas.microsoft.com/office/drawing/2014/main" id="{68C7232D-E432-48C8-8EF7-77EC057BC38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>
                <a:solidFill>
                  <a:schemeClr val="tx2"/>
                </a:solidFill>
              </a:rPr>
              <a:t>sawyes@rpi.edu                             www.rpi.edu/~sawyes </a:t>
            </a:r>
          </a:p>
        </p:txBody>
      </p:sp>
      <p:sp>
        <p:nvSpPr>
          <p:cNvPr id="89094" name="Slide Number Placeholder 4">
            <a:extLst>
              <a:ext uri="{FF2B5EF4-FFF2-40B4-BE49-F238E27FC236}">
                <a16:creationId xmlns:a16="http://schemas.microsoft.com/office/drawing/2014/main" id="{BC839760-7B8E-4C82-AC6D-7AA2767BEE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8D2AB7B-2FAF-4E05-82C6-F8D1303D5C3F}" type="slidenum">
              <a:rPr lang="en-US" altLang="en-US" smtClean="0">
                <a:solidFill>
                  <a:srgbClr val="FFFFFF"/>
                </a:solidFill>
                <a:latin typeface="Rockwell" panose="02060603020205020403" pitchFamily="18" charset="0"/>
              </a:rPr>
              <a:pPr/>
              <a:t>58</a:t>
            </a:fld>
            <a:endParaRPr lang="en-US" altLang="en-US">
              <a:solidFill>
                <a:srgbClr val="FFFFFF"/>
              </a:solidFill>
              <a:latin typeface="Rockwell" panose="02060603020205020403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15B9BB1-D8DE-406B-A94A-E62594EE451E}"/>
              </a:ext>
            </a:extLst>
          </p:cNvPr>
          <p:cNvSpPr/>
          <p:nvPr/>
        </p:nvSpPr>
        <p:spPr>
          <a:xfrm flipV="1">
            <a:off x="3523627" y="6026275"/>
            <a:ext cx="1892549" cy="619176"/>
          </a:xfrm>
          <a:prstGeom prst="rect">
            <a:avLst/>
          </a:pr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8" name="Curved Connector 7">
            <a:extLst>
              <a:ext uri="{FF2B5EF4-FFF2-40B4-BE49-F238E27FC236}">
                <a16:creationId xmlns:a16="http://schemas.microsoft.com/office/drawing/2014/main" id="{DA670626-B1C5-4F5A-B444-CBBDBB3F6168}"/>
              </a:ext>
            </a:extLst>
          </p:cNvPr>
          <p:cNvCxnSpPr>
            <a:cxnSpLocks/>
          </p:cNvCxnSpPr>
          <p:nvPr/>
        </p:nvCxnSpPr>
        <p:spPr>
          <a:xfrm rot="5400000">
            <a:off x="3474244" y="3758406"/>
            <a:ext cx="3494088" cy="1400175"/>
          </a:xfrm>
          <a:prstGeom prst="curvedConnector3">
            <a:avLst>
              <a:gd name="adj1" fmla="val -22820"/>
            </a:avLst>
          </a:prstGeom>
          <a:ln w="444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0587F815-3F31-7B4F-AD93-3A62889F6178}"/>
                  </a:ext>
                </a:extLst>
              </p14:cNvPr>
              <p14:cNvContentPartPr/>
              <p14:nvPr/>
            </p14:nvContentPartPr>
            <p14:xfrm>
              <a:off x="2318760" y="1893600"/>
              <a:ext cx="1633320" cy="70668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0587F815-3F31-7B4F-AD93-3A62889F6178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309400" y="1884240"/>
                <a:ext cx="1652040" cy="725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230225791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4">
            <a:extLst>
              <a:ext uri="{FF2B5EF4-FFF2-40B4-BE49-F238E27FC236}">
                <a16:creationId xmlns:a16="http://schemas.microsoft.com/office/drawing/2014/main" id="{DB93F5C6-30B4-430B-B55B-4068FEE7B92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69848" y="484632"/>
            <a:ext cx="10058400" cy="1609344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dirty="0"/>
              <a:t>Class Problem Worksheets </a:t>
            </a:r>
            <a:endParaRPr lang="en-US" altLang="en-US" dirty="0">
              <a:solidFill>
                <a:srgbClr val="FF0000"/>
              </a:solidFill>
            </a:endParaRPr>
          </a:p>
        </p:txBody>
      </p:sp>
      <p:sp>
        <p:nvSpPr>
          <p:cNvPr id="74755" name="Rectangle 5">
            <a:extLst>
              <a:ext uri="{FF2B5EF4-FFF2-40B4-BE49-F238E27FC236}">
                <a16:creationId xmlns:a16="http://schemas.microsoft.com/office/drawing/2014/main" id="{BB0B9648-A142-4E65-8608-E56D77227CBF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z="2800" dirty="0"/>
              <a:t>Handouts given with questions and example problems on them</a:t>
            </a:r>
          </a:p>
          <a:p>
            <a:pPr eaLnBrk="1" hangingPunct="1"/>
            <a:r>
              <a:rPr lang="en-US" altLang="en-US" sz="2800" dirty="0"/>
              <a:t>Feel free to take your notes on them and/or use them as a guide</a:t>
            </a:r>
          </a:p>
          <a:p>
            <a:pPr eaLnBrk="1" hangingPunct="1"/>
            <a:r>
              <a:rPr lang="en-US" altLang="en-US" sz="2800" dirty="0"/>
              <a:t>Often “mimic” at least one homework problem</a:t>
            </a:r>
          </a:p>
          <a:p>
            <a:pPr eaLnBrk="1" hangingPunct="1"/>
            <a:r>
              <a:rPr lang="en-US" altLang="en-US" sz="2800" dirty="0"/>
              <a:t>One problem partners will try to figure out</a:t>
            </a:r>
          </a:p>
          <a:p>
            <a:pPr eaLnBrk="1" hangingPunct="1"/>
            <a:r>
              <a:rPr lang="en-US" altLang="en-US" sz="2800" dirty="0"/>
              <a:t>Not graded</a:t>
            </a:r>
          </a:p>
        </p:txBody>
      </p:sp>
      <p:sp>
        <p:nvSpPr>
          <p:cNvPr id="74756" name="Footer Placeholder 1">
            <a:extLst>
              <a:ext uri="{FF2B5EF4-FFF2-40B4-BE49-F238E27FC236}">
                <a16:creationId xmlns:a16="http://schemas.microsoft.com/office/drawing/2014/main" id="{41D7BC6C-FE2D-4F62-867F-845CAC98B93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>
                <a:solidFill>
                  <a:schemeClr val="tx2"/>
                </a:solidFill>
              </a:rPr>
              <a:t>sawyes@rpi.edu                             www.rpi.edu/~sawyes </a:t>
            </a:r>
          </a:p>
        </p:txBody>
      </p:sp>
      <p:sp>
        <p:nvSpPr>
          <p:cNvPr id="74757" name="Slide Number Placeholder 2">
            <a:extLst>
              <a:ext uri="{FF2B5EF4-FFF2-40B4-BE49-F238E27FC236}">
                <a16:creationId xmlns:a16="http://schemas.microsoft.com/office/drawing/2014/main" id="{B8EA6B8B-C050-46DC-8650-CA9A8406B2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7E097E6-5174-4022-87EB-8D7FCDADC570}" type="slidenum">
              <a:rPr lang="en-US" altLang="en-US" smtClean="0">
                <a:solidFill>
                  <a:srgbClr val="FFFFFF"/>
                </a:solidFill>
                <a:latin typeface="Rockwell" panose="02060603020205020403" pitchFamily="18" charset="0"/>
              </a:rPr>
              <a:pPr/>
              <a:t>59</a:t>
            </a:fld>
            <a:endParaRPr lang="en-US" altLang="en-US">
              <a:solidFill>
                <a:srgbClr val="FFFFFF"/>
              </a:solidFill>
              <a:latin typeface="Rockwell" panose="02060603020205020403" pitchFamily="18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>
            <a:extLst>
              <a:ext uri="{FF2B5EF4-FFF2-40B4-BE49-F238E27FC236}">
                <a16:creationId xmlns:a16="http://schemas.microsoft.com/office/drawing/2014/main" id="{6A2E66A5-E1D5-40CB-86B8-EED40770750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69848" y="484632"/>
            <a:ext cx="10058400" cy="1609344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dirty="0"/>
              <a:t>Who am I? Research Group</a:t>
            </a:r>
            <a:br>
              <a:rPr lang="en-US" altLang="en-US" dirty="0"/>
            </a:br>
            <a:endParaRPr lang="en-US" altLang="en-US" sz="2200" dirty="0"/>
          </a:p>
        </p:txBody>
      </p:sp>
      <p:sp>
        <p:nvSpPr>
          <p:cNvPr id="26627" name="Footer Placeholder 1">
            <a:extLst>
              <a:ext uri="{FF2B5EF4-FFF2-40B4-BE49-F238E27FC236}">
                <a16:creationId xmlns:a16="http://schemas.microsoft.com/office/drawing/2014/main" id="{08D9EE80-98D9-43A0-8ABE-91059A8DE4A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>
                <a:solidFill>
                  <a:schemeClr val="tx2"/>
                </a:solidFill>
              </a:rPr>
              <a:t>sawyes@rpi.edu                             www.rpi.edu/~sawyes </a:t>
            </a:r>
          </a:p>
        </p:txBody>
      </p:sp>
      <p:sp>
        <p:nvSpPr>
          <p:cNvPr id="26628" name="Slide Number Placeholder 2">
            <a:extLst>
              <a:ext uri="{FF2B5EF4-FFF2-40B4-BE49-F238E27FC236}">
                <a16:creationId xmlns:a16="http://schemas.microsoft.com/office/drawing/2014/main" id="{3F446E55-0F0F-41C9-9501-E0F95A5426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5980EF5-B112-4805-BC01-0A944BC9768D}" type="slidenum">
              <a:rPr lang="en-US" altLang="en-US" smtClean="0">
                <a:solidFill>
                  <a:srgbClr val="FFFFFF"/>
                </a:solidFill>
                <a:latin typeface="Rockwell" panose="02060603020205020403" pitchFamily="18" charset="0"/>
              </a:rPr>
              <a:pPr/>
              <a:t>6</a:t>
            </a:fld>
            <a:endParaRPr lang="en-US" altLang="en-US">
              <a:solidFill>
                <a:srgbClr val="FFFFFF"/>
              </a:solidFill>
              <a:latin typeface="Rockwell" panose="02060603020205020403" pitchFamily="18" charset="0"/>
            </a:endParaRPr>
          </a:p>
        </p:txBody>
      </p:sp>
      <p:sp>
        <p:nvSpPr>
          <p:cNvPr id="26629" name="Rectangle 1">
            <a:extLst>
              <a:ext uri="{FF2B5EF4-FFF2-40B4-BE49-F238E27FC236}">
                <a16:creationId xmlns:a16="http://schemas.microsoft.com/office/drawing/2014/main" id="{FA4A2D12-F1D3-4874-BE8B-7E108CF592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2288" y="6042025"/>
            <a:ext cx="4560887" cy="230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900"/>
              <a:t> </a:t>
            </a:r>
            <a:endParaRPr lang="en-US" altLang="en-US"/>
          </a:p>
        </p:txBody>
      </p:sp>
      <p:pic>
        <p:nvPicPr>
          <p:cNvPr id="26630" name="Picture 12">
            <a:extLst>
              <a:ext uri="{FF2B5EF4-FFF2-40B4-BE49-F238E27FC236}">
                <a16:creationId xmlns:a16="http://schemas.microsoft.com/office/drawing/2014/main" id="{6C85987C-51B9-4B23-994F-9B577B8B634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2288" y="2882900"/>
            <a:ext cx="4449762" cy="200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1" name="Rectangle 13">
            <a:extLst>
              <a:ext uri="{FF2B5EF4-FFF2-40B4-BE49-F238E27FC236}">
                <a16:creationId xmlns:a16="http://schemas.microsoft.com/office/drawing/2014/main" id="{04873276-9A26-4535-84F0-4AD8B5BAA8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2288" y="5029200"/>
            <a:ext cx="468947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20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D. Shao, X. Sun, M. Xie, M. Yu, S. M. George, J. Lian and S. Sawyer, “ZnO quantum dots-graphene composite for efficient ultraviolet sensing”, Materials Letters 112, 165-168 (2013).</a:t>
            </a:r>
          </a:p>
        </p:txBody>
      </p:sp>
      <p:pic>
        <p:nvPicPr>
          <p:cNvPr id="26632" name="Picture 14">
            <a:extLst>
              <a:ext uri="{FF2B5EF4-FFF2-40B4-BE49-F238E27FC236}">
                <a16:creationId xmlns:a16="http://schemas.microsoft.com/office/drawing/2014/main" id="{D83E20D0-A750-4BCD-A025-E6CCE7A1076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0038" y="2882900"/>
            <a:ext cx="4017962" cy="1751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3" name="Rectangle 17">
            <a:extLst>
              <a:ext uri="{FF2B5EF4-FFF2-40B4-BE49-F238E27FC236}">
                <a16:creationId xmlns:a16="http://schemas.microsoft.com/office/drawing/2014/main" id="{1000EA41-F308-4337-926C-65FE2E60EC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08875" y="5076825"/>
            <a:ext cx="468947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20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UV ZnO/Graphene Phototransistor, 2014</a:t>
            </a:r>
          </a:p>
        </p:txBody>
      </p:sp>
      <p:sp>
        <p:nvSpPr>
          <p:cNvPr id="26634" name="TextBox 9">
            <a:extLst>
              <a:ext uri="{FF2B5EF4-FFF2-40B4-BE49-F238E27FC236}">
                <a16:creationId xmlns:a16="http://schemas.microsoft.com/office/drawing/2014/main" id="{3877805F-70B0-4025-927E-8BE4B4EFBF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0775" y="1854200"/>
            <a:ext cx="2319338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4400" b="1" i="1">
                <a:solidFill>
                  <a:srgbClr val="0000FF"/>
                </a:solidFill>
              </a:rPr>
              <a:t>Devices</a:t>
            </a: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603DA2E5-5036-454D-AD1C-5F0FAAAF7E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74912" y="379582"/>
            <a:ext cx="7772400" cy="1609725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Lecture 1.1 </a:t>
            </a:r>
            <a:r>
              <a:rPr lang="en-US" sz="4400" dirty="0"/>
              <a:t>Agenda</a:t>
            </a:r>
          </a:p>
        </p:txBody>
      </p:sp>
      <p:sp>
        <p:nvSpPr>
          <p:cNvPr id="75779" name="Content Placeholder 4">
            <a:extLst>
              <a:ext uri="{FF2B5EF4-FFF2-40B4-BE49-F238E27FC236}">
                <a16:creationId xmlns:a16="http://schemas.microsoft.com/office/drawing/2014/main" id="{AA199354-8DC1-4687-8B62-5E9920472D6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474913" y="2124075"/>
            <a:ext cx="7772400" cy="4051300"/>
          </a:xfrm>
        </p:spPr>
        <p:txBody>
          <a:bodyPr/>
          <a:lstStyle/>
          <a:p>
            <a:pPr eaLnBrk="1" hangingPunct="1"/>
            <a:r>
              <a:rPr lang="en-US" altLang="en-US" sz="3200"/>
              <a:t>Symbols and Units</a:t>
            </a:r>
          </a:p>
          <a:p>
            <a:pPr eaLnBrk="1" hangingPunct="1"/>
            <a:r>
              <a:rPr lang="en-US" altLang="en-US" sz="3200"/>
              <a:t>Circuit  Variables</a:t>
            </a:r>
          </a:p>
          <a:p>
            <a:pPr eaLnBrk="1" hangingPunct="1"/>
            <a:r>
              <a:rPr lang="en-US" altLang="en-US" sz="3200"/>
              <a:t>Passive Sign Convention</a:t>
            </a:r>
          </a:p>
          <a:p>
            <a:pPr eaLnBrk="1" hangingPunct="1"/>
            <a:r>
              <a:rPr lang="en-US" altLang="en-US" sz="3200"/>
              <a:t>Voltage Reference Point – Ground</a:t>
            </a:r>
          </a:p>
          <a:p>
            <a:pPr eaLnBrk="1" hangingPunct="1"/>
            <a:endParaRPr lang="en-US" altLang="en-US"/>
          </a:p>
        </p:txBody>
      </p:sp>
      <p:sp>
        <p:nvSpPr>
          <p:cNvPr id="75780" name="Footer Placeholder 1">
            <a:extLst>
              <a:ext uri="{FF2B5EF4-FFF2-40B4-BE49-F238E27FC236}">
                <a16:creationId xmlns:a16="http://schemas.microsoft.com/office/drawing/2014/main" id="{AADC2008-D8C5-4EE0-9314-075CA40E4EF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>
                <a:solidFill>
                  <a:schemeClr val="tx2"/>
                </a:solidFill>
              </a:rPr>
              <a:t>sawyes@rpi.edu                             www.rpi.edu/~sawyes </a:t>
            </a:r>
          </a:p>
        </p:txBody>
      </p:sp>
      <p:sp>
        <p:nvSpPr>
          <p:cNvPr id="75781" name="Slide Number Placeholder 2">
            <a:extLst>
              <a:ext uri="{FF2B5EF4-FFF2-40B4-BE49-F238E27FC236}">
                <a16:creationId xmlns:a16="http://schemas.microsoft.com/office/drawing/2014/main" id="{A65CD301-9B1A-4721-AB8A-4A2F5779C0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C1870F0-5840-4BC4-B40D-59177B64E6A5}" type="slidenum">
              <a:rPr lang="en-US" altLang="en-US" smtClean="0">
                <a:solidFill>
                  <a:srgbClr val="FFFFFF"/>
                </a:solidFill>
                <a:latin typeface="Rockwell" panose="02060603020205020403" pitchFamily="18" charset="0"/>
              </a:rPr>
              <a:pPr/>
              <a:t>60</a:t>
            </a:fld>
            <a:endParaRPr lang="en-US" altLang="en-US">
              <a:solidFill>
                <a:srgbClr val="FFFFFF"/>
              </a:solidFill>
              <a:latin typeface="Rockwell" panose="02060603020205020403" pitchFamily="18" charset="0"/>
            </a:endParaRPr>
          </a:p>
        </p:txBody>
      </p:sp>
    </p:spTree>
  </p:cSld>
  <p:clrMapOvr>
    <a:masterClrMapping/>
  </p:clrMapOvr>
  <p:transition/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Footer Placeholder 1">
            <a:extLst>
              <a:ext uri="{FF2B5EF4-FFF2-40B4-BE49-F238E27FC236}">
                <a16:creationId xmlns:a16="http://schemas.microsoft.com/office/drawing/2014/main" id="{BD636B19-AD62-4FA8-B434-D65A521F126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>
                <a:solidFill>
                  <a:schemeClr val="tx2"/>
                </a:solidFill>
              </a:rPr>
              <a:t>sawyes@rpi.edu                             www.rpi.edu/~sawyes </a:t>
            </a:r>
          </a:p>
        </p:txBody>
      </p:sp>
      <p:sp>
        <p:nvSpPr>
          <p:cNvPr id="77827" name="Slide Number Placeholder 2">
            <a:extLst>
              <a:ext uri="{FF2B5EF4-FFF2-40B4-BE49-F238E27FC236}">
                <a16:creationId xmlns:a16="http://schemas.microsoft.com/office/drawing/2014/main" id="{5A0C5969-FF35-4891-A0CA-9B4D7722FE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C779F52-E547-4AB6-BE89-B9D101855DB4}" type="slidenum">
              <a:rPr lang="en-US" altLang="en-US" smtClean="0">
                <a:solidFill>
                  <a:srgbClr val="FFFFFF"/>
                </a:solidFill>
                <a:latin typeface="Rockwell" panose="02060603020205020403" pitchFamily="18" charset="0"/>
              </a:rPr>
              <a:pPr/>
              <a:t>61</a:t>
            </a:fld>
            <a:endParaRPr lang="en-US" altLang="en-US">
              <a:solidFill>
                <a:srgbClr val="FFFFFF"/>
              </a:solidFill>
              <a:latin typeface="Rockwell" panose="02060603020205020403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5142430-0034-4531-8B12-8AD27C6E165E}"/>
              </a:ext>
            </a:extLst>
          </p:cNvPr>
          <p:cNvSpPr txBox="1"/>
          <p:nvPr/>
        </p:nvSpPr>
        <p:spPr>
          <a:xfrm>
            <a:off x="809314" y="382430"/>
            <a:ext cx="11271502" cy="50783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Taking up a GRAND CHALLENGE/UN Sustainability Goals</a:t>
            </a:r>
          </a:p>
          <a:p>
            <a:pPr>
              <a:defRPr/>
            </a:pPr>
            <a:r>
              <a:rPr 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(Finding a course theme!!! How about “Living in a COVID World”..)</a:t>
            </a:r>
          </a:p>
          <a:p>
            <a:pPr>
              <a:defRPr/>
            </a:pPr>
            <a:endParaRPr lang="en-US" sz="36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  <a:p>
            <a:pPr>
              <a:defRPr/>
            </a:pPr>
            <a:r>
              <a:rPr 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Find your Group on We</a:t>
            </a:r>
          </a:p>
          <a:p>
            <a:pPr>
              <a:defRPr/>
            </a:pPr>
            <a:r>
              <a:rPr 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(General Space has links you can click in the chat)</a:t>
            </a:r>
          </a:p>
          <a:p>
            <a:pPr>
              <a:defRPr/>
            </a:pPr>
            <a:r>
              <a:rPr 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Start working with your whiteboard and sticky notes.</a:t>
            </a:r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850" name="Picture 4">
            <a:extLst>
              <a:ext uri="{FF2B5EF4-FFF2-40B4-BE49-F238E27FC236}">
                <a16:creationId xmlns:a16="http://schemas.microsoft.com/office/drawing/2014/main" id="{2E9ED56F-F9DF-42AB-8A83-1F7E2AA476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106475">
            <a:off x="7748588" y="257175"/>
            <a:ext cx="492442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0F1483F-2395-4CF2-A77E-D500289C1CE8}"/>
              </a:ext>
            </a:extLst>
          </p:cNvPr>
          <p:cNvSpPr txBox="1"/>
          <p:nvPr/>
        </p:nvSpPr>
        <p:spPr>
          <a:xfrm>
            <a:off x="3352800" y="254000"/>
            <a:ext cx="4267200" cy="68643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Individual Activity (5 minutes)</a:t>
            </a:r>
          </a:p>
          <a:p>
            <a:pPr>
              <a:defRPr/>
            </a:pPr>
            <a:endParaRPr lang="en-US" sz="2400" dirty="0"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  <a:p>
            <a:pPr>
              <a:defRPr/>
            </a:pPr>
            <a:r>
              <a:rPr lang="en-US" sz="36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PERSONAL PROFILES</a:t>
            </a:r>
          </a:p>
          <a:p>
            <a:pPr>
              <a:defRPr/>
            </a:pPr>
            <a:endParaRPr lang="en-US" sz="36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  <a:p>
            <a:pPr>
              <a:defRPr/>
            </a:pPr>
            <a:r>
              <a:rPr 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Fill out your personal card.</a:t>
            </a:r>
          </a:p>
          <a:p>
            <a:pPr>
              <a:defRPr/>
            </a:pPr>
            <a:endParaRPr 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  <a:p>
            <a:pPr>
              <a:defRPr/>
            </a:pPr>
            <a:r>
              <a:rPr 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Capture your goals, hopes and wishes over the PREFACE program.</a:t>
            </a:r>
          </a:p>
          <a:p>
            <a:pPr>
              <a:defRPr/>
            </a:pPr>
            <a:endParaRPr 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  <a:p>
            <a:pPr>
              <a:defRPr/>
            </a:pPr>
            <a:r>
              <a:rPr 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Save for your team poster!</a:t>
            </a:r>
          </a:p>
          <a:p>
            <a:pPr>
              <a:defRPr/>
            </a:pPr>
            <a:endParaRPr lang="en-US" sz="3600" dirty="0"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  <a:p>
            <a:pPr>
              <a:defRPr/>
            </a:pPr>
            <a:endParaRPr lang="en-US" sz="2400" dirty="0"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  <a:p>
            <a:pPr>
              <a:defRPr/>
            </a:pPr>
            <a:endParaRPr lang="en-US" dirty="0">
              <a:latin typeface="+mj-lt"/>
            </a:endParaRPr>
          </a:p>
          <a:p>
            <a:pPr>
              <a:defRPr/>
            </a:pPr>
            <a:endParaRPr lang="en-US" dirty="0">
              <a:latin typeface="+mj-lt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B88F270-3A1F-4170-B4E2-5471A514AABD}"/>
              </a:ext>
            </a:extLst>
          </p:cNvPr>
          <p:cNvSpPr/>
          <p:nvPr/>
        </p:nvSpPr>
        <p:spPr>
          <a:xfrm>
            <a:off x="0" y="749300"/>
            <a:ext cx="3200400" cy="609600"/>
          </a:xfrm>
          <a:prstGeom prst="rect">
            <a:avLst/>
          </a:prstGeom>
          <a:gradFill flip="none" rotWithShape="1">
            <a:gsLst>
              <a:gs pos="0">
                <a:schemeClr val="accent1">
                  <a:shade val="30000"/>
                  <a:satMod val="115000"/>
                </a:schemeClr>
              </a:gs>
              <a:gs pos="50000">
                <a:schemeClr val="accent1">
                  <a:shade val="67500"/>
                  <a:satMod val="115000"/>
                </a:schemeClr>
              </a:gs>
              <a:gs pos="100000">
                <a:schemeClr val="accent1">
                  <a:shade val="100000"/>
                  <a:satMod val="115000"/>
                </a:schemeClr>
              </a:gs>
            </a:gsLst>
            <a:lin ang="108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98B17F07-9888-4EE8-A303-CB112A28D339}"/>
              </a:ext>
            </a:extLst>
          </p:cNvPr>
          <p:cNvCxnSpPr/>
          <p:nvPr/>
        </p:nvCxnSpPr>
        <p:spPr>
          <a:xfrm>
            <a:off x="3228975" y="711200"/>
            <a:ext cx="0" cy="6858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B3CE9A10-BB7F-432D-A87C-15C4700F6970}"/>
              </a:ext>
            </a:extLst>
          </p:cNvPr>
          <p:cNvCxnSpPr/>
          <p:nvPr/>
        </p:nvCxnSpPr>
        <p:spPr>
          <a:xfrm>
            <a:off x="609600" y="1358900"/>
            <a:ext cx="0" cy="4191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0467C21F-8D04-4ED3-8434-886D50705DA5}"/>
              </a:ext>
            </a:extLst>
          </p:cNvPr>
          <p:cNvCxnSpPr/>
          <p:nvPr/>
        </p:nvCxnSpPr>
        <p:spPr>
          <a:xfrm>
            <a:off x="1295400" y="1358900"/>
            <a:ext cx="0" cy="4191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6391DCF0-41EF-4348-8F29-D61EC81F0D9E}"/>
              </a:ext>
            </a:extLst>
          </p:cNvPr>
          <p:cNvCxnSpPr/>
          <p:nvPr/>
        </p:nvCxnSpPr>
        <p:spPr>
          <a:xfrm>
            <a:off x="1981200" y="1358900"/>
            <a:ext cx="0" cy="4191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B825EA11-859D-454D-9DC1-870D76B17016}"/>
              </a:ext>
            </a:extLst>
          </p:cNvPr>
          <p:cNvCxnSpPr/>
          <p:nvPr/>
        </p:nvCxnSpPr>
        <p:spPr>
          <a:xfrm>
            <a:off x="2667000" y="1358900"/>
            <a:ext cx="0" cy="4191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04A7644B-411B-45E2-98D4-A555D48A67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8825" y="73025"/>
            <a:ext cx="157003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>
                <a:solidFill>
                  <a:srgbClr val="FF0000"/>
                </a:solidFill>
              </a:rPr>
              <a:t>Progress Bar</a:t>
            </a:r>
          </a:p>
          <a:p>
            <a:r>
              <a:rPr lang="en-US" altLang="en-US">
                <a:solidFill>
                  <a:srgbClr val="FF0000"/>
                </a:solidFill>
              </a:rPr>
              <a:t> 5:00 minut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300000"/>
                            </p:stCondLst>
                            <p:childTnLst>
                              <p:par>
                                <p:cTn id="10" presetID="8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1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ms-alert-5-daniel_sim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302000"/>
                            </p:stCondLst>
                            <p:childTnLst>
                              <p:par>
                                <p:cTn id="13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ms-alert-4-daniel_sim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2" grpId="0"/>
      <p:bldP spid="12" grpId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874" name="Picture 4">
            <a:extLst>
              <a:ext uri="{FF2B5EF4-FFF2-40B4-BE49-F238E27FC236}">
                <a16:creationId xmlns:a16="http://schemas.microsoft.com/office/drawing/2014/main" id="{9E5391CF-9CBD-4C5D-86F3-77829A3EA2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106475">
            <a:off x="7748588" y="257175"/>
            <a:ext cx="492442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A36F935-F8D6-4316-993B-39179F7ED3B8}"/>
              </a:ext>
            </a:extLst>
          </p:cNvPr>
          <p:cNvSpPr txBox="1"/>
          <p:nvPr/>
        </p:nvSpPr>
        <p:spPr>
          <a:xfrm>
            <a:off x="3422650" y="112713"/>
            <a:ext cx="4267200" cy="68627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Share your Card Activity (5 minutes)</a:t>
            </a:r>
          </a:p>
          <a:p>
            <a:pPr>
              <a:defRPr/>
            </a:pPr>
            <a:endParaRPr lang="en-US" sz="2400" dirty="0"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  <a:p>
            <a:pPr>
              <a:defRPr/>
            </a:pPr>
            <a:r>
              <a:rPr lang="en-US" sz="36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PERSONAL PROFILES</a:t>
            </a:r>
          </a:p>
          <a:p>
            <a:pPr>
              <a:defRPr/>
            </a:pPr>
            <a:endParaRPr lang="en-US" sz="36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  <a:p>
            <a:pPr>
              <a:defRPr/>
            </a:pPr>
            <a:r>
              <a:rPr lang="en-US" sz="3200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Exchange your personal card until everyone reads it.</a:t>
            </a:r>
          </a:p>
          <a:p>
            <a:pPr>
              <a:defRPr/>
            </a:pPr>
            <a:endParaRPr lang="en-US" sz="3200" dirty="0"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  <a:p>
            <a:pPr>
              <a:defRPr/>
            </a:pPr>
            <a:r>
              <a:rPr lang="en-US" sz="3200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Write category 1: Build your team with marker on poster.</a:t>
            </a:r>
          </a:p>
          <a:p>
            <a:pPr>
              <a:defRPr/>
            </a:pPr>
            <a:r>
              <a:rPr lang="en-US" sz="3200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Place cards on poster.</a:t>
            </a:r>
          </a:p>
          <a:p>
            <a:pPr>
              <a:defRPr/>
            </a:pPr>
            <a:endParaRPr lang="en-US" sz="3200" dirty="0"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  <a:p>
            <a:pPr>
              <a:defRPr/>
            </a:pPr>
            <a:endParaRPr lang="en-US" sz="3600" dirty="0"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  <a:p>
            <a:pPr>
              <a:defRPr/>
            </a:pPr>
            <a:endParaRPr lang="en-US" sz="2400" dirty="0">
              <a:solidFill>
                <a:srgbClr val="3333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  <a:p>
            <a:pPr>
              <a:defRPr/>
            </a:pPr>
            <a:endParaRPr lang="en-US" dirty="0">
              <a:latin typeface="+mj-lt"/>
            </a:endParaRPr>
          </a:p>
          <a:p>
            <a:pPr>
              <a:defRPr/>
            </a:pPr>
            <a:endParaRPr lang="en-US" dirty="0">
              <a:latin typeface="+mj-lt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97AB953C-F121-4C8D-B9EA-F6DEE3CE9C7D}"/>
              </a:ext>
            </a:extLst>
          </p:cNvPr>
          <p:cNvSpPr/>
          <p:nvPr/>
        </p:nvSpPr>
        <p:spPr>
          <a:xfrm>
            <a:off x="0" y="749300"/>
            <a:ext cx="3200400" cy="609600"/>
          </a:xfrm>
          <a:prstGeom prst="rect">
            <a:avLst/>
          </a:prstGeom>
          <a:gradFill flip="none" rotWithShape="1">
            <a:gsLst>
              <a:gs pos="0">
                <a:schemeClr val="accent1">
                  <a:shade val="30000"/>
                  <a:satMod val="115000"/>
                </a:schemeClr>
              </a:gs>
              <a:gs pos="50000">
                <a:schemeClr val="accent1">
                  <a:shade val="67500"/>
                  <a:satMod val="115000"/>
                </a:schemeClr>
              </a:gs>
              <a:gs pos="100000">
                <a:schemeClr val="accent1">
                  <a:shade val="100000"/>
                  <a:satMod val="115000"/>
                </a:schemeClr>
              </a:gs>
            </a:gsLst>
            <a:lin ang="108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BACEF491-4AF3-4F44-9099-15CD7E66458D}"/>
              </a:ext>
            </a:extLst>
          </p:cNvPr>
          <p:cNvCxnSpPr/>
          <p:nvPr/>
        </p:nvCxnSpPr>
        <p:spPr>
          <a:xfrm>
            <a:off x="3228975" y="711200"/>
            <a:ext cx="0" cy="6858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E66E9961-FB6D-49CD-A7C7-59FCE51C94CE}"/>
              </a:ext>
            </a:extLst>
          </p:cNvPr>
          <p:cNvCxnSpPr/>
          <p:nvPr/>
        </p:nvCxnSpPr>
        <p:spPr>
          <a:xfrm>
            <a:off x="609600" y="1358900"/>
            <a:ext cx="0" cy="4191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47C87067-314B-410B-B604-1CC050F5E3EF}"/>
              </a:ext>
            </a:extLst>
          </p:cNvPr>
          <p:cNvCxnSpPr/>
          <p:nvPr/>
        </p:nvCxnSpPr>
        <p:spPr>
          <a:xfrm>
            <a:off x="1295400" y="1358900"/>
            <a:ext cx="0" cy="4191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DBAC4014-D227-4413-9308-63F0C6FC6EBB}"/>
              </a:ext>
            </a:extLst>
          </p:cNvPr>
          <p:cNvCxnSpPr/>
          <p:nvPr/>
        </p:nvCxnSpPr>
        <p:spPr>
          <a:xfrm>
            <a:off x="1981200" y="1358900"/>
            <a:ext cx="0" cy="4191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0234F58D-CA7A-42C6-AFB9-ABBAEA72C222}"/>
              </a:ext>
            </a:extLst>
          </p:cNvPr>
          <p:cNvCxnSpPr/>
          <p:nvPr/>
        </p:nvCxnSpPr>
        <p:spPr>
          <a:xfrm>
            <a:off x="2667000" y="1358900"/>
            <a:ext cx="0" cy="4191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70A7696B-E1D4-412E-A3AC-7F73A1E2AF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8825" y="73025"/>
            <a:ext cx="157003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>
                <a:solidFill>
                  <a:srgbClr val="FF0000"/>
                </a:solidFill>
              </a:rPr>
              <a:t>Progress Bar</a:t>
            </a:r>
          </a:p>
          <a:p>
            <a:r>
              <a:rPr lang="en-US" altLang="en-US">
                <a:solidFill>
                  <a:srgbClr val="FF0000"/>
                </a:solidFill>
              </a:rPr>
              <a:t> 5:00 minutes</a:t>
            </a:r>
          </a:p>
        </p:txBody>
      </p:sp>
      <p:pic>
        <p:nvPicPr>
          <p:cNvPr id="79883" name="Picture 1">
            <a:extLst>
              <a:ext uri="{FF2B5EF4-FFF2-40B4-BE49-F238E27FC236}">
                <a16:creationId xmlns:a16="http://schemas.microsoft.com/office/drawing/2014/main" id="{28D08A4F-6E10-4EA2-A7D3-E87F47E9B9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994275"/>
            <a:ext cx="11004550" cy="206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300000"/>
                            </p:stCondLst>
                            <p:childTnLst>
                              <p:par>
                                <p:cTn id="10" presetID="8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1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ms-alert-5-daniel_sim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302000"/>
                            </p:stCondLst>
                            <p:childTnLst>
                              <p:par>
                                <p:cTn id="13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ms-alert-4-daniel_sim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2" grpId="0"/>
      <p:bldP spid="12" grpId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898" name="Picture 3">
            <a:extLst>
              <a:ext uri="{FF2B5EF4-FFF2-40B4-BE49-F238E27FC236}">
                <a16:creationId xmlns:a16="http://schemas.microsoft.com/office/drawing/2014/main" id="{3A136B89-DC62-445B-B3B8-EB76DE63A9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447675"/>
            <a:ext cx="8863013" cy="369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448CC472-E27F-4F50-9F7B-62C8FEE285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025" y="111125"/>
            <a:ext cx="157003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>
                <a:solidFill>
                  <a:srgbClr val="FF0000"/>
                </a:solidFill>
              </a:rPr>
              <a:t>Progress Bar</a:t>
            </a:r>
          </a:p>
          <a:p>
            <a:r>
              <a:rPr lang="en-US" altLang="en-US">
                <a:solidFill>
                  <a:srgbClr val="FF0000"/>
                </a:solidFill>
              </a:rPr>
              <a:t> 5:00 minutes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D3F1303C-405A-44B2-AB33-8F4385702B73}"/>
              </a:ext>
            </a:extLst>
          </p:cNvPr>
          <p:cNvSpPr txBox="1"/>
          <p:nvPr/>
        </p:nvSpPr>
        <p:spPr>
          <a:xfrm>
            <a:off x="376238" y="2092325"/>
            <a:ext cx="3763962" cy="18065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133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dividual Ideation</a:t>
            </a:r>
          </a:p>
          <a:p>
            <a:pPr>
              <a:defRPr/>
            </a:pPr>
            <a:endParaRPr lang="en-US" dirty="0"/>
          </a:p>
          <a:p>
            <a:pPr>
              <a:defRPr/>
            </a:pPr>
            <a:r>
              <a:rPr 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ork alone with </a:t>
            </a:r>
            <a:r>
              <a:rPr lang="en-US" u="sng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 discussion </a:t>
            </a:r>
            <a:r>
              <a:rPr 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or now….</a:t>
            </a:r>
          </a:p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24BFBC64-195B-4AF6-BF21-7DE984B1AF60}"/>
              </a:ext>
            </a:extLst>
          </p:cNvPr>
          <p:cNvSpPr/>
          <p:nvPr/>
        </p:nvSpPr>
        <p:spPr>
          <a:xfrm>
            <a:off x="0" y="787400"/>
            <a:ext cx="3200400" cy="609600"/>
          </a:xfrm>
          <a:prstGeom prst="rect">
            <a:avLst/>
          </a:prstGeom>
          <a:gradFill flip="none" rotWithShape="1">
            <a:gsLst>
              <a:gs pos="0">
                <a:schemeClr val="accent1">
                  <a:shade val="30000"/>
                  <a:satMod val="115000"/>
                </a:schemeClr>
              </a:gs>
              <a:gs pos="50000">
                <a:schemeClr val="accent1">
                  <a:shade val="67500"/>
                  <a:satMod val="115000"/>
                </a:schemeClr>
              </a:gs>
              <a:gs pos="100000">
                <a:schemeClr val="accent1">
                  <a:shade val="100000"/>
                  <a:satMod val="115000"/>
                </a:schemeClr>
              </a:gs>
            </a:gsLst>
            <a:lin ang="108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AA846D2F-3DFE-43F8-85A4-E5514A9987D9}"/>
              </a:ext>
            </a:extLst>
          </p:cNvPr>
          <p:cNvCxnSpPr/>
          <p:nvPr/>
        </p:nvCxnSpPr>
        <p:spPr>
          <a:xfrm>
            <a:off x="3228975" y="749300"/>
            <a:ext cx="0" cy="6858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D1BC7CC3-3A62-4D50-A3FD-69F2A3CD68A6}"/>
              </a:ext>
            </a:extLst>
          </p:cNvPr>
          <p:cNvCxnSpPr/>
          <p:nvPr/>
        </p:nvCxnSpPr>
        <p:spPr>
          <a:xfrm>
            <a:off x="609600" y="1397000"/>
            <a:ext cx="0" cy="4191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5C6DCF76-54F2-4217-9EC8-015E17977C2F}"/>
              </a:ext>
            </a:extLst>
          </p:cNvPr>
          <p:cNvCxnSpPr/>
          <p:nvPr/>
        </p:nvCxnSpPr>
        <p:spPr>
          <a:xfrm>
            <a:off x="1295400" y="1397000"/>
            <a:ext cx="0" cy="4191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18740262-0C5C-4417-BBF0-85DB55398FC8}"/>
              </a:ext>
            </a:extLst>
          </p:cNvPr>
          <p:cNvCxnSpPr/>
          <p:nvPr/>
        </p:nvCxnSpPr>
        <p:spPr>
          <a:xfrm>
            <a:off x="1981200" y="1397000"/>
            <a:ext cx="0" cy="4191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EB4CDE6D-5736-417E-8CE2-79B85E6BB9BB}"/>
              </a:ext>
            </a:extLst>
          </p:cNvPr>
          <p:cNvCxnSpPr/>
          <p:nvPr/>
        </p:nvCxnSpPr>
        <p:spPr>
          <a:xfrm>
            <a:off x="2667000" y="1397000"/>
            <a:ext cx="0" cy="4191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0907" name="Picture 16">
            <a:extLst>
              <a:ext uri="{FF2B5EF4-FFF2-40B4-BE49-F238E27FC236}">
                <a16:creationId xmlns:a16="http://schemas.microsoft.com/office/drawing/2014/main" id="{745E26F4-D295-423C-8A0F-272B1FEFBB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238" y="3775075"/>
            <a:ext cx="3433762" cy="257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0908" name="Rectangle 23">
            <a:extLst>
              <a:ext uri="{FF2B5EF4-FFF2-40B4-BE49-F238E27FC236}">
                <a16:creationId xmlns:a16="http://schemas.microsoft.com/office/drawing/2014/main" id="{89057B89-25DF-472A-B44D-C8437841BA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58913" y="4494213"/>
            <a:ext cx="1401762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>
                <a:latin typeface="Ink Free" panose="03080402000500000000" pitchFamily="66" charset="0"/>
              </a:rPr>
              <a:t>Write one idea per post it!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806374CC-C9D2-4078-9BC5-D45F8D80CC82}"/>
              </a:ext>
            </a:extLst>
          </p:cNvPr>
          <p:cNvSpPr txBox="1"/>
          <p:nvPr/>
        </p:nvSpPr>
        <p:spPr>
          <a:xfrm>
            <a:off x="4249738" y="4557713"/>
            <a:ext cx="6926262" cy="12001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rite down any NAE OR UN Sustainable Development that interests you and WHY!!!!  (One word or short phrase)</a:t>
            </a:r>
            <a:endParaRPr lang="en-US" sz="2400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BA3C61E-49B5-4FE4-8C8F-99E3B90B0F8C}"/>
              </a:ext>
            </a:extLst>
          </p:cNvPr>
          <p:cNvSpPr/>
          <p:nvPr/>
        </p:nvSpPr>
        <p:spPr>
          <a:xfrm>
            <a:off x="5710238" y="1728788"/>
            <a:ext cx="6105525" cy="1543050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BAD121D2-F07E-4E62-A34C-108E14C0D0AA}"/>
              </a:ext>
            </a:extLst>
          </p:cNvPr>
          <p:cNvSpPr/>
          <p:nvPr/>
        </p:nvSpPr>
        <p:spPr>
          <a:xfrm>
            <a:off x="3087688" y="65088"/>
            <a:ext cx="8891587" cy="64611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. Choose three NAE OR UN Sustainable Development Goals as a theme for this clas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300000"/>
                            </p:stCondLst>
                            <p:childTnLst>
                              <p:par>
                                <p:cTn id="10" presetID="8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1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ms-alert-5-daniel_sim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302000"/>
                            </p:stCondLst>
                            <p:childTnLst>
                              <p:par>
                                <p:cTn id="13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ms-alert-4-daniel_sim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2" grpId="1"/>
      <p:bldP spid="15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>
            <a:extLst>
              <a:ext uri="{FF2B5EF4-FFF2-40B4-BE49-F238E27FC236}">
                <a16:creationId xmlns:a16="http://schemas.microsoft.com/office/drawing/2014/main" id="{B8011BE0-40CF-48F3-86B6-6112F1CEE162}"/>
              </a:ext>
            </a:extLst>
          </p:cNvPr>
          <p:cNvSpPr txBox="1"/>
          <p:nvPr/>
        </p:nvSpPr>
        <p:spPr>
          <a:xfrm>
            <a:off x="230188" y="2114550"/>
            <a:ext cx="3455987" cy="29654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133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roup Ideation</a:t>
            </a:r>
          </a:p>
          <a:p>
            <a:pPr>
              <a:defRPr/>
            </a:pPr>
            <a:endParaRPr lang="en-US" sz="2133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defRPr/>
            </a:pPr>
            <a:r>
              <a:rPr 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hare now with groups of 4-5!</a:t>
            </a:r>
          </a:p>
          <a:p>
            <a:pPr>
              <a:defRPr/>
            </a:pPr>
            <a:endParaRPr lang="en-US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defRPr/>
            </a:pPr>
            <a:r>
              <a:rPr 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cess:</a:t>
            </a:r>
          </a:p>
          <a:p>
            <a:pPr marL="342891" indent="-342891">
              <a:buFontTx/>
              <a:buAutoNum type="arabicPeriod"/>
              <a:defRPr/>
            </a:pPr>
            <a:r>
              <a:rPr lang="en-US" dirty="0"/>
              <a:t>Read one and post one post-it</a:t>
            </a:r>
          </a:p>
          <a:p>
            <a:pPr marL="342891" indent="-342891">
              <a:buFontTx/>
              <a:buAutoNum type="arabicPeriod"/>
              <a:defRPr/>
            </a:pPr>
            <a:r>
              <a:rPr lang="en-US" dirty="0"/>
              <a:t>Add similar</a:t>
            </a:r>
          </a:p>
          <a:p>
            <a:pPr marL="342891" indent="-342891">
              <a:buFontTx/>
              <a:buAutoNum type="arabicPeriod"/>
              <a:defRPr/>
            </a:pPr>
            <a:r>
              <a:rPr lang="en-US" dirty="0"/>
              <a:t>Repeat</a:t>
            </a:r>
          </a:p>
          <a:p>
            <a:pPr marL="342891" indent="-342891">
              <a:buFontTx/>
              <a:buAutoNum type="arabicPeriod"/>
              <a:defRPr/>
            </a:pPr>
            <a:r>
              <a:rPr lang="en-US" dirty="0"/>
              <a:t>Add new ideas on post-it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1AFA3444-8796-4929-926B-3205B204BCC3}"/>
              </a:ext>
            </a:extLst>
          </p:cNvPr>
          <p:cNvSpPr/>
          <p:nvPr/>
        </p:nvSpPr>
        <p:spPr>
          <a:xfrm>
            <a:off x="0" y="749300"/>
            <a:ext cx="3200400" cy="609600"/>
          </a:xfrm>
          <a:prstGeom prst="rect">
            <a:avLst/>
          </a:prstGeom>
          <a:gradFill flip="none" rotWithShape="1">
            <a:gsLst>
              <a:gs pos="0">
                <a:schemeClr val="accent1">
                  <a:shade val="30000"/>
                  <a:satMod val="115000"/>
                </a:schemeClr>
              </a:gs>
              <a:gs pos="50000">
                <a:schemeClr val="accent1">
                  <a:shade val="67500"/>
                  <a:satMod val="115000"/>
                </a:schemeClr>
              </a:gs>
              <a:gs pos="100000">
                <a:schemeClr val="accent1">
                  <a:shade val="100000"/>
                  <a:satMod val="115000"/>
                </a:schemeClr>
              </a:gs>
            </a:gsLst>
            <a:lin ang="108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4405B5B3-A739-417A-9969-915EE0954191}"/>
              </a:ext>
            </a:extLst>
          </p:cNvPr>
          <p:cNvCxnSpPr/>
          <p:nvPr/>
        </p:nvCxnSpPr>
        <p:spPr>
          <a:xfrm>
            <a:off x="3228975" y="711200"/>
            <a:ext cx="0" cy="6858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6C01DBF6-7B5C-4604-9AB3-66B259FB5FC2}"/>
              </a:ext>
            </a:extLst>
          </p:cNvPr>
          <p:cNvCxnSpPr/>
          <p:nvPr/>
        </p:nvCxnSpPr>
        <p:spPr>
          <a:xfrm>
            <a:off x="609600" y="1358900"/>
            <a:ext cx="0" cy="4191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78C9B34C-EF2F-44C0-A8B8-1540C4062D17}"/>
              </a:ext>
            </a:extLst>
          </p:cNvPr>
          <p:cNvCxnSpPr/>
          <p:nvPr/>
        </p:nvCxnSpPr>
        <p:spPr>
          <a:xfrm>
            <a:off x="1295400" y="1358900"/>
            <a:ext cx="0" cy="4191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510F0F31-5485-4595-B333-C162DB5BC64D}"/>
              </a:ext>
            </a:extLst>
          </p:cNvPr>
          <p:cNvCxnSpPr/>
          <p:nvPr/>
        </p:nvCxnSpPr>
        <p:spPr>
          <a:xfrm>
            <a:off x="1981200" y="1358900"/>
            <a:ext cx="0" cy="4191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B7A548E4-0A4A-4DD4-90A3-ABF0A157E5FB}"/>
              </a:ext>
            </a:extLst>
          </p:cNvPr>
          <p:cNvCxnSpPr/>
          <p:nvPr/>
        </p:nvCxnSpPr>
        <p:spPr>
          <a:xfrm>
            <a:off x="2667000" y="1358900"/>
            <a:ext cx="0" cy="4191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918C65E0-A7D5-4306-959B-AF2F6F4388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8825" y="73025"/>
            <a:ext cx="16986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>
                <a:solidFill>
                  <a:srgbClr val="FF0000"/>
                </a:solidFill>
              </a:rPr>
              <a:t>Progress Bar</a:t>
            </a:r>
          </a:p>
          <a:p>
            <a:r>
              <a:rPr lang="en-US" altLang="en-US">
                <a:solidFill>
                  <a:srgbClr val="FF0000"/>
                </a:solidFill>
              </a:rPr>
              <a:t> 10:00 minutes</a:t>
            </a:r>
          </a:p>
        </p:txBody>
      </p:sp>
      <p:pic>
        <p:nvPicPr>
          <p:cNvPr id="82954" name="Picture 25">
            <a:extLst>
              <a:ext uri="{FF2B5EF4-FFF2-40B4-BE49-F238E27FC236}">
                <a16:creationId xmlns:a16="http://schemas.microsoft.com/office/drawing/2014/main" id="{22CA4576-FF86-4765-B830-F97E3CB4FB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8525" y="654050"/>
            <a:ext cx="8861425" cy="3694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466215D4-B7F4-4B90-8961-FAE2994B8A5F}"/>
              </a:ext>
            </a:extLst>
          </p:cNvPr>
          <p:cNvSpPr txBox="1"/>
          <p:nvPr/>
        </p:nvSpPr>
        <p:spPr>
          <a:xfrm>
            <a:off x="3862388" y="4535488"/>
            <a:ext cx="6926262" cy="14763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e if any of your group mates came up with the same goals or challenges!  Follow process…one at a time!!!</a:t>
            </a:r>
          </a:p>
          <a:p>
            <a:pPr>
              <a:defRPr/>
            </a:pP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1CB2EFA9-E020-4209-A123-098E87473C83}"/>
              </a:ext>
            </a:extLst>
          </p:cNvPr>
          <p:cNvSpPr/>
          <p:nvPr/>
        </p:nvSpPr>
        <p:spPr>
          <a:xfrm>
            <a:off x="5099050" y="1908175"/>
            <a:ext cx="6107113" cy="1544638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65BA203C-58D2-4E9E-A42D-0F9052F62516}"/>
              </a:ext>
            </a:extLst>
          </p:cNvPr>
          <p:cNvSpPr/>
          <p:nvPr/>
        </p:nvSpPr>
        <p:spPr>
          <a:xfrm>
            <a:off x="3686175" y="65088"/>
            <a:ext cx="6096000" cy="64611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. Choose three NAE OR UN Sustainable Development Goals as a theme for this clas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600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600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600000"/>
                            </p:stCondLst>
                            <p:childTnLst>
                              <p:par>
                                <p:cTn id="10" presetID="8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1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ms-alert-5-daniel_sim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602000"/>
                            </p:stCondLst>
                            <p:childTnLst>
                              <p:par>
                                <p:cTn id="13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ms-alert-4-daniel_sim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4" grpId="0"/>
      <p:bldP spid="14" grpId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>
            <a:extLst>
              <a:ext uri="{FF2B5EF4-FFF2-40B4-BE49-F238E27FC236}">
                <a16:creationId xmlns:a16="http://schemas.microsoft.com/office/drawing/2014/main" id="{9435E392-A3E9-44CC-9FDF-4A385E46A03E}"/>
              </a:ext>
            </a:extLst>
          </p:cNvPr>
          <p:cNvSpPr txBox="1"/>
          <p:nvPr/>
        </p:nvSpPr>
        <p:spPr>
          <a:xfrm>
            <a:off x="196850" y="2413000"/>
            <a:ext cx="3603625" cy="23590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133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tegorization:</a:t>
            </a:r>
          </a:p>
          <a:p>
            <a:pPr>
              <a:defRPr/>
            </a:pPr>
            <a:endParaRPr lang="en-US" dirty="0"/>
          </a:p>
          <a:p>
            <a:pPr>
              <a:defRPr/>
            </a:pPr>
            <a:r>
              <a:rPr lang="en-US" dirty="0"/>
              <a:t>1. Discuss</a:t>
            </a:r>
          </a:p>
          <a:p>
            <a:pPr>
              <a:defRPr/>
            </a:pPr>
            <a:r>
              <a:rPr lang="en-US" dirty="0"/>
              <a:t>2. Place on Framework of Circuits “worthy” and interesting</a:t>
            </a:r>
          </a:p>
          <a:p>
            <a:pPr>
              <a:defRPr/>
            </a:pPr>
            <a:r>
              <a:rPr lang="en-US" dirty="0"/>
              <a:t>3. Place top three in order of preference in the boxes. on large poster.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B5766CE0-1A3A-4175-9BFF-61B960D4B426}"/>
              </a:ext>
            </a:extLst>
          </p:cNvPr>
          <p:cNvSpPr/>
          <p:nvPr/>
        </p:nvSpPr>
        <p:spPr>
          <a:xfrm>
            <a:off x="-25400" y="749300"/>
            <a:ext cx="3200400" cy="609600"/>
          </a:xfrm>
          <a:prstGeom prst="rect">
            <a:avLst/>
          </a:prstGeom>
          <a:gradFill flip="none" rotWithShape="1">
            <a:gsLst>
              <a:gs pos="0">
                <a:schemeClr val="accent1">
                  <a:shade val="30000"/>
                  <a:satMod val="115000"/>
                </a:schemeClr>
              </a:gs>
              <a:gs pos="50000">
                <a:schemeClr val="accent1">
                  <a:shade val="67500"/>
                  <a:satMod val="115000"/>
                </a:schemeClr>
              </a:gs>
              <a:gs pos="100000">
                <a:schemeClr val="accent1">
                  <a:shade val="100000"/>
                  <a:satMod val="115000"/>
                </a:schemeClr>
              </a:gs>
            </a:gsLst>
            <a:lin ang="108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947CFE24-22A1-4C70-8617-5320DCC4AA28}"/>
              </a:ext>
            </a:extLst>
          </p:cNvPr>
          <p:cNvCxnSpPr/>
          <p:nvPr/>
        </p:nvCxnSpPr>
        <p:spPr>
          <a:xfrm>
            <a:off x="3203575" y="711200"/>
            <a:ext cx="0" cy="6858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DF4EB957-72D8-4A7F-A14D-9E0063828123}"/>
              </a:ext>
            </a:extLst>
          </p:cNvPr>
          <p:cNvCxnSpPr/>
          <p:nvPr/>
        </p:nvCxnSpPr>
        <p:spPr>
          <a:xfrm>
            <a:off x="584200" y="1358900"/>
            <a:ext cx="0" cy="4191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965FAC17-DA30-4F9E-805E-44DEBB304871}"/>
              </a:ext>
            </a:extLst>
          </p:cNvPr>
          <p:cNvCxnSpPr/>
          <p:nvPr/>
        </p:nvCxnSpPr>
        <p:spPr>
          <a:xfrm>
            <a:off x="1270000" y="1358900"/>
            <a:ext cx="0" cy="4191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2031D56B-39C8-4B2B-B6F2-136888583A56}"/>
              </a:ext>
            </a:extLst>
          </p:cNvPr>
          <p:cNvCxnSpPr/>
          <p:nvPr/>
        </p:nvCxnSpPr>
        <p:spPr>
          <a:xfrm>
            <a:off x="1955800" y="1358900"/>
            <a:ext cx="0" cy="4191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A0DEBA01-0966-47B3-A375-F76DC1FD2838}"/>
              </a:ext>
            </a:extLst>
          </p:cNvPr>
          <p:cNvCxnSpPr/>
          <p:nvPr/>
        </p:nvCxnSpPr>
        <p:spPr>
          <a:xfrm>
            <a:off x="2641600" y="1358900"/>
            <a:ext cx="0" cy="4191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94356988-59DD-4EC5-B899-9244AFC2D8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8825" y="73025"/>
            <a:ext cx="16986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>
                <a:solidFill>
                  <a:srgbClr val="FF0000"/>
                </a:solidFill>
              </a:rPr>
              <a:t>Progress Bar</a:t>
            </a:r>
          </a:p>
          <a:p>
            <a:r>
              <a:rPr lang="en-US" altLang="en-US">
                <a:solidFill>
                  <a:srgbClr val="FF0000"/>
                </a:solidFill>
              </a:rPr>
              <a:t> 10:00 minutes</a:t>
            </a:r>
          </a:p>
        </p:txBody>
      </p:sp>
      <p:pic>
        <p:nvPicPr>
          <p:cNvPr id="83978" name="Picture 26">
            <a:extLst>
              <a:ext uri="{FF2B5EF4-FFF2-40B4-BE49-F238E27FC236}">
                <a16:creationId xmlns:a16="http://schemas.microsoft.com/office/drawing/2014/main" id="{851DEEFC-836D-4B8E-918F-9F068752E3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7725" y="-19050"/>
            <a:ext cx="8863013" cy="369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3979" name="TextBox 27">
            <a:extLst>
              <a:ext uri="{FF2B5EF4-FFF2-40B4-BE49-F238E27FC236}">
                <a16:creationId xmlns:a16="http://schemas.microsoft.com/office/drawing/2014/main" id="{E22D13F3-21A9-4373-BE4C-FFCC91C015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00" y="4811713"/>
            <a:ext cx="69262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/>
              <a:t>Write framework on your poster underneath participant cards.</a:t>
            </a: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583EB0CE-CA1B-4378-BE0E-AE3DA11B59B4}"/>
              </a:ext>
            </a:extLst>
          </p:cNvPr>
          <p:cNvSpPr/>
          <p:nvPr/>
        </p:nvSpPr>
        <p:spPr>
          <a:xfrm>
            <a:off x="5060950" y="1279525"/>
            <a:ext cx="6107113" cy="1544638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E12D9FDB-4F53-487E-9E91-5B00C5BC7762}"/>
              </a:ext>
            </a:extLst>
          </p:cNvPr>
          <p:cNvCxnSpPr>
            <a:cxnSpLocks/>
          </p:cNvCxnSpPr>
          <p:nvPr/>
        </p:nvCxnSpPr>
        <p:spPr>
          <a:xfrm>
            <a:off x="9444038" y="4257675"/>
            <a:ext cx="0" cy="1635125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97AD4B74-A813-42BE-B793-0A4F13A05C73}"/>
              </a:ext>
            </a:extLst>
          </p:cNvPr>
          <p:cNvCxnSpPr>
            <a:cxnSpLocks/>
          </p:cNvCxnSpPr>
          <p:nvPr/>
        </p:nvCxnSpPr>
        <p:spPr>
          <a:xfrm>
            <a:off x="8516938" y="5153025"/>
            <a:ext cx="1851025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AE329DB8-B483-47BE-9053-A476B7FBD56F}"/>
              </a:ext>
            </a:extLst>
          </p:cNvPr>
          <p:cNvSpPr txBox="1"/>
          <p:nvPr/>
        </p:nvSpPr>
        <p:spPr>
          <a:xfrm>
            <a:off x="8699500" y="3992563"/>
            <a:ext cx="1484313" cy="3063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ircuits “worthy”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B8142B62-4822-4821-9DD1-D27D227BA915}"/>
              </a:ext>
            </a:extLst>
          </p:cNvPr>
          <p:cNvSpPr txBox="1"/>
          <p:nvPr/>
        </p:nvSpPr>
        <p:spPr>
          <a:xfrm>
            <a:off x="10337800" y="5124450"/>
            <a:ext cx="781050" cy="5222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igh</a:t>
            </a:r>
          </a:p>
          <a:p>
            <a:pPr algn="ctr">
              <a:defRPr/>
            </a:pPr>
            <a:r>
              <a:rPr lang="en-US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terest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64E18E2D-96CC-4BED-8027-F8B38D2E85F2}"/>
              </a:ext>
            </a:extLst>
          </p:cNvPr>
          <p:cNvSpPr txBox="1"/>
          <p:nvPr/>
        </p:nvSpPr>
        <p:spPr>
          <a:xfrm>
            <a:off x="8678863" y="5892800"/>
            <a:ext cx="2087562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t so Circuits “Worthy”</a:t>
            </a:r>
          </a:p>
        </p:txBody>
      </p:sp>
      <p:grpSp>
        <p:nvGrpSpPr>
          <p:cNvPr id="83986" name="Group 34">
            <a:extLst>
              <a:ext uri="{FF2B5EF4-FFF2-40B4-BE49-F238E27FC236}">
                <a16:creationId xmlns:a16="http://schemas.microsoft.com/office/drawing/2014/main" id="{0387AB9E-3AEA-4E4F-AC7E-8D5F42D585E5}"/>
              </a:ext>
            </a:extLst>
          </p:cNvPr>
          <p:cNvGrpSpPr>
            <a:grpSpLocks/>
          </p:cNvGrpSpPr>
          <p:nvPr/>
        </p:nvGrpSpPr>
        <p:grpSpPr bwMode="auto">
          <a:xfrm>
            <a:off x="9534525" y="4254500"/>
            <a:ext cx="1060450" cy="768350"/>
            <a:chOff x="7959144" y="3133643"/>
            <a:chExt cx="1060314" cy="768385"/>
          </a:xfrm>
        </p:grpSpPr>
        <p:pic>
          <p:nvPicPr>
            <p:cNvPr id="83988" name="Picture 35">
              <a:extLst>
                <a:ext uri="{FF2B5EF4-FFF2-40B4-BE49-F238E27FC236}">
                  <a16:creationId xmlns:a16="http://schemas.microsoft.com/office/drawing/2014/main" id="{58DC6EFB-E70B-4F6C-B090-5C6D967BE15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13423" y="3185625"/>
              <a:ext cx="1006035" cy="716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7" name="Rectangle 36">
              <a:extLst>
                <a:ext uri="{FF2B5EF4-FFF2-40B4-BE49-F238E27FC236}">
                  <a16:creationId xmlns:a16="http://schemas.microsoft.com/office/drawing/2014/main" id="{AF8F4DCE-5D87-4661-A514-DCBF6B025219}"/>
                </a:ext>
              </a:extLst>
            </p:cNvPr>
            <p:cNvSpPr/>
            <p:nvPr/>
          </p:nvSpPr>
          <p:spPr>
            <a:xfrm>
              <a:off x="7959144" y="3133643"/>
              <a:ext cx="466665" cy="10319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38" name="TextBox 37">
            <a:extLst>
              <a:ext uri="{FF2B5EF4-FFF2-40B4-BE49-F238E27FC236}">
                <a16:creationId xmlns:a16="http://schemas.microsoft.com/office/drawing/2014/main" id="{E7D41C6A-3224-4B94-85D0-93D9438A41D3}"/>
              </a:ext>
            </a:extLst>
          </p:cNvPr>
          <p:cNvSpPr txBox="1"/>
          <p:nvPr/>
        </p:nvSpPr>
        <p:spPr>
          <a:xfrm>
            <a:off x="8045450" y="5181600"/>
            <a:ext cx="781050" cy="5222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ow</a:t>
            </a:r>
          </a:p>
          <a:p>
            <a:pPr algn="ctr">
              <a:defRPr/>
            </a:pPr>
            <a:r>
              <a:rPr lang="en-US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teres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600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600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600000"/>
                            </p:stCondLst>
                            <p:childTnLst>
                              <p:par>
                                <p:cTn id="10" presetID="8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1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ms-alert-5-daniel_sim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602000"/>
                            </p:stCondLst>
                            <p:childTnLst>
                              <p:par>
                                <p:cTn id="13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ms-alert-4-daniel_sim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20" grpId="0"/>
      <p:bldP spid="20" grpId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18" name="Picture 3">
            <a:extLst>
              <a:ext uri="{FF2B5EF4-FFF2-40B4-BE49-F238E27FC236}">
                <a16:creationId xmlns:a16="http://schemas.microsoft.com/office/drawing/2014/main" id="{F4D52350-8974-41D0-BB94-CEB3718CA1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447675"/>
            <a:ext cx="8863013" cy="369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B876C918-165E-4A04-85E3-DBDA047E62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025" y="111125"/>
            <a:ext cx="157003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>
                <a:solidFill>
                  <a:srgbClr val="FF0000"/>
                </a:solidFill>
              </a:rPr>
              <a:t>Progress Bar</a:t>
            </a:r>
          </a:p>
          <a:p>
            <a:r>
              <a:rPr lang="en-US" altLang="en-US">
                <a:solidFill>
                  <a:srgbClr val="FF0000"/>
                </a:solidFill>
              </a:rPr>
              <a:t> 2:00 minutes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E0FD732D-D883-4724-81F4-65AB2307C137}"/>
              </a:ext>
            </a:extLst>
          </p:cNvPr>
          <p:cNvSpPr txBox="1"/>
          <p:nvPr/>
        </p:nvSpPr>
        <p:spPr>
          <a:xfrm>
            <a:off x="376238" y="2092325"/>
            <a:ext cx="3763962" cy="18065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133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dividual Ideation</a:t>
            </a:r>
          </a:p>
          <a:p>
            <a:pPr>
              <a:defRPr/>
            </a:pPr>
            <a:endParaRPr lang="en-US" dirty="0"/>
          </a:p>
          <a:p>
            <a:pPr>
              <a:defRPr/>
            </a:pPr>
            <a:r>
              <a:rPr 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ork alone with </a:t>
            </a:r>
            <a:r>
              <a:rPr lang="en-US" u="sng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 discussion </a:t>
            </a:r>
            <a:r>
              <a:rPr 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or now….</a:t>
            </a:r>
          </a:p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5F93C058-CC23-46B6-846B-E440F3976A9E}"/>
              </a:ext>
            </a:extLst>
          </p:cNvPr>
          <p:cNvSpPr/>
          <p:nvPr/>
        </p:nvSpPr>
        <p:spPr>
          <a:xfrm>
            <a:off x="0" y="787400"/>
            <a:ext cx="3200400" cy="609600"/>
          </a:xfrm>
          <a:prstGeom prst="rect">
            <a:avLst/>
          </a:prstGeom>
          <a:gradFill flip="none" rotWithShape="1">
            <a:gsLst>
              <a:gs pos="0">
                <a:schemeClr val="accent1">
                  <a:shade val="30000"/>
                  <a:satMod val="115000"/>
                </a:schemeClr>
              </a:gs>
              <a:gs pos="50000">
                <a:schemeClr val="accent1">
                  <a:shade val="67500"/>
                  <a:satMod val="115000"/>
                </a:schemeClr>
              </a:gs>
              <a:gs pos="100000">
                <a:schemeClr val="accent1">
                  <a:shade val="100000"/>
                  <a:satMod val="115000"/>
                </a:schemeClr>
              </a:gs>
            </a:gsLst>
            <a:lin ang="108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15E628E1-EA1F-43C2-B103-58A849758EEA}"/>
              </a:ext>
            </a:extLst>
          </p:cNvPr>
          <p:cNvCxnSpPr/>
          <p:nvPr/>
        </p:nvCxnSpPr>
        <p:spPr>
          <a:xfrm>
            <a:off x="3228975" y="749300"/>
            <a:ext cx="0" cy="6858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FFF5EE30-5719-4775-911A-7E0AE8DA3B73}"/>
              </a:ext>
            </a:extLst>
          </p:cNvPr>
          <p:cNvCxnSpPr/>
          <p:nvPr/>
        </p:nvCxnSpPr>
        <p:spPr>
          <a:xfrm>
            <a:off x="609600" y="1397000"/>
            <a:ext cx="0" cy="4191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F6D1EBC7-5CDC-455C-BB27-106CC7578BE9}"/>
              </a:ext>
            </a:extLst>
          </p:cNvPr>
          <p:cNvCxnSpPr/>
          <p:nvPr/>
        </p:nvCxnSpPr>
        <p:spPr>
          <a:xfrm>
            <a:off x="1295400" y="1397000"/>
            <a:ext cx="0" cy="4191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315F13BD-C3C7-42EF-9603-1E7500CADF38}"/>
              </a:ext>
            </a:extLst>
          </p:cNvPr>
          <p:cNvCxnSpPr/>
          <p:nvPr/>
        </p:nvCxnSpPr>
        <p:spPr>
          <a:xfrm>
            <a:off x="1981200" y="1397000"/>
            <a:ext cx="0" cy="4191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38A72F8F-CD28-47A2-8432-385CA7A76DE7}"/>
              </a:ext>
            </a:extLst>
          </p:cNvPr>
          <p:cNvCxnSpPr/>
          <p:nvPr/>
        </p:nvCxnSpPr>
        <p:spPr>
          <a:xfrm>
            <a:off x="2667000" y="1397000"/>
            <a:ext cx="0" cy="4191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6027" name="Picture 16">
            <a:extLst>
              <a:ext uri="{FF2B5EF4-FFF2-40B4-BE49-F238E27FC236}">
                <a16:creationId xmlns:a16="http://schemas.microsoft.com/office/drawing/2014/main" id="{C1E880D0-DD27-45EA-8A85-E8DC5110B8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238" y="3775075"/>
            <a:ext cx="3433762" cy="257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6028" name="Rectangle 23">
            <a:extLst>
              <a:ext uri="{FF2B5EF4-FFF2-40B4-BE49-F238E27FC236}">
                <a16:creationId xmlns:a16="http://schemas.microsoft.com/office/drawing/2014/main" id="{3E40D2BF-2C18-4276-8A1B-B08DED7FED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58913" y="4494213"/>
            <a:ext cx="1401762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>
                <a:latin typeface="Ink Free" panose="03080402000500000000" pitchFamily="66" charset="0"/>
              </a:rPr>
              <a:t>Write one idea per post it!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08B327FB-0BAA-488C-91D2-88BEFD8CC050}"/>
              </a:ext>
            </a:extLst>
          </p:cNvPr>
          <p:cNvSpPr txBox="1"/>
          <p:nvPr/>
        </p:nvSpPr>
        <p:spPr>
          <a:xfrm>
            <a:off x="4249738" y="4557713"/>
            <a:ext cx="6926262" cy="12001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rite down challenges for the challenge.  Think big or small.  Think about practical uses in the class and society.  </a:t>
            </a:r>
            <a:endParaRPr lang="en-US" sz="2400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384F6E8-8801-4A4E-B6F5-AF5BA2316817}"/>
              </a:ext>
            </a:extLst>
          </p:cNvPr>
          <p:cNvSpPr/>
          <p:nvPr/>
        </p:nvSpPr>
        <p:spPr>
          <a:xfrm>
            <a:off x="5710238" y="1728788"/>
            <a:ext cx="6105525" cy="1543050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EC39D776-8025-4465-A2F2-D847F070E030}"/>
              </a:ext>
            </a:extLst>
          </p:cNvPr>
          <p:cNvSpPr/>
          <p:nvPr/>
        </p:nvSpPr>
        <p:spPr>
          <a:xfrm>
            <a:off x="3087688" y="65088"/>
            <a:ext cx="8891587" cy="36988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. Pick one NAE/UN Challenge/Goal.  What’s the big deal? Why is it so hard?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20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20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120000"/>
                            </p:stCondLst>
                            <p:childTnLst>
                              <p:par>
                                <p:cTn id="10" presetID="8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1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ms-alert-5-daniel_sim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22000"/>
                            </p:stCondLst>
                            <p:childTnLst>
                              <p:par>
                                <p:cTn id="13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ms-alert-4-daniel_sim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2" grpId="1"/>
      <p:bldP spid="15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>
            <a:extLst>
              <a:ext uri="{FF2B5EF4-FFF2-40B4-BE49-F238E27FC236}">
                <a16:creationId xmlns:a16="http://schemas.microsoft.com/office/drawing/2014/main" id="{3229C3CD-8FF5-4511-BC5F-D2B63E10D093}"/>
              </a:ext>
            </a:extLst>
          </p:cNvPr>
          <p:cNvSpPr txBox="1"/>
          <p:nvPr/>
        </p:nvSpPr>
        <p:spPr>
          <a:xfrm>
            <a:off x="230188" y="2114550"/>
            <a:ext cx="3455987" cy="29654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133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roup Ideation</a:t>
            </a:r>
          </a:p>
          <a:p>
            <a:pPr>
              <a:defRPr/>
            </a:pPr>
            <a:endParaRPr lang="en-US" sz="2133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defRPr/>
            </a:pPr>
            <a:r>
              <a:rPr 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hare now with groups of 4-5!</a:t>
            </a:r>
          </a:p>
          <a:p>
            <a:pPr>
              <a:defRPr/>
            </a:pPr>
            <a:endParaRPr lang="en-US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defRPr/>
            </a:pPr>
            <a:r>
              <a:rPr 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cess:</a:t>
            </a:r>
          </a:p>
          <a:p>
            <a:pPr marL="342891" indent="-342891">
              <a:buFontTx/>
              <a:buAutoNum type="arabicPeriod"/>
              <a:defRPr/>
            </a:pPr>
            <a:r>
              <a:rPr lang="en-US" dirty="0"/>
              <a:t>Read one and post one post-it</a:t>
            </a:r>
          </a:p>
          <a:p>
            <a:pPr marL="342891" indent="-342891">
              <a:buFontTx/>
              <a:buAutoNum type="arabicPeriod"/>
              <a:defRPr/>
            </a:pPr>
            <a:r>
              <a:rPr lang="en-US" dirty="0"/>
              <a:t>Add similar</a:t>
            </a:r>
          </a:p>
          <a:p>
            <a:pPr marL="342891" indent="-342891">
              <a:buFontTx/>
              <a:buAutoNum type="arabicPeriod"/>
              <a:defRPr/>
            </a:pPr>
            <a:r>
              <a:rPr lang="en-US" dirty="0"/>
              <a:t>Repeat</a:t>
            </a:r>
          </a:p>
          <a:p>
            <a:pPr marL="342891" indent="-342891">
              <a:buFontTx/>
              <a:buAutoNum type="arabicPeriod"/>
              <a:defRPr/>
            </a:pPr>
            <a:r>
              <a:rPr lang="en-US" dirty="0"/>
              <a:t>Add new ideas on post-it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BBA15C25-905C-478B-9913-2724E2185AEA}"/>
              </a:ext>
            </a:extLst>
          </p:cNvPr>
          <p:cNvSpPr/>
          <p:nvPr/>
        </p:nvSpPr>
        <p:spPr>
          <a:xfrm>
            <a:off x="0" y="749300"/>
            <a:ext cx="3200400" cy="609600"/>
          </a:xfrm>
          <a:prstGeom prst="rect">
            <a:avLst/>
          </a:prstGeom>
          <a:gradFill flip="none" rotWithShape="1">
            <a:gsLst>
              <a:gs pos="0">
                <a:schemeClr val="accent1">
                  <a:shade val="30000"/>
                  <a:satMod val="115000"/>
                </a:schemeClr>
              </a:gs>
              <a:gs pos="50000">
                <a:schemeClr val="accent1">
                  <a:shade val="67500"/>
                  <a:satMod val="115000"/>
                </a:schemeClr>
              </a:gs>
              <a:gs pos="100000">
                <a:schemeClr val="accent1">
                  <a:shade val="100000"/>
                  <a:satMod val="115000"/>
                </a:schemeClr>
              </a:gs>
            </a:gsLst>
            <a:lin ang="108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BA96B092-CA5D-460B-9052-916C7827FCFE}"/>
              </a:ext>
            </a:extLst>
          </p:cNvPr>
          <p:cNvCxnSpPr/>
          <p:nvPr/>
        </p:nvCxnSpPr>
        <p:spPr>
          <a:xfrm>
            <a:off x="609600" y="1358900"/>
            <a:ext cx="0" cy="4191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2B84FDC2-539D-475D-8F92-DE9BD8FD6BD0}"/>
              </a:ext>
            </a:extLst>
          </p:cNvPr>
          <p:cNvCxnSpPr/>
          <p:nvPr/>
        </p:nvCxnSpPr>
        <p:spPr>
          <a:xfrm>
            <a:off x="1295400" y="1358900"/>
            <a:ext cx="0" cy="4191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1F868577-B605-4FBE-8E94-216C80079769}"/>
              </a:ext>
            </a:extLst>
          </p:cNvPr>
          <p:cNvCxnSpPr/>
          <p:nvPr/>
        </p:nvCxnSpPr>
        <p:spPr>
          <a:xfrm>
            <a:off x="1981200" y="1358900"/>
            <a:ext cx="0" cy="4191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67C74A8F-45B1-4E73-8103-A7861CDD9E72}"/>
              </a:ext>
            </a:extLst>
          </p:cNvPr>
          <p:cNvCxnSpPr/>
          <p:nvPr/>
        </p:nvCxnSpPr>
        <p:spPr>
          <a:xfrm>
            <a:off x="2667000" y="1358900"/>
            <a:ext cx="0" cy="4191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DFA5688D-8DA6-462D-BFB3-558A22D098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8825" y="73025"/>
            <a:ext cx="16986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>
                <a:solidFill>
                  <a:srgbClr val="FF0000"/>
                </a:solidFill>
              </a:rPr>
              <a:t>Progress Bar</a:t>
            </a:r>
          </a:p>
          <a:p>
            <a:r>
              <a:rPr lang="en-US" altLang="en-US">
                <a:solidFill>
                  <a:srgbClr val="FF0000"/>
                </a:solidFill>
              </a:rPr>
              <a:t> 10:00 minutes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BE40C3C6-A714-4658-8CEC-D6494415F3DB}"/>
              </a:ext>
            </a:extLst>
          </p:cNvPr>
          <p:cNvSpPr txBox="1"/>
          <p:nvPr/>
        </p:nvSpPr>
        <p:spPr>
          <a:xfrm>
            <a:off x="3862388" y="4535488"/>
            <a:ext cx="6926262" cy="14763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e if any of your group mates came up with the same goals or challenges!  Follow process…one at a time!!!</a:t>
            </a:r>
          </a:p>
          <a:p>
            <a:pPr>
              <a:defRPr/>
            </a:pP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88074" name="Picture 16">
            <a:extLst>
              <a:ext uri="{FF2B5EF4-FFF2-40B4-BE49-F238E27FC236}">
                <a16:creationId xmlns:a16="http://schemas.microsoft.com/office/drawing/2014/main" id="{9D7ED2F8-9507-494C-84D7-71ADA8B226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454025"/>
            <a:ext cx="8863013" cy="3694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F66D90C8-670F-4C07-8FD2-C6D6D9F177C0}"/>
              </a:ext>
            </a:extLst>
          </p:cNvPr>
          <p:cNvCxnSpPr/>
          <p:nvPr/>
        </p:nvCxnSpPr>
        <p:spPr>
          <a:xfrm>
            <a:off x="3228975" y="757238"/>
            <a:ext cx="0" cy="6858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ctangle 23">
            <a:extLst>
              <a:ext uri="{FF2B5EF4-FFF2-40B4-BE49-F238E27FC236}">
                <a16:creationId xmlns:a16="http://schemas.microsoft.com/office/drawing/2014/main" id="{A9AEE3E8-A5DF-4EF5-A7FC-A792CFD1FA92}"/>
              </a:ext>
            </a:extLst>
          </p:cNvPr>
          <p:cNvSpPr/>
          <p:nvPr/>
        </p:nvSpPr>
        <p:spPr>
          <a:xfrm>
            <a:off x="5710238" y="1735138"/>
            <a:ext cx="6105525" cy="1544637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8545DBB5-DA40-46B0-9084-68EC56D0E4F9}"/>
              </a:ext>
            </a:extLst>
          </p:cNvPr>
          <p:cNvSpPr/>
          <p:nvPr/>
        </p:nvSpPr>
        <p:spPr>
          <a:xfrm>
            <a:off x="3087688" y="73025"/>
            <a:ext cx="8891587" cy="36830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. Pick one NAE/UN Challenge/Goal.  What’s the big deal? Why is it so hard?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600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600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600000"/>
                            </p:stCondLst>
                            <p:childTnLst>
                              <p:par>
                                <p:cTn id="10" presetID="8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1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ms-alert-5-daniel_sim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602000"/>
                            </p:stCondLst>
                            <p:childTnLst>
                              <p:par>
                                <p:cTn id="13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ms-alert-4-daniel_sim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4" grpId="0"/>
      <p:bldP spid="14" grpId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090" name="Picture 2">
            <a:extLst>
              <a:ext uri="{FF2B5EF4-FFF2-40B4-BE49-F238E27FC236}">
                <a16:creationId xmlns:a16="http://schemas.microsoft.com/office/drawing/2014/main" id="{78EF9868-0118-4190-B5E2-28FCC5C12D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3299" y="3981323"/>
            <a:ext cx="4607486" cy="25114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22B01386-9CDD-4EEF-B4BA-860180A092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2087" y="182943"/>
            <a:ext cx="11250363" cy="1609344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Testing </a:t>
            </a:r>
            <a:r>
              <a:rPr lang="en-US" dirty="0" err="1"/>
              <a:t>Gradescope</a:t>
            </a:r>
            <a:r>
              <a:rPr lang="en-US" dirty="0"/>
              <a:t> submission</a:t>
            </a:r>
          </a:p>
        </p:txBody>
      </p:sp>
      <p:sp>
        <p:nvSpPr>
          <p:cNvPr id="89092" name="Content Placeholder 2">
            <a:extLst>
              <a:ext uri="{FF2B5EF4-FFF2-40B4-BE49-F238E27FC236}">
                <a16:creationId xmlns:a16="http://schemas.microsoft.com/office/drawing/2014/main" id="{BC71A434-4BA1-409C-A558-1118BF5043C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093506" y="1320736"/>
            <a:ext cx="9405533" cy="4051300"/>
          </a:xfrm>
        </p:spPr>
        <p:txBody>
          <a:bodyPr/>
          <a:lstStyle/>
          <a:p>
            <a:pPr marL="457200" indent="-457200" eaLnBrk="1" hangingPunct="1">
              <a:buFont typeface="Rockwell Condensed" panose="02060603050405020104" pitchFamily="18" charset="0"/>
              <a:buAutoNum type="arabicPeriod"/>
            </a:pPr>
            <a:r>
              <a:rPr lang="en-US" altLang="en-US" dirty="0"/>
              <a:t>Download Any Scanner APP on smartphone</a:t>
            </a:r>
          </a:p>
          <a:p>
            <a:pPr marL="457200" indent="-457200" eaLnBrk="1" hangingPunct="1">
              <a:buFont typeface="Rockwell Condensed" panose="02060603050405020104" pitchFamily="18" charset="0"/>
              <a:buAutoNum type="arabicPeriod"/>
            </a:pPr>
            <a:r>
              <a:rPr lang="en-US" altLang="en-US" dirty="0"/>
              <a:t>With Laptop sign into </a:t>
            </a:r>
            <a:r>
              <a:rPr lang="en-US" altLang="en-US" dirty="0" err="1"/>
              <a:t>Gradescope</a:t>
            </a:r>
            <a:r>
              <a:rPr lang="en-US" altLang="en-US" dirty="0"/>
              <a:t> (</a:t>
            </a:r>
            <a:r>
              <a:rPr lang="en-US" altLang="en-US" b="1" i="1" dirty="0">
                <a:solidFill>
                  <a:srgbClr val="0000FF"/>
                </a:solidFill>
              </a:rPr>
              <a:t>for new students Entry Code: </a:t>
            </a:r>
            <a:r>
              <a:rPr lang="en-US" altLang="en-US" sz="2400" b="1" i="1" dirty="0">
                <a:solidFill>
                  <a:srgbClr val="0000FF"/>
                </a:solidFill>
                <a:latin typeface="Tbuycildhdhcivjtsgufwoxechc"/>
              </a:rPr>
              <a:t>D5K5RN</a:t>
            </a:r>
            <a:r>
              <a:rPr lang="en-US" altLang="en-US" dirty="0"/>
              <a:t>)</a:t>
            </a:r>
          </a:p>
          <a:p>
            <a:pPr marL="457200" indent="-457200" eaLnBrk="1" hangingPunct="1">
              <a:buFont typeface="Rockwell Condensed" panose="02060603050405020104" pitchFamily="18" charset="0"/>
              <a:buAutoNum type="arabicPeriod"/>
            </a:pPr>
            <a:r>
              <a:rPr lang="en-US" altLang="en-US" dirty="0"/>
              <a:t>How to upload: link on website</a:t>
            </a:r>
          </a:p>
          <a:p>
            <a:pPr marL="457200" indent="-457200" eaLnBrk="1" hangingPunct="1">
              <a:buFont typeface="Rockwell Condensed" panose="02060603050405020104" pitchFamily="18" charset="0"/>
              <a:buAutoNum type="arabicPeriod"/>
            </a:pPr>
            <a:r>
              <a:rPr lang="en-US" altLang="en-US" dirty="0"/>
              <a:t>One person take a picture of your poster and add group mates</a:t>
            </a:r>
          </a:p>
          <a:p>
            <a:pPr marL="457200" indent="-457200" eaLnBrk="1" hangingPunct="1">
              <a:buFont typeface="Rockwell Condensed" panose="02060603050405020104" pitchFamily="18" charset="0"/>
              <a:buAutoNum type="arabicPeriod"/>
            </a:pPr>
            <a:r>
              <a:rPr lang="en-US" altLang="en-US" dirty="0"/>
              <a:t>Individually read and sign </a:t>
            </a:r>
            <a:r>
              <a:rPr lang="en-US" altLang="en-US" dirty="0" err="1"/>
              <a:t>Gradescope</a:t>
            </a:r>
            <a:r>
              <a:rPr lang="en-US" altLang="en-US" dirty="0"/>
              <a:t> and Academic Integrity acknowledgement sheet and upload it to </a:t>
            </a:r>
            <a:r>
              <a:rPr lang="en-US" altLang="en-US" dirty="0" err="1"/>
              <a:t>Gradescope</a:t>
            </a:r>
            <a:endParaRPr lang="en-US" altLang="en-US" dirty="0"/>
          </a:p>
        </p:txBody>
      </p:sp>
      <p:sp>
        <p:nvSpPr>
          <p:cNvPr id="89093" name="Footer Placeholder 3">
            <a:extLst>
              <a:ext uri="{FF2B5EF4-FFF2-40B4-BE49-F238E27FC236}">
                <a16:creationId xmlns:a16="http://schemas.microsoft.com/office/drawing/2014/main" id="{68C7232D-E432-48C8-8EF7-77EC057BC38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>
                <a:solidFill>
                  <a:schemeClr val="tx2"/>
                </a:solidFill>
              </a:rPr>
              <a:t>sawyes@rpi.edu                             www.rpi.edu/~sawyes </a:t>
            </a:r>
          </a:p>
        </p:txBody>
      </p:sp>
      <p:sp>
        <p:nvSpPr>
          <p:cNvPr id="89094" name="Slide Number Placeholder 4">
            <a:extLst>
              <a:ext uri="{FF2B5EF4-FFF2-40B4-BE49-F238E27FC236}">
                <a16:creationId xmlns:a16="http://schemas.microsoft.com/office/drawing/2014/main" id="{BC839760-7B8E-4C82-AC6D-7AA2767BEE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8D2AB7B-2FAF-4E05-82C6-F8D1303D5C3F}" type="slidenum">
              <a:rPr lang="en-US" altLang="en-US" smtClean="0">
                <a:solidFill>
                  <a:srgbClr val="FFFFFF"/>
                </a:solidFill>
                <a:latin typeface="Rockwell" panose="02060603020205020403" pitchFamily="18" charset="0"/>
              </a:rPr>
              <a:pPr/>
              <a:t>69</a:t>
            </a:fld>
            <a:endParaRPr lang="en-US" altLang="en-US">
              <a:solidFill>
                <a:srgbClr val="FFFFFF"/>
              </a:solidFill>
              <a:latin typeface="Rockwell" panose="02060603020205020403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15B9BB1-D8DE-406B-A94A-E62594EE451E}"/>
              </a:ext>
            </a:extLst>
          </p:cNvPr>
          <p:cNvSpPr/>
          <p:nvPr/>
        </p:nvSpPr>
        <p:spPr>
          <a:xfrm flipV="1">
            <a:off x="3523627" y="6026275"/>
            <a:ext cx="1892549" cy="619176"/>
          </a:xfrm>
          <a:prstGeom prst="rect">
            <a:avLst/>
          </a:pr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8" name="Curved Connector 7">
            <a:extLst>
              <a:ext uri="{FF2B5EF4-FFF2-40B4-BE49-F238E27FC236}">
                <a16:creationId xmlns:a16="http://schemas.microsoft.com/office/drawing/2014/main" id="{DA670626-B1C5-4F5A-B444-CBBDBB3F6168}"/>
              </a:ext>
            </a:extLst>
          </p:cNvPr>
          <p:cNvCxnSpPr>
            <a:cxnSpLocks/>
          </p:cNvCxnSpPr>
          <p:nvPr/>
        </p:nvCxnSpPr>
        <p:spPr>
          <a:xfrm rot="5400000">
            <a:off x="3474244" y="3758406"/>
            <a:ext cx="3494088" cy="1400175"/>
          </a:xfrm>
          <a:prstGeom prst="curvedConnector3">
            <a:avLst>
              <a:gd name="adj1" fmla="val -22820"/>
            </a:avLst>
          </a:prstGeom>
          <a:ln w="444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Content Placeholder 2">
            <a:extLst>
              <a:ext uri="{FF2B5EF4-FFF2-40B4-BE49-F238E27FC236}">
                <a16:creationId xmlns:a16="http://schemas.microsoft.com/office/drawing/2014/main" id="{30B309CF-9618-4228-923F-04459AA85548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27651" name="Footer Placeholder 3">
            <a:extLst>
              <a:ext uri="{FF2B5EF4-FFF2-40B4-BE49-F238E27FC236}">
                <a16:creationId xmlns:a16="http://schemas.microsoft.com/office/drawing/2014/main" id="{D6EFED8F-928D-4B6E-ABEE-B9541615E3F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>
                <a:solidFill>
                  <a:schemeClr val="tx2"/>
                </a:solidFill>
              </a:rPr>
              <a:t>sawyes@rpi.edu                             www.rpi.edu/~sawyes </a:t>
            </a:r>
          </a:p>
        </p:txBody>
      </p:sp>
      <p:sp>
        <p:nvSpPr>
          <p:cNvPr id="27652" name="Slide Number Placeholder 4">
            <a:extLst>
              <a:ext uri="{FF2B5EF4-FFF2-40B4-BE49-F238E27FC236}">
                <a16:creationId xmlns:a16="http://schemas.microsoft.com/office/drawing/2014/main" id="{FC716BFA-6A52-4EAE-8E3D-A986FB6C7B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1A290D7-C68F-42FB-B94B-A80B01E120C7}" type="slidenum">
              <a:rPr lang="en-US" altLang="en-US" smtClean="0">
                <a:solidFill>
                  <a:srgbClr val="FFFFFF"/>
                </a:solidFill>
                <a:latin typeface="Rockwell" panose="02060603020205020403" pitchFamily="18" charset="0"/>
              </a:rPr>
              <a:pPr/>
              <a:t>7</a:t>
            </a:fld>
            <a:endParaRPr lang="en-US" altLang="en-US">
              <a:solidFill>
                <a:srgbClr val="FFFFFF"/>
              </a:solidFill>
              <a:latin typeface="Rockwell" panose="02060603020205020403" pitchFamily="18" charset="0"/>
            </a:endParaRPr>
          </a:p>
        </p:txBody>
      </p:sp>
      <p:sp>
        <p:nvSpPr>
          <p:cNvPr id="6" name="Content Placeholder 7">
            <a:extLst>
              <a:ext uri="{FF2B5EF4-FFF2-40B4-BE49-F238E27FC236}">
                <a16:creationId xmlns:a16="http://schemas.microsoft.com/office/drawing/2014/main" id="{FEA59622-4AEE-4D49-9B76-7AF95CD31E1A}"/>
              </a:ext>
            </a:extLst>
          </p:cNvPr>
          <p:cNvSpPr txBox="1">
            <a:spLocks/>
          </p:cNvSpPr>
          <p:nvPr/>
        </p:nvSpPr>
        <p:spPr>
          <a:xfrm>
            <a:off x="6172200" y="1371600"/>
            <a:ext cx="4191000" cy="4724400"/>
          </a:xfrm>
          <a:prstGeom prst="rect">
            <a:avLst/>
          </a:prstGeom>
        </p:spPr>
        <p:txBody>
          <a:bodyPr/>
          <a:lstStyle>
            <a:lvl1pPr marL="182563" indent="-182563" algn="l" rtl="0" eaLnBrk="0" fontAlgn="base" hangingPunct="0">
              <a:lnSpc>
                <a:spcPct val="90000"/>
              </a:lnSpc>
              <a:spcBef>
                <a:spcPts val="1200"/>
              </a:spcBef>
              <a:spcAft>
                <a:spcPct val="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563" algn="l" rtl="0" eaLnBrk="0" fontAlgn="base" hangingPunct="0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0250" indent="-182563" algn="l" rtl="0" eaLnBrk="0" fontAlgn="base" hangingPunct="0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4888" indent="-182563" algn="l" rtl="0" eaLnBrk="0" fontAlgn="base" hangingPunct="0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79525" indent="-182563" algn="l" rtl="0" eaLnBrk="0" fontAlgn="base" hangingPunct="0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dirty="0"/>
              <a:t>Understanding and manipulating the extracellular electron transport chain in bacterial species</a:t>
            </a:r>
          </a:p>
          <a:p>
            <a:pPr marL="514350" indent="-514350">
              <a:buFont typeface="+mj-lt"/>
              <a:buAutoNum type="arabicPeriod"/>
              <a:defRPr/>
            </a:pPr>
            <a:r>
              <a:rPr lang="en-US" dirty="0"/>
              <a:t>“Hack” the Bacterial Nanowire</a:t>
            </a:r>
          </a:p>
          <a:p>
            <a:pPr marL="514350" indent="-514350">
              <a:buFont typeface="+mj-lt"/>
              <a:buAutoNum type="arabicPeriod"/>
              <a:defRPr/>
            </a:pPr>
            <a:r>
              <a:rPr lang="en-US" dirty="0"/>
              <a:t>Bacterial </a:t>
            </a:r>
            <a:r>
              <a:rPr lang="en-US" dirty="0" err="1"/>
              <a:t>Nanofactories</a:t>
            </a:r>
            <a:endParaRPr lang="en-US" dirty="0"/>
          </a:p>
          <a:p>
            <a:pPr marL="514350" indent="-514350">
              <a:buFont typeface="+mj-lt"/>
              <a:buAutoNum type="arabicPeriod"/>
              <a:defRPr/>
            </a:pPr>
            <a:r>
              <a:rPr lang="en-US" dirty="0"/>
              <a:t>Hybrid Microbial Nanowire Devices</a:t>
            </a:r>
          </a:p>
        </p:txBody>
      </p:sp>
      <p:pic>
        <p:nvPicPr>
          <p:cNvPr id="27654" name="Picture 2">
            <a:extLst>
              <a:ext uri="{FF2B5EF4-FFF2-40B4-BE49-F238E27FC236}">
                <a16:creationId xmlns:a16="http://schemas.microsoft.com/office/drawing/2014/main" id="{0C56E4FD-CD8C-48A3-B9AA-503C43A105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295400"/>
            <a:ext cx="4186238" cy="339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BFA563C5-03F8-460F-9E7F-DB7BD76DEC60}"/>
              </a:ext>
            </a:extLst>
          </p:cNvPr>
          <p:cNvSpPr txBox="1"/>
          <p:nvPr/>
        </p:nvSpPr>
        <p:spPr>
          <a:xfrm>
            <a:off x="2209800" y="414338"/>
            <a:ext cx="7354888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i="1" dirty="0">
                <a:solidFill>
                  <a:srgbClr val="0000FF"/>
                </a:solidFill>
                <a:latin typeface="+mn-lt"/>
              </a:rPr>
              <a:t>Funded by IBM: Living things are sensors…..can we talk to them?</a:t>
            </a:r>
          </a:p>
        </p:txBody>
      </p:sp>
      <p:sp>
        <p:nvSpPr>
          <p:cNvPr id="27656" name="TextBox 8">
            <a:extLst>
              <a:ext uri="{FF2B5EF4-FFF2-40B4-BE49-F238E27FC236}">
                <a16:creationId xmlns:a16="http://schemas.microsoft.com/office/drawing/2014/main" id="{34764ACC-51DD-459D-8F3F-B560EAE0A3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4572000"/>
            <a:ext cx="404336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i="1"/>
              <a:t>S. Oneidensis </a:t>
            </a:r>
            <a:r>
              <a:rPr lang="en-US" altLang="en-US"/>
              <a:t>MR-1 cultivated under</a:t>
            </a:r>
          </a:p>
          <a:p>
            <a:r>
              <a:rPr lang="en-US" altLang="en-US"/>
              <a:t>Electron-acceptor-limited conditions.  </a:t>
            </a:r>
          </a:p>
          <a:p>
            <a:r>
              <a:rPr lang="en-US" altLang="en-US" b="1" i="1">
                <a:solidFill>
                  <a:srgbClr val="3333FF"/>
                </a:solidFill>
              </a:rPr>
              <a:t>Microbial nanowires connect bacteria in a biofilm.</a:t>
            </a:r>
          </a:p>
        </p:txBody>
      </p:sp>
      <p:sp>
        <p:nvSpPr>
          <p:cNvPr id="10" name="Rectangle 7">
            <a:extLst>
              <a:ext uri="{FF2B5EF4-FFF2-40B4-BE49-F238E27FC236}">
                <a16:creationId xmlns:a16="http://schemas.microsoft.com/office/drawing/2014/main" id="{9F411EE4-82F9-4A9D-B196-ADF88DCA62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1838" y="5715000"/>
            <a:ext cx="4022725" cy="46196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US" altLang="en-US" sz="1200" dirty="0">
                <a:latin typeface="+mj-lt"/>
              </a:rPr>
              <a:t>K.M. Leung, Exploring Bacterial Nanowires: From Properties to Functions and Implications, Western University, Thesis, August 2011.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3" name="Ink 42">
                <a:extLst>
                  <a:ext uri="{FF2B5EF4-FFF2-40B4-BE49-F238E27FC236}">
                    <a16:creationId xmlns:a16="http://schemas.microsoft.com/office/drawing/2014/main" id="{EE1708BD-60E4-2146-BF5C-4A43783C883B}"/>
                  </a:ext>
                </a:extLst>
              </p14:cNvPr>
              <p14:cNvContentPartPr/>
              <p14:nvPr/>
            </p14:nvContentPartPr>
            <p14:xfrm>
              <a:off x="11486980" y="4300551"/>
              <a:ext cx="19080" cy="74520"/>
            </p14:xfrm>
          </p:contentPart>
        </mc:Choice>
        <mc:Fallback xmlns="">
          <p:pic>
            <p:nvPicPr>
              <p:cNvPr id="43" name="Ink 42">
                <a:extLst>
                  <a:ext uri="{FF2B5EF4-FFF2-40B4-BE49-F238E27FC236}">
                    <a16:creationId xmlns:a16="http://schemas.microsoft.com/office/drawing/2014/main" id="{EE1708BD-60E4-2146-BF5C-4A43783C883B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1456380" y="4269591"/>
                <a:ext cx="80280" cy="1357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Text Box 2">
            <a:extLst>
              <a:ext uri="{FF2B5EF4-FFF2-40B4-BE49-F238E27FC236}">
                <a16:creationId xmlns:a16="http://schemas.microsoft.com/office/drawing/2014/main" id="{07522192-A477-42A8-B29E-458FD8A0FF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838200"/>
            <a:ext cx="3200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 sz="2400" b="1"/>
          </a:p>
        </p:txBody>
      </p:sp>
      <p:grpSp>
        <p:nvGrpSpPr>
          <p:cNvPr id="90115" name="Group 15">
            <a:extLst>
              <a:ext uri="{FF2B5EF4-FFF2-40B4-BE49-F238E27FC236}">
                <a16:creationId xmlns:a16="http://schemas.microsoft.com/office/drawing/2014/main" id="{319FA288-FA8B-4CDA-B5EA-764AA077947F}"/>
              </a:ext>
            </a:extLst>
          </p:cNvPr>
          <p:cNvGrpSpPr>
            <a:grpSpLocks/>
          </p:cNvGrpSpPr>
          <p:nvPr/>
        </p:nvGrpSpPr>
        <p:grpSpPr bwMode="auto">
          <a:xfrm>
            <a:off x="1981200" y="1495425"/>
            <a:ext cx="5375275" cy="3444875"/>
            <a:chOff x="288" y="1008"/>
            <a:chExt cx="4973" cy="2976"/>
          </a:xfrm>
        </p:grpSpPr>
        <p:graphicFrame>
          <p:nvGraphicFramePr>
            <p:cNvPr id="90120" name="Object 4">
              <a:extLst>
                <a:ext uri="{FF2B5EF4-FFF2-40B4-BE49-F238E27FC236}">
                  <a16:creationId xmlns:a16="http://schemas.microsoft.com/office/drawing/2014/main" id="{0204C5D0-97F8-4EC8-B1D1-86C48542F23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" y="2016"/>
            <a:ext cx="588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" name="Equation" r:id="rId3" imgW="494870" imgH="203024" progId="Equation.DSMT4">
                    <p:embed/>
                  </p:oleObj>
                </mc:Choice>
                <mc:Fallback>
                  <p:oleObj name="Equation" r:id="rId3" imgW="494870" imgH="203024" progId="Equation.DSMT4">
                    <p:embed/>
                    <p:pic>
                      <p:nvPicPr>
                        <p:cNvPr id="90120" name="Object 4">
                          <a:extLst>
                            <a:ext uri="{FF2B5EF4-FFF2-40B4-BE49-F238E27FC236}">
                              <a16:creationId xmlns:a16="http://schemas.microsoft.com/office/drawing/2014/main" id="{0204C5D0-97F8-4EC8-B1D1-86C48542F23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2016"/>
                          <a:ext cx="588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121" name="Object 5">
              <a:extLst>
                <a:ext uri="{FF2B5EF4-FFF2-40B4-BE49-F238E27FC236}">
                  <a16:creationId xmlns:a16="http://schemas.microsoft.com/office/drawing/2014/main" id="{19C270DB-9791-41A6-84C7-CE89771DBC2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16" y="2112"/>
            <a:ext cx="845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" name="Equation" r:id="rId5" imgW="710891" imgH="203112" progId="Equation.DSMT4">
                    <p:embed/>
                  </p:oleObj>
                </mc:Choice>
                <mc:Fallback>
                  <p:oleObj name="Equation" r:id="rId5" imgW="710891" imgH="203112" progId="Equation.DSMT4">
                    <p:embed/>
                    <p:pic>
                      <p:nvPicPr>
                        <p:cNvPr id="90121" name="Object 5">
                          <a:extLst>
                            <a:ext uri="{FF2B5EF4-FFF2-40B4-BE49-F238E27FC236}">
                              <a16:creationId xmlns:a16="http://schemas.microsoft.com/office/drawing/2014/main" id="{19C270DB-9791-41A6-84C7-CE89771DBC2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2112"/>
                          <a:ext cx="845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122" name="Object 6">
              <a:extLst>
                <a:ext uri="{FF2B5EF4-FFF2-40B4-BE49-F238E27FC236}">
                  <a16:creationId xmlns:a16="http://schemas.microsoft.com/office/drawing/2014/main" id="{709FE740-2844-43AD-A3D2-7943D5CBFAF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" y="2496"/>
            <a:ext cx="437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" name="Equation" r:id="rId7" imgW="368140" imgH="177723" progId="Equation.DSMT4">
                    <p:embed/>
                  </p:oleObj>
                </mc:Choice>
                <mc:Fallback>
                  <p:oleObj name="Equation" r:id="rId7" imgW="368140" imgH="177723" progId="Equation.DSMT4">
                    <p:embed/>
                    <p:pic>
                      <p:nvPicPr>
                        <p:cNvPr id="90122" name="Object 6">
                          <a:extLst>
                            <a:ext uri="{FF2B5EF4-FFF2-40B4-BE49-F238E27FC236}">
                              <a16:creationId xmlns:a16="http://schemas.microsoft.com/office/drawing/2014/main" id="{709FE740-2844-43AD-A3D2-7943D5CBFAF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2496"/>
                          <a:ext cx="437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123" name="Object 7">
              <a:extLst>
                <a:ext uri="{FF2B5EF4-FFF2-40B4-BE49-F238E27FC236}">
                  <a16:creationId xmlns:a16="http://schemas.microsoft.com/office/drawing/2014/main" id="{4D702081-3D7D-4159-8B7D-E5678489337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64" y="2496"/>
            <a:ext cx="452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" name="Equation" r:id="rId9" imgW="380670" imgH="177646" progId="Equation.DSMT4">
                    <p:embed/>
                  </p:oleObj>
                </mc:Choice>
                <mc:Fallback>
                  <p:oleObj name="Equation" r:id="rId9" imgW="380670" imgH="177646" progId="Equation.DSMT4">
                    <p:embed/>
                    <p:pic>
                      <p:nvPicPr>
                        <p:cNvPr id="90123" name="Object 7">
                          <a:extLst>
                            <a:ext uri="{FF2B5EF4-FFF2-40B4-BE49-F238E27FC236}">
                              <a16:creationId xmlns:a16="http://schemas.microsoft.com/office/drawing/2014/main" id="{4D702081-3D7D-4159-8B7D-E5678489337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2496"/>
                          <a:ext cx="452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90124" name="Picture 8">
              <a:extLst>
                <a:ext uri="{FF2B5EF4-FFF2-40B4-BE49-F238E27FC236}">
                  <a16:creationId xmlns:a16="http://schemas.microsoft.com/office/drawing/2014/main" id="{E835514E-DD99-4072-8940-CF9FBA8908F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88" t="3441" r="10448" b="5376"/>
            <a:stretch>
              <a:fillRect/>
            </a:stretch>
          </p:blipFill>
          <p:spPr bwMode="auto">
            <a:xfrm>
              <a:off x="864" y="1440"/>
              <a:ext cx="3504" cy="25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90125" name="Object 9">
              <a:extLst>
                <a:ext uri="{FF2B5EF4-FFF2-40B4-BE49-F238E27FC236}">
                  <a16:creationId xmlns:a16="http://schemas.microsoft.com/office/drawing/2014/main" id="{1028725F-8829-4863-BAF1-58B2E3B2EDC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44" y="1008"/>
            <a:ext cx="558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" name="Equation" r:id="rId12" imgW="469696" imgH="177723" progId="Equation.DSMT4">
                    <p:embed/>
                  </p:oleObj>
                </mc:Choice>
                <mc:Fallback>
                  <p:oleObj name="Equation" r:id="rId12" imgW="469696" imgH="177723" progId="Equation.DSMT4">
                    <p:embed/>
                    <p:pic>
                      <p:nvPicPr>
                        <p:cNvPr id="90125" name="Object 9">
                          <a:extLst>
                            <a:ext uri="{FF2B5EF4-FFF2-40B4-BE49-F238E27FC236}">
                              <a16:creationId xmlns:a16="http://schemas.microsoft.com/office/drawing/2014/main" id="{1028725F-8829-4863-BAF1-58B2E3B2EDC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1008"/>
                          <a:ext cx="558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126" name="Object 10">
              <a:extLst>
                <a:ext uri="{FF2B5EF4-FFF2-40B4-BE49-F238E27FC236}">
                  <a16:creationId xmlns:a16="http://schemas.microsoft.com/office/drawing/2014/main" id="{AC577091-890B-4F43-AD5A-3C742936ADA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0" y="2160"/>
            <a:ext cx="165" cy="6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" name="Equation" r:id="rId14" imgW="139639" imgH="571252" progId="Equation.DSMT4">
                    <p:embed/>
                  </p:oleObj>
                </mc:Choice>
                <mc:Fallback>
                  <p:oleObj name="Equation" r:id="rId14" imgW="139639" imgH="571252" progId="Equation.DSMT4">
                    <p:embed/>
                    <p:pic>
                      <p:nvPicPr>
                        <p:cNvPr id="90126" name="Object 10">
                          <a:extLst>
                            <a:ext uri="{FF2B5EF4-FFF2-40B4-BE49-F238E27FC236}">
                              <a16:creationId xmlns:a16="http://schemas.microsoft.com/office/drawing/2014/main" id="{AC577091-890B-4F43-AD5A-3C742936ADA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2160"/>
                          <a:ext cx="165" cy="6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127" name="Object 11">
              <a:extLst>
                <a:ext uri="{FF2B5EF4-FFF2-40B4-BE49-F238E27FC236}">
                  <a16:creationId xmlns:a16="http://schemas.microsoft.com/office/drawing/2014/main" id="{FB368830-A4DD-4D29-AA94-26CE167A186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6" y="1296"/>
            <a:ext cx="890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" name="Equation" r:id="rId16" imgW="748975" imgH="177723" progId="Equation.DSMT4">
                    <p:embed/>
                  </p:oleObj>
                </mc:Choice>
                <mc:Fallback>
                  <p:oleObj name="Equation" r:id="rId16" imgW="748975" imgH="177723" progId="Equation.DSMT4">
                    <p:embed/>
                    <p:pic>
                      <p:nvPicPr>
                        <p:cNvPr id="90127" name="Object 11">
                          <a:extLst>
                            <a:ext uri="{FF2B5EF4-FFF2-40B4-BE49-F238E27FC236}">
                              <a16:creationId xmlns:a16="http://schemas.microsoft.com/office/drawing/2014/main" id="{FB368830-A4DD-4D29-AA94-26CE167A186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1296"/>
                          <a:ext cx="890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128" name="Object 12">
              <a:extLst>
                <a:ext uri="{FF2B5EF4-FFF2-40B4-BE49-F238E27FC236}">
                  <a16:creationId xmlns:a16="http://schemas.microsoft.com/office/drawing/2014/main" id="{0837962A-9E60-4370-B287-971C2D7906A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76" y="3504"/>
            <a:ext cx="1040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" name="Equation" r:id="rId18" imgW="876300" imgH="203200" progId="Equation.DSMT4">
                    <p:embed/>
                  </p:oleObj>
                </mc:Choice>
                <mc:Fallback>
                  <p:oleObj name="Equation" r:id="rId18" imgW="876300" imgH="203200" progId="Equation.DSMT4">
                    <p:embed/>
                    <p:pic>
                      <p:nvPicPr>
                        <p:cNvPr id="90128" name="Object 12">
                          <a:extLst>
                            <a:ext uri="{FF2B5EF4-FFF2-40B4-BE49-F238E27FC236}">
                              <a16:creationId xmlns:a16="http://schemas.microsoft.com/office/drawing/2014/main" id="{0837962A-9E60-4370-B287-971C2D7906A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3504"/>
                          <a:ext cx="1040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0129" name="Line 13">
              <a:extLst>
                <a:ext uri="{FF2B5EF4-FFF2-40B4-BE49-F238E27FC236}">
                  <a16:creationId xmlns:a16="http://schemas.microsoft.com/office/drawing/2014/main" id="{6ED5B1CF-0B5E-4EEE-A202-62AD75651C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1920"/>
              <a:ext cx="624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90130" name="Object 14">
              <a:extLst>
                <a:ext uri="{FF2B5EF4-FFF2-40B4-BE49-F238E27FC236}">
                  <a16:creationId xmlns:a16="http://schemas.microsoft.com/office/drawing/2014/main" id="{9DDD23EE-FD1D-45BE-8346-E0DFFFAA2B8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59" y="1990"/>
            <a:ext cx="106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" name="Equation" r:id="rId20" imgW="88707" imgH="164742" progId="Equation.DSMT4">
                    <p:embed/>
                  </p:oleObj>
                </mc:Choice>
                <mc:Fallback>
                  <p:oleObj name="Equation" r:id="rId20" imgW="88707" imgH="164742" progId="Equation.DSMT4">
                    <p:embed/>
                    <p:pic>
                      <p:nvPicPr>
                        <p:cNvPr id="90130" name="Object 14">
                          <a:extLst>
                            <a:ext uri="{FF2B5EF4-FFF2-40B4-BE49-F238E27FC236}">
                              <a16:creationId xmlns:a16="http://schemas.microsoft.com/office/drawing/2014/main" id="{9DDD23EE-FD1D-45BE-8346-E0DFFFAA2B8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9" y="1990"/>
                          <a:ext cx="106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Title 5">
            <a:extLst>
              <a:ext uri="{FF2B5EF4-FFF2-40B4-BE49-F238E27FC236}">
                <a16:creationId xmlns:a16="http://schemas.microsoft.com/office/drawing/2014/main" id="{879BEEB5-8302-4BF8-8DD1-A605A7A901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dirty="0">
                <a:solidFill>
                  <a:srgbClr val="000000"/>
                </a:solidFill>
              </a:rPr>
              <a:t>MODEL FOR FLASHLIGHT</a:t>
            </a:r>
            <a:br>
              <a:rPr lang="en-US" altLang="en-US" dirty="0"/>
            </a:br>
            <a:endParaRPr lang="en-US" dirty="0"/>
          </a:p>
        </p:txBody>
      </p:sp>
      <p:sp>
        <p:nvSpPr>
          <p:cNvPr id="90117" name="Text Placeholder 7">
            <a:extLst>
              <a:ext uri="{FF2B5EF4-FFF2-40B4-BE49-F238E27FC236}">
                <a16:creationId xmlns:a16="http://schemas.microsoft.com/office/drawing/2014/main" id="{DB12BFCC-C6CA-4722-BFC6-785DF822FCF1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7935913" y="2349500"/>
            <a:ext cx="2400300" cy="39782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1700">
                <a:solidFill>
                  <a:srgbClr val="69240C"/>
                </a:solidFill>
              </a:rPr>
              <a:t>Using PSpice</a:t>
            </a:r>
          </a:p>
          <a:p>
            <a:pPr eaLnBrk="1" hangingPunct="1">
              <a:lnSpc>
                <a:spcPct val="90000"/>
              </a:lnSpc>
            </a:pPr>
            <a:endParaRPr lang="en-US" altLang="en-US" sz="1700">
              <a:solidFill>
                <a:srgbClr val="69240C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1700">
                <a:solidFill>
                  <a:srgbClr val="69240C"/>
                </a:solidFill>
              </a:rPr>
              <a:t>Circuit Variabl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1700">
                <a:solidFill>
                  <a:srgbClr val="69240C"/>
                </a:solidFill>
              </a:rPr>
              <a:t>	Current (i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1700">
                <a:solidFill>
                  <a:srgbClr val="69240C"/>
                </a:solidFill>
              </a:rPr>
              <a:t>	Voltage  (v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1700">
                <a:solidFill>
                  <a:srgbClr val="69240C"/>
                </a:solidFill>
              </a:rPr>
              <a:t>	Power (p)</a:t>
            </a:r>
          </a:p>
          <a:p>
            <a:pPr eaLnBrk="1" hangingPunct="1">
              <a:lnSpc>
                <a:spcPct val="90000"/>
              </a:lnSpc>
            </a:pPr>
            <a:endParaRPr lang="en-US" altLang="en-US" sz="1700">
              <a:solidFill>
                <a:srgbClr val="69240C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1700">
                <a:solidFill>
                  <a:srgbClr val="69240C"/>
                </a:solidFill>
              </a:rPr>
              <a:t>Passive sign convention</a:t>
            </a:r>
          </a:p>
          <a:p>
            <a:pPr eaLnBrk="1" hangingPunct="1">
              <a:lnSpc>
                <a:spcPct val="90000"/>
              </a:lnSpc>
            </a:pPr>
            <a:endParaRPr lang="en-US" altLang="en-US" sz="1700">
              <a:solidFill>
                <a:srgbClr val="69240C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1700">
                <a:solidFill>
                  <a:srgbClr val="69240C"/>
                </a:solidFill>
              </a:rPr>
              <a:t>Ground	</a:t>
            </a:r>
          </a:p>
          <a:p>
            <a:pPr eaLnBrk="1" hangingPunct="1">
              <a:lnSpc>
                <a:spcPct val="90000"/>
              </a:lnSpc>
            </a:pPr>
            <a:endParaRPr lang="en-US" altLang="en-US" sz="1200">
              <a:solidFill>
                <a:srgbClr val="69240C"/>
              </a:solidFill>
            </a:endParaRPr>
          </a:p>
        </p:txBody>
      </p:sp>
      <p:sp>
        <p:nvSpPr>
          <p:cNvPr id="90118" name="Footer Placeholder 1">
            <a:extLst>
              <a:ext uri="{FF2B5EF4-FFF2-40B4-BE49-F238E27FC236}">
                <a16:creationId xmlns:a16="http://schemas.microsoft.com/office/drawing/2014/main" id="{54607C3E-A8B2-4233-9055-CE4993BC132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>
                <a:solidFill>
                  <a:schemeClr val="tx2"/>
                </a:solidFill>
              </a:rPr>
              <a:t>sawyes@rpi.edu                             www.rpi.edu/~sawyes </a:t>
            </a:r>
          </a:p>
        </p:txBody>
      </p:sp>
      <p:sp>
        <p:nvSpPr>
          <p:cNvPr id="90119" name="Slide Number Placeholder 2">
            <a:extLst>
              <a:ext uri="{FF2B5EF4-FFF2-40B4-BE49-F238E27FC236}">
                <a16:creationId xmlns:a16="http://schemas.microsoft.com/office/drawing/2014/main" id="{EEDD849F-1F2D-4999-929D-651A803397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0DE80B9-1DCA-4CF0-96BE-44A313349C5B}" type="slidenum">
              <a:rPr lang="en-US" altLang="en-US" smtClean="0">
                <a:solidFill>
                  <a:srgbClr val="FFFFFF"/>
                </a:solidFill>
                <a:latin typeface="Rockwell" panose="02060603020205020403" pitchFamily="18" charset="0"/>
              </a:rPr>
              <a:pPr/>
              <a:t>70</a:t>
            </a:fld>
            <a:endParaRPr lang="en-US" altLang="en-US">
              <a:solidFill>
                <a:srgbClr val="FFFFFF"/>
              </a:solidFill>
              <a:latin typeface="Rockwell" panose="02060603020205020403" pitchFamily="18" charset="0"/>
            </a:endParaRPr>
          </a:p>
        </p:txBody>
      </p:sp>
    </p:spTree>
  </p:cSld>
  <p:clrMapOvr>
    <a:masterClrMapping/>
  </p:clrMapOvr>
  <p:transition/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6E75D947-7226-40B6-AEB8-ABED6820FD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69848" y="484632"/>
            <a:ext cx="10058400" cy="1609344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Lecture 1.2 AGENDA</a:t>
            </a:r>
            <a:br>
              <a:rPr lang="en-US" dirty="0"/>
            </a:br>
            <a:endParaRPr lang="en-US" dirty="0"/>
          </a:p>
        </p:txBody>
      </p:sp>
      <p:sp>
        <p:nvSpPr>
          <p:cNvPr id="91139" name="Content Placeholder 4">
            <a:extLst>
              <a:ext uri="{FF2B5EF4-FFF2-40B4-BE49-F238E27FC236}">
                <a16:creationId xmlns:a16="http://schemas.microsoft.com/office/drawing/2014/main" id="{8464A5DD-BCBE-48A2-A4BF-FBC7E74440A4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z="3200"/>
              <a:t>Circuits &amp; Devices</a:t>
            </a:r>
          </a:p>
          <a:p>
            <a:pPr eaLnBrk="1" hangingPunct="1"/>
            <a:r>
              <a:rPr lang="en-US" altLang="en-US" sz="3200"/>
              <a:t>Linear Resistor – Ohm’s Law</a:t>
            </a:r>
          </a:p>
          <a:p>
            <a:pPr eaLnBrk="1" hangingPunct="1"/>
            <a:r>
              <a:rPr lang="en-US" altLang="en-US" sz="3200"/>
              <a:t>Open/Short Circuits – Ideal Switches</a:t>
            </a:r>
          </a:p>
          <a:p>
            <a:pPr eaLnBrk="1" hangingPunct="1"/>
            <a:r>
              <a:rPr lang="en-US" altLang="en-US" sz="3200"/>
              <a:t>Ideal Voltage and Current Sources</a:t>
            </a:r>
          </a:p>
        </p:txBody>
      </p:sp>
      <p:sp>
        <p:nvSpPr>
          <p:cNvPr id="91140" name="Footer Placeholder 1">
            <a:extLst>
              <a:ext uri="{FF2B5EF4-FFF2-40B4-BE49-F238E27FC236}">
                <a16:creationId xmlns:a16="http://schemas.microsoft.com/office/drawing/2014/main" id="{F721939F-C33F-4D5A-A7DF-3DB6CDB6836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>
                <a:solidFill>
                  <a:schemeClr val="tx2"/>
                </a:solidFill>
              </a:rPr>
              <a:t>sawyes@rpi.edu                              www.rpi.edu/~sawyes </a:t>
            </a:r>
          </a:p>
        </p:txBody>
      </p:sp>
      <p:sp>
        <p:nvSpPr>
          <p:cNvPr id="91141" name="Slide Number Placeholder 2">
            <a:extLst>
              <a:ext uri="{FF2B5EF4-FFF2-40B4-BE49-F238E27FC236}">
                <a16:creationId xmlns:a16="http://schemas.microsoft.com/office/drawing/2014/main" id="{E217C93E-4D1E-4431-9AE1-F24EE3EA34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0069FDF-1CAF-45EF-82F0-2C8E190DE5D8}" type="slidenum">
              <a:rPr lang="en-US" altLang="en-US" smtClean="0">
                <a:solidFill>
                  <a:srgbClr val="FFFFFF"/>
                </a:solidFill>
                <a:latin typeface="Rockwell" panose="02060603020205020403" pitchFamily="18" charset="0"/>
              </a:rPr>
              <a:pPr/>
              <a:t>71</a:t>
            </a:fld>
            <a:endParaRPr lang="en-US" altLang="en-US">
              <a:solidFill>
                <a:srgbClr val="FFFFFF"/>
              </a:solidFill>
              <a:latin typeface="Rockwell" panose="02060603020205020403" pitchFamily="18" charset="0"/>
            </a:endParaRPr>
          </a:p>
        </p:txBody>
      </p:sp>
      <p:sp>
        <p:nvSpPr>
          <p:cNvPr id="91142" name="Rectangle 2">
            <a:extLst>
              <a:ext uri="{FF2B5EF4-FFF2-40B4-BE49-F238E27FC236}">
                <a16:creationId xmlns:a16="http://schemas.microsoft.com/office/drawing/2014/main" id="{98E919F2-4EBB-414A-BC02-550FC36840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1524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4600">
              <a:latin typeface="Tahoma" panose="020B0604030504040204" pitchFamily="34" charset="0"/>
            </a:endParaRPr>
          </a:p>
        </p:txBody>
      </p:sp>
      <p:sp>
        <p:nvSpPr>
          <p:cNvPr id="91143" name="Rectangle 3">
            <a:extLst>
              <a:ext uri="{FF2B5EF4-FFF2-40B4-BE49-F238E27FC236}">
                <a16:creationId xmlns:a16="http://schemas.microsoft.com/office/drawing/2014/main" id="{54D8A79D-0016-4BFD-9BF2-F431D8B114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1143000"/>
            <a:ext cx="7708900" cy="4840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CC0000"/>
              </a:buClr>
              <a:buSzPct val="65000"/>
              <a:buFont typeface="Wingdings" panose="05000000000000000000" pitchFamily="2" charset="2"/>
              <a:buChar char="n"/>
            </a:pPr>
            <a:endParaRPr lang="en-US" altLang="en-US" sz="3600">
              <a:latin typeface="Tahoma" panose="020B0604030504040204" pitchFamily="34" charset="0"/>
            </a:endParaRPr>
          </a:p>
        </p:txBody>
      </p:sp>
    </p:spTree>
  </p:cSld>
  <p:clrMapOvr>
    <a:masterClrMapping/>
  </p:clrMapOvr>
  <p:transition/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Text Box 2">
            <a:extLst>
              <a:ext uri="{FF2B5EF4-FFF2-40B4-BE49-F238E27FC236}">
                <a16:creationId xmlns:a16="http://schemas.microsoft.com/office/drawing/2014/main" id="{31EA589A-949D-4399-AC32-F201332796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838200"/>
            <a:ext cx="3200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 sz="2400" b="1"/>
          </a:p>
        </p:txBody>
      </p:sp>
      <p:grpSp>
        <p:nvGrpSpPr>
          <p:cNvPr id="92163" name="Group 14">
            <a:extLst>
              <a:ext uri="{FF2B5EF4-FFF2-40B4-BE49-F238E27FC236}">
                <a16:creationId xmlns:a16="http://schemas.microsoft.com/office/drawing/2014/main" id="{AA49C772-01FA-4A1A-90D7-8EF74BF9E01D}"/>
              </a:ext>
            </a:extLst>
          </p:cNvPr>
          <p:cNvGrpSpPr>
            <a:grpSpLocks/>
          </p:cNvGrpSpPr>
          <p:nvPr/>
        </p:nvGrpSpPr>
        <p:grpSpPr bwMode="auto">
          <a:xfrm>
            <a:off x="2663825" y="1308100"/>
            <a:ext cx="2830513" cy="2693988"/>
            <a:chOff x="1680" y="1056"/>
            <a:chExt cx="2105" cy="2064"/>
          </a:xfrm>
        </p:grpSpPr>
        <p:sp>
          <p:nvSpPr>
            <p:cNvPr id="92173" name="Text Box 4">
              <a:extLst>
                <a:ext uri="{FF2B5EF4-FFF2-40B4-BE49-F238E27FC236}">
                  <a16:creationId xmlns:a16="http://schemas.microsoft.com/office/drawing/2014/main" id="{E262B23D-FDAA-44E4-A635-00E5E0DBF0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2" y="1440"/>
              <a:ext cx="576" cy="3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endParaRPr lang="en-US" altLang="en-US" sz="2400" b="1"/>
            </a:p>
          </p:txBody>
        </p:sp>
        <p:graphicFrame>
          <p:nvGraphicFramePr>
            <p:cNvPr id="92174" name="Object 5">
              <a:extLst>
                <a:ext uri="{FF2B5EF4-FFF2-40B4-BE49-F238E27FC236}">
                  <a16:creationId xmlns:a16="http://schemas.microsoft.com/office/drawing/2014/main" id="{B4540F9F-C0F6-481A-9224-C9349585449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52" y="1872"/>
            <a:ext cx="233" cy="9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" name="Equation" r:id="rId3" imgW="139639" imgH="571252" progId="Equation.DSMT4">
                    <p:embed/>
                  </p:oleObj>
                </mc:Choice>
                <mc:Fallback>
                  <p:oleObj name="Equation" r:id="rId3" imgW="139639" imgH="571252" progId="Equation.DSMT4">
                    <p:embed/>
                    <p:pic>
                      <p:nvPicPr>
                        <p:cNvPr id="92174" name="Object 5">
                          <a:extLst>
                            <a:ext uri="{FF2B5EF4-FFF2-40B4-BE49-F238E27FC236}">
                              <a16:creationId xmlns:a16="http://schemas.microsoft.com/office/drawing/2014/main" id="{B4540F9F-C0F6-481A-9224-C9349585449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1872"/>
                          <a:ext cx="233" cy="9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175" name="Object 6">
              <a:extLst>
                <a:ext uri="{FF2B5EF4-FFF2-40B4-BE49-F238E27FC236}">
                  <a16:creationId xmlns:a16="http://schemas.microsoft.com/office/drawing/2014/main" id="{6E16A695-399F-489C-BA7C-83D5344D487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92" y="1056"/>
            <a:ext cx="148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" name="Equation" r:id="rId5" imgW="88707" imgH="164742" progId="Equation.DSMT4">
                    <p:embed/>
                  </p:oleObj>
                </mc:Choice>
                <mc:Fallback>
                  <p:oleObj name="Equation" r:id="rId5" imgW="88707" imgH="164742" progId="Equation.DSMT4">
                    <p:embed/>
                    <p:pic>
                      <p:nvPicPr>
                        <p:cNvPr id="92175" name="Object 6">
                          <a:extLst>
                            <a:ext uri="{FF2B5EF4-FFF2-40B4-BE49-F238E27FC236}">
                              <a16:creationId xmlns:a16="http://schemas.microsoft.com/office/drawing/2014/main" id="{6E16A695-399F-489C-BA7C-83D5344D487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1056"/>
                          <a:ext cx="148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176" name="Line 7">
              <a:extLst>
                <a:ext uri="{FF2B5EF4-FFF2-40B4-BE49-F238E27FC236}">
                  <a16:creationId xmlns:a16="http://schemas.microsoft.com/office/drawing/2014/main" id="{A75E4738-D0D4-4996-A154-768FBC8E2E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0" y="1488"/>
              <a:ext cx="67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pic>
          <p:nvPicPr>
            <p:cNvPr id="92177" name="Picture 9">
              <a:extLst>
                <a:ext uri="{FF2B5EF4-FFF2-40B4-BE49-F238E27FC236}">
                  <a16:creationId xmlns:a16="http://schemas.microsoft.com/office/drawing/2014/main" id="{65D22CFC-1A06-4BE5-BF2D-8CE18B775F0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359" t="2768" r="14986" b="8650"/>
            <a:stretch>
              <a:fillRect/>
            </a:stretch>
          </p:blipFill>
          <p:spPr bwMode="auto">
            <a:xfrm>
              <a:off x="1680" y="1584"/>
              <a:ext cx="1776" cy="1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92164" name="Group 15">
            <a:extLst>
              <a:ext uri="{FF2B5EF4-FFF2-40B4-BE49-F238E27FC236}">
                <a16:creationId xmlns:a16="http://schemas.microsoft.com/office/drawing/2014/main" id="{1A2FF9CF-4A29-497E-8557-D2991AA7AAF2}"/>
              </a:ext>
            </a:extLst>
          </p:cNvPr>
          <p:cNvGrpSpPr>
            <a:grpSpLocks/>
          </p:cNvGrpSpPr>
          <p:nvPr/>
        </p:nvGrpSpPr>
        <p:grpSpPr bwMode="auto">
          <a:xfrm>
            <a:off x="7504113" y="1870075"/>
            <a:ext cx="1243012" cy="2870200"/>
            <a:chOff x="3792" y="672"/>
            <a:chExt cx="783" cy="1808"/>
          </a:xfrm>
        </p:grpSpPr>
        <p:graphicFrame>
          <p:nvGraphicFramePr>
            <p:cNvPr id="92170" name="Object 8">
              <a:extLst>
                <a:ext uri="{FF2B5EF4-FFF2-40B4-BE49-F238E27FC236}">
                  <a16:creationId xmlns:a16="http://schemas.microsoft.com/office/drawing/2014/main" id="{C88FC1A3-72D2-42FD-980E-DC123D86B4F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92" y="672"/>
            <a:ext cx="783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" name="Equation" r:id="rId8" imgW="469696" imgH="177723" progId="Equation.DSMT4">
                    <p:embed/>
                  </p:oleObj>
                </mc:Choice>
                <mc:Fallback>
                  <p:oleObj name="Equation" r:id="rId8" imgW="469696" imgH="177723" progId="Equation.DSMT4">
                    <p:embed/>
                    <p:pic>
                      <p:nvPicPr>
                        <p:cNvPr id="92170" name="Object 8">
                          <a:extLst>
                            <a:ext uri="{FF2B5EF4-FFF2-40B4-BE49-F238E27FC236}">
                              <a16:creationId xmlns:a16="http://schemas.microsoft.com/office/drawing/2014/main" id="{C88FC1A3-72D2-42FD-980E-DC123D86B4F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672"/>
                          <a:ext cx="783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171" name="Object 10">
              <a:extLst>
                <a:ext uri="{FF2B5EF4-FFF2-40B4-BE49-F238E27FC236}">
                  <a16:creationId xmlns:a16="http://schemas.microsoft.com/office/drawing/2014/main" id="{F15B64C8-FEC2-47EB-96C8-FB0EA3FD06E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88" y="1104"/>
            <a:ext cx="635" cy="6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" name="Equation" r:id="rId10" imgW="380835" imgH="393529" progId="Equation.DSMT4">
                    <p:embed/>
                  </p:oleObj>
                </mc:Choice>
                <mc:Fallback>
                  <p:oleObj name="Equation" r:id="rId10" imgW="380835" imgH="393529" progId="Equation.DSMT4">
                    <p:embed/>
                    <p:pic>
                      <p:nvPicPr>
                        <p:cNvPr id="92171" name="Object 10">
                          <a:extLst>
                            <a:ext uri="{FF2B5EF4-FFF2-40B4-BE49-F238E27FC236}">
                              <a16:creationId xmlns:a16="http://schemas.microsoft.com/office/drawing/2014/main" id="{F15B64C8-FEC2-47EB-96C8-FB0EA3FD06E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1104"/>
                          <a:ext cx="635" cy="6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172" name="Object 11">
              <a:extLst>
                <a:ext uri="{FF2B5EF4-FFF2-40B4-BE49-F238E27FC236}">
                  <a16:creationId xmlns:a16="http://schemas.microsoft.com/office/drawing/2014/main" id="{CD6F7661-2B44-45C9-89B9-DA2D4A84443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92" y="1824"/>
            <a:ext cx="698" cy="6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" name="Equation" r:id="rId12" imgW="418918" imgH="393529" progId="Equation.DSMT4">
                    <p:embed/>
                  </p:oleObj>
                </mc:Choice>
                <mc:Fallback>
                  <p:oleObj name="Equation" r:id="rId12" imgW="418918" imgH="393529" progId="Equation.DSMT4">
                    <p:embed/>
                    <p:pic>
                      <p:nvPicPr>
                        <p:cNvPr id="92172" name="Object 11">
                          <a:extLst>
                            <a:ext uri="{FF2B5EF4-FFF2-40B4-BE49-F238E27FC236}">
                              <a16:creationId xmlns:a16="http://schemas.microsoft.com/office/drawing/2014/main" id="{CD6F7661-2B44-45C9-89B9-DA2D4A84443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1824"/>
                          <a:ext cx="698" cy="6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2956" name="Object 12">
            <a:extLst>
              <a:ext uri="{FF2B5EF4-FFF2-40B4-BE49-F238E27FC236}">
                <a16:creationId xmlns:a16="http://schemas.microsoft.com/office/drawing/2014/main" id="{AA5821FA-C8A6-4805-BE31-4508F2BC70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96038" y="1298575"/>
          <a:ext cx="19494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4" imgW="736280" imgH="177723" progId="Equation.DSMT4">
                  <p:embed/>
                </p:oleObj>
              </mc:Choice>
              <mc:Fallback>
                <p:oleObj name="Equation" r:id="rId14" imgW="736280" imgH="177723" progId="Equation.DSMT4">
                  <p:embed/>
                  <p:pic>
                    <p:nvPicPr>
                      <p:cNvPr id="82956" name="Object 12">
                        <a:extLst>
                          <a:ext uri="{FF2B5EF4-FFF2-40B4-BE49-F238E27FC236}">
                            <a16:creationId xmlns:a16="http://schemas.microsoft.com/office/drawing/2014/main" id="{AA5821FA-C8A6-4805-BE31-4508F2BC70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6038" y="1298575"/>
                        <a:ext cx="194945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7" name="Object 13">
            <a:extLst>
              <a:ext uri="{FF2B5EF4-FFF2-40B4-BE49-F238E27FC236}">
                <a16:creationId xmlns:a16="http://schemas.microsoft.com/office/drawing/2014/main" id="{FBE8FCB6-A061-4433-8DB2-BC647C3585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4267200"/>
          <a:ext cx="3594100" cy="174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6" imgW="1358900" imgH="660400" progId="Equation.DSMT4">
                  <p:embed/>
                </p:oleObj>
              </mc:Choice>
              <mc:Fallback>
                <p:oleObj name="Equation" r:id="rId16" imgW="1358900" imgH="660400" progId="Equation.DSMT4">
                  <p:embed/>
                  <p:pic>
                    <p:nvPicPr>
                      <p:cNvPr id="82957" name="Object 13">
                        <a:extLst>
                          <a:ext uri="{FF2B5EF4-FFF2-40B4-BE49-F238E27FC236}">
                            <a16:creationId xmlns:a16="http://schemas.microsoft.com/office/drawing/2014/main" id="{FBE8FCB6-A061-4433-8DB2-BC647C3585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267200"/>
                        <a:ext cx="3594100" cy="174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itle 3">
            <a:extLst>
              <a:ext uri="{FF2B5EF4-FFF2-40B4-BE49-F238E27FC236}">
                <a16:creationId xmlns:a16="http://schemas.microsoft.com/office/drawing/2014/main" id="{26662DF1-4399-4FDB-9729-37A987FAE0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69848" y="484632"/>
            <a:ext cx="10058400" cy="1609344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OHM’S LAW</a:t>
            </a:r>
            <a:br>
              <a:rPr lang="en-US" dirty="0"/>
            </a:br>
            <a:endParaRPr lang="en-US" dirty="0"/>
          </a:p>
        </p:txBody>
      </p:sp>
      <p:sp>
        <p:nvSpPr>
          <p:cNvPr id="92168" name="Footer Placeholder 1">
            <a:extLst>
              <a:ext uri="{FF2B5EF4-FFF2-40B4-BE49-F238E27FC236}">
                <a16:creationId xmlns:a16="http://schemas.microsoft.com/office/drawing/2014/main" id="{7DA3B933-38A6-4459-840C-E2462986254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>
                <a:solidFill>
                  <a:schemeClr val="tx2"/>
                </a:solidFill>
              </a:rPr>
              <a:t>sawyes@rpi.edu                              www.rpi.edu/~sawyes </a:t>
            </a:r>
          </a:p>
        </p:txBody>
      </p:sp>
      <p:sp>
        <p:nvSpPr>
          <p:cNvPr id="92169" name="Slide Number Placeholder 2">
            <a:extLst>
              <a:ext uri="{FF2B5EF4-FFF2-40B4-BE49-F238E27FC236}">
                <a16:creationId xmlns:a16="http://schemas.microsoft.com/office/drawing/2014/main" id="{072AB77F-A0D2-418D-9F33-0849628ACD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BB9EDEE-88CF-4527-90AD-96CFD6E9FFC8}" type="slidenum">
              <a:rPr lang="en-US" altLang="en-US" smtClean="0">
                <a:solidFill>
                  <a:srgbClr val="FFFFFF"/>
                </a:solidFill>
                <a:latin typeface="Rockwell" panose="02060603020205020403" pitchFamily="18" charset="0"/>
              </a:rPr>
              <a:pPr/>
              <a:t>72</a:t>
            </a:fld>
            <a:endParaRPr lang="en-US" altLang="en-US">
              <a:solidFill>
                <a:srgbClr val="FFFFFF"/>
              </a:solidFill>
              <a:latin typeface="Rockwell" panose="02060603020205020403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29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29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29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29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Text Box 2">
            <a:extLst>
              <a:ext uri="{FF2B5EF4-FFF2-40B4-BE49-F238E27FC236}">
                <a16:creationId xmlns:a16="http://schemas.microsoft.com/office/drawing/2014/main" id="{19AF3978-2B32-430F-994C-D9A3EBB3F5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838200"/>
            <a:ext cx="3200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 sz="2400" b="1"/>
          </a:p>
        </p:txBody>
      </p:sp>
      <p:sp>
        <p:nvSpPr>
          <p:cNvPr id="93187" name="Text Box 4">
            <a:extLst>
              <a:ext uri="{FF2B5EF4-FFF2-40B4-BE49-F238E27FC236}">
                <a16:creationId xmlns:a16="http://schemas.microsoft.com/office/drawing/2014/main" id="{BA8241FF-DEAF-4D70-8D66-23676B950D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2286000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 sz="2400" b="1"/>
          </a:p>
        </p:txBody>
      </p:sp>
      <p:sp>
        <p:nvSpPr>
          <p:cNvPr id="93188" name="Line 5">
            <a:extLst>
              <a:ext uri="{FF2B5EF4-FFF2-40B4-BE49-F238E27FC236}">
                <a16:creationId xmlns:a16="http://schemas.microsoft.com/office/drawing/2014/main" id="{E543A4D3-C9FC-4668-8044-7411860EA6F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19600" y="1676400"/>
            <a:ext cx="0" cy="42672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189" name="Line 6">
            <a:extLst>
              <a:ext uri="{FF2B5EF4-FFF2-40B4-BE49-F238E27FC236}">
                <a16:creationId xmlns:a16="http://schemas.microsoft.com/office/drawing/2014/main" id="{D0D7FCF8-D298-4CC8-B637-8D7D540A9B24}"/>
              </a:ext>
            </a:extLst>
          </p:cNvPr>
          <p:cNvSpPr>
            <a:spLocks noChangeShapeType="1"/>
          </p:cNvSpPr>
          <p:nvPr/>
        </p:nvSpPr>
        <p:spPr bwMode="auto">
          <a:xfrm>
            <a:off x="2438400" y="3962400"/>
            <a:ext cx="762000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93190" name="Object 7">
            <a:extLst>
              <a:ext uri="{FF2B5EF4-FFF2-40B4-BE49-F238E27FC236}">
                <a16:creationId xmlns:a16="http://schemas.microsoft.com/office/drawing/2014/main" id="{39A72529-B502-49D6-809D-64E11DEFF4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6750" y="1430338"/>
          <a:ext cx="114300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Equation" r:id="rId3" imgW="368140" imgH="203112" progId="Equation.DSMT4">
                  <p:embed/>
                </p:oleObj>
              </mc:Choice>
              <mc:Fallback>
                <p:oleObj name="Equation" r:id="rId3" imgW="368140" imgH="203112" progId="Equation.DSMT4">
                  <p:embed/>
                  <p:pic>
                    <p:nvPicPr>
                      <p:cNvPr id="93190" name="Object 7">
                        <a:extLst>
                          <a:ext uri="{FF2B5EF4-FFF2-40B4-BE49-F238E27FC236}">
                            <a16:creationId xmlns:a16="http://schemas.microsoft.com/office/drawing/2014/main" id="{39A72529-B502-49D6-809D-64E11DEFF4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0" y="1430338"/>
                        <a:ext cx="1143000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1" name="Object 8">
            <a:extLst>
              <a:ext uri="{FF2B5EF4-FFF2-40B4-BE49-F238E27FC236}">
                <a16:creationId xmlns:a16="http://schemas.microsoft.com/office/drawing/2014/main" id="{D2EA9478-1B21-4B72-9379-4A95435275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94813" y="4092575"/>
          <a:ext cx="1001712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5" imgW="330057" imgH="203112" progId="Equation.DSMT4">
                  <p:embed/>
                </p:oleObj>
              </mc:Choice>
              <mc:Fallback>
                <p:oleObj name="Equation" r:id="rId5" imgW="330057" imgH="203112" progId="Equation.DSMT4">
                  <p:embed/>
                  <p:pic>
                    <p:nvPicPr>
                      <p:cNvPr id="93191" name="Object 8">
                        <a:extLst>
                          <a:ext uri="{FF2B5EF4-FFF2-40B4-BE49-F238E27FC236}">
                            <a16:creationId xmlns:a16="http://schemas.microsoft.com/office/drawing/2014/main" id="{D2EA9478-1B21-4B72-9379-4A95435275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4813" y="4092575"/>
                        <a:ext cx="1001712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1" name="Line 9">
            <a:extLst>
              <a:ext uri="{FF2B5EF4-FFF2-40B4-BE49-F238E27FC236}">
                <a16:creationId xmlns:a16="http://schemas.microsoft.com/office/drawing/2014/main" id="{EB5AB2F4-6696-4FFE-9A86-737206D59A6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33600" y="1600200"/>
            <a:ext cx="6248400" cy="3733800"/>
          </a:xfrm>
          <a:prstGeom prst="line">
            <a:avLst/>
          </a:prstGeom>
          <a:noFill/>
          <a:ln w="571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79882" name="Object 10">
            <a:extLst>
              <a:ext uri="{FF2B5EF4-FFF2-40B4-BE49-F238E27FC236}">
                <a16:creationId xmlns:a16="http://schemas.microsoft.com/office/drawing/2014/main" id="{2E174032-B81C-4486-BEEB-29338BDAB4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53338" y="2428875"/>
          <a:ext cx="2551112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7" imgW="875920" imgH="393529" progId="Equation.DSMT4">
                  <p:embed/>
                </p:oleObj>
              </mc:Choice>
              <mc:Fallback>
                <p:oleObj name="Equation" r:id="rId7" imgW="875920" imgH="393529" progId="Equation.DSMT4">
                  <p:embed/>
                  <p:pic>
                    <p:nvPicPr>
                      <p:cNvPr id="79882" name="Object 10">
                        <a:extLst>
                          <a:ext uri="{FF2B5EF4-FFF2-40B4-BE49-F238E27FC236}">
                            <a16:creationId xmlns:a16="http://schemas.microsoft.com/office/drawing/2014/main" id="{2E174032-B81C-4486-BEEB-29338BDAB4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3338" y="2428875"/>
                        <a:ext cx="2551112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3" name="Line 11">
            <a:extLst>
              <a:ext uri="{FF2B5EF4-FFF2-40B4-BE49-F238E27FC236}">
                <a16:creationId xmlns:a16="http://schemas.microsoft.com/office/drawing/2014/main" id="{A5B6C3A9-F2A2-473D-8319-FF9C4D16D36E}"/>
              </a:ext>
            </a:extLst>
          </p:cNvPr>
          <p:cNvSpPr>
            <a:spLocks noChangeShapeType="1"/>
          </p:cNvSpPr>
          <p:nvPr/>
        </p:nvSpPr>
        <p:spPr bwMode="auto">
          <a:xfrm>
            <a:off x="6172200" y="2895600"/>
            <a:ext cx="1066800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884" name="Line 12">
            <a:extLst>
              <a:ext uri="{FF2B5EF4-FFF2-40B4-BE49-F238E27FC236}">
                <a16:creationId xmlns:a16="http://schemas.microsoft.com/office/drawing/2014/main" id="{A603406A-14BF-4904-81B2-12CA0D18C66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239000" y="2286000"/>
            <a:ext cx="0" cy="609600"/>
          </a:xfrm>
          <a:prstGeom prst="line">
            <a:avLst/>
          </a:prstGeom>
          <a:noFill/>
          <a:ln w="9525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79885" name="Object 13">
            <a:extLst>
              <a:ext uri="{FF2B5EF4-FFF2-40B4-BE49-F238E27FC236}">
                <a16:creationId xmlns:a16="http://schemas.microsoft.com/office/drawing/2014/main" id="{18E18D87-F537-4548-A9FA-FAE86E8C93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46563" y="3776663"/>
          <a:ext cx="37465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9" imgW="114102" imgH="126780" progId="Equation.DSMT4">
                  <p:embed/>
                </p:oleObj>
              </mc:Choice>
              <mc:Fallback>
                <p:oleObj name="Equation" r:id="rId9" imgW="114102" imgH="126780" progId="Equation.DSMT4">
                  <p:embed/>
                  <p:pic>
                    <p:nvPicPr>
                      <p:cNvPr id="79885" name="Object 13">
                        <a:extLst>
                          <a:ext uri="{FF2B5EF4-FFF2-40B4-BE49-F238E27FC236}">
                            <a16:creationId xmlns:a16="http://schemas.microsoft.com/office/drawing/2014/main" id="{18E18D87-F537-4548-A9FA-FAE86E8C93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6563" y="3776663"/>
                        <a:ext cx="374650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6" name="Object 14">
            <a:extLst>
              <a:ext uri="{FF2B5EF4-FFF2-40B4-BE49-F238E27FC236}">
                <a16:creationId xmlns:a16="http://schemas.microsoft.com/office/drawing/2014/main" id="{8F844345-7ED7-4AEE-9975-3CD148B88F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0" y="3124200"/>
          <a:ext cx="37465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1" imgW="114102" imgH="126780" progId="Equation.DSMT4">
                  <p:embed/>
                </p:oleObj>
              </mc:Choice>
              <mc:Fallback>
                <p:oleObj name="Equation" r:id="rId11" imgW="114102" imgH="126780" progId="Equation.DSMT4">
                  <p:embed/>
                  <p:pic>
                    <p:nvPicPr>
                      <p:cNvPr id="79886" name="Object 14">
                        <a:extLst>
                          <a:ext uri="{FF2B5EF4-FFF2-40B4-BE49-F238E27FC236}">
                            <a16:creationId xmlns:a16="http://schemas.microsoft.com/office/drawing/2014/main" id="{8F844345-7ED7-4AEE-9975-3CD148B88F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124200"/>
                        <a:ext cx="37465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7" name="Object 15">
            <a:extLst>
              <a:ext uri="{FF2B5EF4-FFF2-40B4-BE49-F238E27FC236}">
                <a16:creationId xmlns:a16="http://schemas.microsoft.com/office/drawing/2014/main" id="{C806AF9B-113C-4CD6-AFA7-4796F53154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29400" y="2362200"/>
          <a:ext cx="37465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3" imgW="114102" imgH="126780" progId="Equation.DSMT4">
                  <p:embed/>
                </p:oleObj>
              </mc:Choice>
              <mc:Fallback>
                <p:oleObj name="Equation" r:id="rId13" imgW="114102" imgH="126780" progId="Equation.DSMT4">
                  <p:embed/>
                  <p:pic>
                    <p:nvPicPr>
                      <p:cNvPr id="79887" name="Object 15">
                        <a:extLst>
                          <a:ext uri="{FF2B5EF4-FFF2-40B4-BE49-F238E27FC236}">
                            <a16:creationId xmlns:a16="http://schemas.microsoft.com/office/drawing/2014/main" id="{C806AF9B-113C-4CD6-AFA7-4796F53154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362200"/>
                        <a:ext cx="37465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8" name="Object 16">
            <a:extLst>
              <a:ext uri="{FF2B5EF4-FFF2-40B4-BE49-F238E27FC236}">
                <a16:creationId xmlns:a16="http://schemas.microsoft.com/office/drawing/2014/main" id="{852D6E35-423E-4AD1-9C45-3A138EA986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72400" y="1676400"/>
          <a:ext cx="37465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4" imgW="114102" imgH="126780" progId="Equation.DSMT4">
                  <p:embed/>
                </p:oleObj>
              </mc:Choice>
              <mc:Fallback>
                <p:oleObj name="Equation" r:id="rId14" imgW="114102" imgH="126780" progId="Equation.DSMT4">
                  <p:embed/>
                  <p:pic>
                    <p:nvPicPr>
                      <p:cNvPr id="79888" name="Object 16">
                        <a:extLst>
                          <a:ext uri="{FF2B5EF4-FFF2-40B4-BE49-F238E27FC236}">
                            <a16:creationId xmlns:a16="http://schemas.microsoft.com/office/drawing/2014/main" id="{852D6E35-423E-4AD1-9C45-3A138EA986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1676400"/>
                        <a:ext cx="37465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9" name="Object 17">
            <a:extLst>
              <a:ext uri="{FF2B5EF4-FFF2-40B4-BE49-F238E27FC236}">
                <a16:creationId xmlns:a16="http://schemas.microsoft.com/office/drawing/2014/main" id="{23B0C761-F4D8-4D57-99A5-99C26D7A8F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4691063"/>
          <a:ext cx="37465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5" imgW="114102" imgH="126780" progId="Equation.DSMT4">
                  <p:embed/>
                </p:oleObj>
              </mc:Choice>
              <mc:Fallback>
                <p:oleObj name="Equation" r:id="rId15" imgW="114102" imgH="126780" progId="Equation.DSMT4">
                  <p:embed/>
                  <p:pic>
                    <p:nvPicPr>
                      <p:cNvPr id="79889" name="Object 17">
                        <a:extLst>
                          <a:ext uri="{FF2B5EF4-FFF2-40B4-BE49-F238E27FC236}">
                            <a16:creationId xmlns:a16="http://schemas.microsoft.com/office/drawing/2014/main" id="{23B0C761-F4D8-4D57-99A5-99C26D7A8F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691063"/>
                        <a:ext cx="374650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90" name="Object 18">
            <a:extLst>
              <a:ext uri="{FF2B5EF4-FFF2-40B4-BE49-F238E27FC236}">
                <a16:creationId xmlns:a16="http://schemas.microsoft.com/office/drawing/2014/main" id="{DFE1C107-DB9A-4A35-A674-E1AF432637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67263" y="4154488"/>
          <a:ext cx="3544887" cy="183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16" imgW="1460500" imgH="876300" progId="Equation.DSMT4">
                  <p:embed/>
                </p:oleObj>
              </mc:Choice>
              <mc:Fallback>
                <p:oleObj name="Equation" r:id="rId16" imgW="1460500" imgH="876300" progId="Equation.DSMT4">
                  <p:embed/>
                  <p:pic>
                    <p:nvPicPr>
                      <p:cNvPr id="79890" name="Object 18">
                        <a:extLst>
                          <a:ext uri="{FF2B5EF4-FFF2-40B4-BE49-F238E27FC236}">
                            <a16:creationId xmlns:a16="http://schemas.microsoft.com/office/drawing/2014/main" id="{DFE1C107-DB9A-4A35-A674-E1AF432637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7263" y="4154488"/>
                        <a:ext cx="3544887" cy="183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itle 3">
            <a:extLst>
              <a:ext uri="{FF2B5EF4-FFF2-40B4-BE49-F238E27FC236}">
                <a16:creationId xmlns:a16="http://schemas.microsoft.com/office/drawing/2014/main" id="{93673BA7-EE55-4613-937C-D38A4897EA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69848" y="484632"/>
            <a:ext cx="10058400" cy="1609344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LINEAR RESISTOR</a:t>
            </a:r>
            <a:br>
              <a:rPr lang="en-US" dirty="0"/>
            </a:br>
            <a:endParaRPr lang="en-US" dirty="0"/>
          </a:p>
        </p:txBody>
      </p:sp>
      <p:sp>
        <p:nvSpPr>
          <p:cNvPr id="93203" name="Footer Placeholder 1">
            <a:extLst>
              <a:ext uri="{FF2B5EF4-FFF2-40B4-BE49-F238E27FC236}">
                <a16:creationId xmlns:a16="http://schemas.microsoft.com/office/drawing/2014/main" id="{509D8171-E095-4A80-8A5B-42F2A370CE5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>
                <a:solidFill>
                  <a:schemeClr val="tx2"/>
                </a:solidFill>
              </a:rPr>
              <a:t>sawyes@rpi.edu                              www.rpi.edu/~sawyes </a:t>
            </a:r>
          </a:p>
        </p:txBody>
      </p:sp>
      <p:sp>
        <p:nvSpPr>
          <p:cNvPr id="93204" name="Slide Number Placeholder 2">
            <a:extLst>
              <a:ext uri="{FF2B5EF4-FFF2-40B4-BE49-F238E27FC236}">
                <a16:creationId xmlns:a16="http://schemas.microsoft.com/office/drawing/2014/main" id="{147EA326-FA62-4C8A-9967-630BD23BEC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24C4FF4-1A88-442A-B7F6-984C37AE79B9}" type="slidenum">
              <a:rPr lang="en-US" altLang="en-US" smtClean="0">
                <a:solidFill>
                  <a:srgbClr val="FFFFFF"/>
                </a:solidFill>
                <a:latin typeface="Rockwell" panose="02060603020205020403" pitchFamily="18" charset="0"/>
              </a:rPr>
              <a:pPr/>
              <a:t>73</a:t>
            </a:fld>
            <a:endParaRPr lang="en-US" altLang="en-US">
              <a:solidFill>
                <a:srgbClr val="FFFFFF"/>
              </a:solidFill>
              <a:latin typeface="Rockwell" panose="02060603020205020403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98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98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98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98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98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98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98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98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98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98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98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98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98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98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98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98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98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98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798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798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Text Box 2">
            <a:extLst>
              <a:ext uri="{FF2B5EF4-FFF2-40B4-BE49-F238E27FC236}">
                <a16:creationId xmlns:a16="http://schemas.microsoft.com/office/drawing/2014/main" id="{DAFCA727-952B-4838-8D64-004EDA9081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838200"/>
            <a:ext cx="3200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 sz="2400" b="1"/>
          </a:p>
        </p:txBody>
      </p:sp>
      <p:sp>
        <p:nvSpPr>
          <p:cNvPr id="94211" name="Text Box 4">
            <a:extLst>
              <a:ext uri="{FF2B5EF4-FFF2-40B4-BE49-F238E27FC236}">
                <a16:creationId xmlns:a16="http://schemas.microsoft.com/office/drawing/2014/main" id="{3C086313-973B-4630-9123-D1C91F83A0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2286000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 sz="2400" b="1"/>
          </a:p>
        </p:txBody>
      </p:sp>
      <p:graphicFrame>
        <p:nvGraphicFramePr>
          <p:cNvPr id="94212" name="Object 5">
            <a:extLst>
              <a:ext uri="{FF2B5EF4-FFF2-40B4-BE49-F238E27FC236}">
                <a16:creationId xmlns:a16="http://schemas.microsoft.com/office/drawing/2014/main" id="{59686463-1512-440E-ABE6-E695C4EF60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57900" y="1752600"/>
          <a:ext cx="8572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Equation" r:id="rId3" imgW="342751" imgH="228501" progId="Equation.DSMT4">
                  <p:embed/>
                </p:oleObj>
              </mc:Choice>
              <mc:Fallback>
                <p:oleObj name="Equation" r:id="rId3" imgW="342751" imgH="228501" progId="Equation.DSMT4">
                  <p:embed/>
                  <p:pic>
                    <p:nvPicPr>
                      <p:cNvPr id="94212" name="Object 5">
                        <a:extLst>
                          <a:ext uri="{FF2B5EF4-FFF2-40B4-BE49-F238E27FC236}">
                            <a16:creationId xmlns:a16="http://schemas.microsoft.com/office/drawing/2014/main" id="{59686463-1512-440E-ABE6-E695C4EF60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900" y="1752600"/>
                        <a:ext cx="8572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3" name="Object 6">
            <a:extLst>
              <a:ext uri="{FF2B5EF4-FFF2-40B4-BE49-F238E27FC236}">
                <a16:creationId xmlns:a16="http://schemas.microsoft.com/office/drawing/2014/main" id="{F2B5E7F4-322D-4DBE-80A8-44E9B1E183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56000" y="1831975"/>
          <a:ext cx="2222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5" imgW="88707" imgH="164742" progId="Equation.DSMT4">
                  <p:embed/>
                </p:oleObj>
              </mc:Choice>
              <mc:Fallback>
                <p:oleObj name="Equation" r:id="rId5" imgW="88707" imgH="164742" progId="Equation.DSMT4">
                  <p:embed/>
                  <p:pic>
                    <p:nvPicPr>
                      <p:cNvPr id="94213" name="Object 6">
                        <a:extLst>
                          <a:ext uri="{FF2B5EF4-FFF2-40B4-BE49-F238E27FC236}">
                            <a16:creationId xmlns:a16="http://schemas.microsoft.com/office/drawing/2014/main" id="{F2B5E7F4-322D-4DBE-80A8-44E9B1E183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1831975"/>
                        <a:ext cx="22225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4" name="Object 7">
            <a:extLst>
              <a:ext uri="{FF2B5EF4-FFF2-40B4-BE49-F238E27FC236}">
                <a16:creationId xmlns:a16="http://schemas.microsoft.com/office/drawing/2014/main" id="{8C669757-2F8F-4C78-A50A-DDD927C8CE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91600" y="1905000"/>
          <a:ext cx="2222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7" imgW="88707" imgH="164742" progId="Equation.DSMT4">
                  <p:embed/>
                </p:oleObj>
              </mc:Choice>
              <mc:Fallback>
                <p:oleObj name="Equation" r:id="rId7" imgW="88707" imgH="164742" progId="Equation.DSMT4">
                  <p:embed/>
                  <p:pic>
                    <p:nvPicPr>
                      <p:cNvPr id="94214" name="Object 7">
                        <a:extLst>
                          <a:ext uri="{FF2B5EF4-FFF2-40B4-BE49-F238E27FC236}">
                            <a16:creationId xmlns:a16="http://schemas.microsoft.com/office/drawing/2014/main" id="{8C669757-2F8F-4C78-A50A-DDD927C8CE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1600" y="1905000"/>
                        <a:ext cx="22225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8" name="Object 8">
            <a:extLst>
              <a:ext uri="{FF2B5EF4-FFF2-40B4-BE49-F238E27FC236}">
                <a16:creationId xmlns:a16="http://schemas.microsoft.com/office/drawing/2014/main" id="{787F4C52-A400-4E3F-BE27-72E61F8B64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4953000"/>
          <a:ext cx="1397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8" imgW="558558" imgH="406224" progId="Equation.DSMT4">
                  <p:embed/>
                </p:oleObj>
              </mc:Choice>
              <mc:Fallback>
                <p:oleObj name="Equation" r:id="rId8" imgW="558558" imgH="406224" progId="Equation.DSMT4">
                  <p:embed/>
                  <p:pic>
                    <p:nvPicPr>
                      <p:cNvPr id="56328" name="Object 8">
                        <a:extLst>
                          <a:ext uri="{FF2B5EF4-FFF2-40B4-BE49-F238E27FC236}">
                            <a16:creationId xmlns:a16="http://schemas.microsoft.com/office/drawing/2014/main" id="{787F4C52-A400-4E3F-BE27-72E61F8B64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953000"/>
                        <a:ext cx="13970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4216" name="Picture 9">
            <a:extLst>
              <a:ext uri="{FF2B5EF4-FFF2-40B4-BE49-F238E27FC236}">
                <a16:creationId xmlns:a16="http://schemas.microsoft.com/office/drawing/2014/main" id="{1E673EA1-5FFA-4578-AAF3-81904DE1BD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08" t="9616" r="3311" b="15384"/>
          <a:stretch>
            <a:fillRect/>
          </a:stretch>
        </p:blipFill>
        <p:spPr bwMode="auto">
          <a:xfrm>
            <a:off x="2209800" y="1828800"/>
            <a:ext cx="784860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4217" name="Object 10">
            <a:extLst>
              <a:ext uri="{FF2B5EF4-FFF2-40B4-BE49-F238E27FC236}">
                <a16:creationId xmlns:a16="http://schemas.microsoft.com/office/drawing/2014/main" id="{3D175DD4-8385-4CB5-9467-7F6E2C724D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2514600"/>
          <a:ext cx="349250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1" imgW="139639" imgH="571252" progId="Equation.DSMT4">
                  <p:embed/>
                </p:oleObj>
              </mc:Choice>
              <mc:Fallback>
                <p:oleObj name="Equation" r:id="rId11" imgW="139639" imgH="571252" progId="Equation.DSMT4">
                  <p:embed/>
                  <p:pic>
                    <p:nvPicPr>
                      <p:cNvPr id="94217" name="Object 10">
                        <a:extLst>
                          <a:ext uri="{FF2B5EF4-FFF2-40B4-BE49-F238E27FC236}">
                            <a16:creationId xmlns:a16="http://schemas.microsoft.com/office/drawing/2014/main" id="{3D175DD4-8385-4CB5-9467-7F6E2C724D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514600"/>
                        <a:ext cx="349250" cy="142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8" name="Line 11">
            <a:extLst>
              <a:ext uri="{FF2B5EF4-FFF2-40B4-BE49-F238E27FC236}">
                <a16:creationId xmlns:a16="http://schemas.microsoft.com/office/drawing/2014/main" id="{542ACD49-8382-477F-988D-03E7506E8254}"/>
              </a:ext>
            </a:extLst>
          </p:cNvPr>
          <p:cNvSpPr>
            <a:spLocks noChangeShapeType="1"/>
          </p:cNvSpPr>
          <p:nvPr/>
        </p:nvSpPr>
        <p:spPr bwMode="auto">
          <a:xfrm>
            <a:off x="2514600" y="1828800"/>
            <a:ext cx="685800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94219" name="Object 12">
            <a:extLst>
              <a:ext uri="{FF2B5EF4-FFF2-40B4-BE49-F238E27FC236}">
                <a16:creationId xmlns:a16="http://schemas.microsoft.com/office/drawing/2014/main" id="{0C7A1694-3990-4B52-9239-BC21FBA6CC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7200" y="2514600"/>
          <a:ext cx="349250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3" imgW="139639" imgH="571252" progId="Equation.DSMT4">
                  <p:embed/>
                </p:oleObj>
              </mc:Choice>
              <mc:Fallback>
                <p:oleObj name="Equation" r:id="rId13" imgW="139639" imgH="571252" progId="Equation.DSMT4">
                  <p:embed/>
                  <p:pic>
                    <p:nvPicPr>
                      <p:cNvPr id="94219" name="Object 12">
                        <a:extLst>
                          <a:ext uri="{FF2B5EF4-FFF2-40B4-BE49-F238E27FC236}">
                            <a16:creationId xmlns:a16="http://schemas.microsoft.com/office/drawing/2014/main" id="{0C7A1694-3990-4B52-9239-BC21FBA6CC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514600"/>
                        <a:ext cx="349250" cy="142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20" name="Line 13">
            <a:extLst>
              <a:ext uri="{FF2B5EF4-FFF2-40B4-BE49-F238E27FC236}">
                <a16:creationId xmlns:a16="http://schemas.microsoft.com/office/drawing/2014/main" id="{EC8DFEF7-6F6B-49E6-BE24-4AB9E9E16D72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1000" y="1828800"/>
            <a:ext cx="685800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4221" name="Line 14">
            <a:extLst>
              <a:ext uri="{FF2B5EF4-FFF2-40B4-BE49-F238E27FC236}">
                <a16:creationId xmlns:a16="http://schemas.microsoft.com/office/drawing/2014/main" id="{614F8F02-DDFE-46D8-B771-7B6CD0F48AC8}"/>
              </a:ext>
            </a:extLst>
          </p:cNvPr>
          <p:cNvSpPr>
            <a:spLocks noChangeShapeType="1"/>
          </p:cNvSpPr>
          <p:nvPr/>
        </p:nvSpPr>
        <p:spPr bwMode="auto">
          <a:xfrm>
            <a:off x="8991600" y="1905000"/>
            <a:ext cx="685800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94222" name="Object 15">
            <a:extLst>
              <a:ext uri="{FF2B5EF4-FFF2-40B4-BE49-F238E27FC236}">
                <a16:creationId xmlns:a16="http://schemas.microsoft.com/office/drawing/2014/main" id="{18709C75-191C-43A7-8AA7-09010FAAA3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24800" y="2971800"/>
          <a:ext cx="381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4" imgW="152334" imgH="228501" progId="Equation.DSMT4">
                  <p:embed/>
                </p:oleObj>
              </mc:Choice>
              <mc:Fallback>
                <p:oleObj name="Equation" r:id="rId14" imgW="152334" imgH="228501" progId="Equation.DSMT4">
                  <p:embed/>
                  <p:pic>
                    <p:nvPicPr>
                      <p:cNvPr id="94222" name="Object 15">
                        <a:extLst>
                          <a:ext uri="{FF2B5EF4-FFF2-40B4-BE49-F238E27FC236}">
                            <a16:creationId xmlns:a16="http://schemas.microsoft.com/office/drawing/2014/main" id="{18709C75-191C-43A7-8AA7-09010FAAA3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2971800"/>
                        <a:ext cx="381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3" name="Object 16">
            <a:extLst>
              <a:ext uri="{FF2B5EF4-FFF2-40B4-BE49-F238E27FC236}">
                <a16:creationId xmlns:a16="http://schemas.microsoft.com/office/drawing/2014/main" id="{BE609E40-5BFB-4785-882E-C5B02576D6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1295400"/>
          <a:ext cx="2222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6" imgW="88707" imgH="164742" progId="Equation.DSMT4">
                  <p:embed/>
                </p:oleObj>
              </mc:Choice>
              <mc:Fallback>
                <p:oleObj name="Equation" r:id="rId16" imgW="88707" imgH="164742" progId="Equation.DSMT4">
                  <p:embed/>
                  <p:pic>
                    <p:nvPicPr>
                      <p:cNvPr id="94223" name="Object 16">
                        <a:extLst>
                          <a:ext uri="{FF2B5EF4-FFF2-40B4-BE49-F238E27FC236}">
                            <a16:creationId xmlns:a16="http://schemas.microsoft.com/office/drawing/2014/main" id="{BE609E40-5BFB-4785-882E-C5B02576D6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295400"/>
                        <a:ext cx="22225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4" name="Object 17">
            <a:extLst>
              <a:ext uri="{FF2B5EF4-FFF2-40B4-BE49-F238E27FC236}">
                <a16:creationId xmlns:a16="http://schemas.microsoft.com/office/drawing/2014/main" id="{F9D46BBD-361E-4BB9-A54A-CB2EA82311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1295400"/>
          <a:ext cx="2222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18" imgW="88707" imgH="164742" progId="Equation.DSMT4">
                  <p:embed/>
                </p:oleObj>
              </mc:Choice>
              <mc:Fallback>
                <p:oleObj name="Equation" r:id="rId18" imgW="88707" imgH="164742" progId="Equation.DSMT4">
                  <p:embed/>
                  <p:pic>
                    <p:nvPicPr>
                      <p:cNvPr id="94224" name="Object 17">
                        <a:extLst>
                          <a:ext uri="{FF2B5EF4-FFF2-40B4-BE49-F238E27FC236}">
                            <a16:creationId xmlns:a16="http://schemas.microsoft.com/office/drawing/2014/main" id="{F9D46BBD-361E-4BB9-A54A-CB2EA82311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295400"/>
                        <a:ext cx="22225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8" name="Object 18">
            <a:extLst>
              <a:ext uri="{FF2B5EF4-FFF2-40B4-BE49-F238E27FC236}">
                <a16:creationId xmlns:a16="http://schemas.microsoft.com/office/drawing/2014/main" id="{D71D1E05-86B6-4138-AE00-ADA5B55241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1000" y="4953000"/>
          <a:ext cx="117475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19" imgW="469696" imgH="406224" progId="Equation.DSMT4">
                  <p:embed/>
                </p:oleObj>
              </mc:Choice>
              <mc:Fallback>
                <p:oleObj name="Equation" r:id="rId19" imgW="469696" imgH="406224" progId="Equation.DSMT4">
                  <p:embed/>
                  <p:pic>
                    <p:nvPicPr>
                      <p:cNvPr id="56338" name="Object 18">
                        <a:extLst>
                          <a:ext uri="{FF2B5EF4-FFF2-40B4-BE49-F238E27FC236}">
                            <a16:creationId xmlns:a16="http://schemas.microsoft.com/office/drawing/2014/main" id="{D71D1E05-86B6-4138-AE00-ADA5B55241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953000"/>
                        <a:ext cx="117475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6" name="Object 19">
            <a:extLst>
              <a:ext uri="{FF2B5EF4-FFF2-40B4-BE49-F238E27FC236}">
                <a16:creationId xmlns:a16="http://schemas.microsoft.com/office/drawing/2014/main" id="{342AACD7-E525-4594-BCF1-F232FD9F2D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67375" y="2971800"/>
          <a:ext cx="4762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21" imgW="190500" imgH="228600" progId="Equation.DSMT4">
                  <p:embed/>
                </p:oleObj>
              </mc:Choice>
              <mc:Fallback>
                <p:oleObj name="Equation" r:id="rId21" imgW="190500" imgH="228600" progId="Equation.DSMT4">
                  <p:embed/>
                  <p:pic>
                    <p:nvPicPr>
                      <p:cNvPr id="94226" name="Object 19">
                        <a:extLst>
                          <a:ext uri="{FF2B5EF4-FFF2-40B4-BE49-F238E27FC236}">
                            <a16:creationId xmlns:a16="http://schemas.microsoft.com/office/drawing/2014/main" id="{342AACD7-E525-4594-BCF1-F232FD9F2D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75" y="2971800"/>
                        <a:ext cx="4762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7" name="Object 20">
            <a:extLst>
              <a:ext uri="{FF2B5EF4-FFF2-40B4-BE49-F238E27FC236}">
                <a16:creationId xmlns:a16="http://schemas.microsoft.com/office/drawing/2014/main" id="{893D3BCB-B44A-416D-A441-91FB7E307B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67600" y="2438400"/>
          <a:ext cx="349250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23" imgW="139639" imgH="571252" progId="Equation.DSMT4">
                  <p:embed/>
                </p:oleObj>
              </mc:Choice>
              <mc:Fallback>
                <p:oleObj name="Equation" r:id="rId23" imgW="139639" imgH="571252" progId="Equation.DSMT4">
                  <p:embed/>
                  <p:pic>
                    <p:nvPicPr>
                      <p:cNvPr id="94227" name="Object 20">
                        <a:extLst>
                          <a:ext uri="{FF2B5EF4-FFF2-40B4-BE49-F238E27FC236}">
                            <a16:creationId xmlns:a16="http://schemas.microsoft.com/office/drawing/2014/main" id="{893D3BCB-B44A-416D-A441-91FB7E307B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2438400"/>
                        <a:ext cx="349250" cy="142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28" name="Line 21">
            <a:extLst>
              <a:ext uri="{FF2B5EF4-FFF2-40B4-BE49-F238E27FC236}">
                <a16:creationId xmlns:a16="http://schemas.microsoft.com/office/drawing/2014/main" id="{B75B7E2C-5200-412F-B7FC-ADBFDD0FC97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81800" y="1828800"/>
            <a:ext cx="762000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94229" name="Object 22">
            <a:extLst>
              <a:ext uri="{FF2B5EF4-FFF2-40B4-BE49-F238E27FC236}">
                <a16:creationId xmlns:a16="http://schemas.microsoft.com/office/drawing/2014/main" id="{312B4B71-93C1-4C6B-BD97-5955420E5B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86600" y="1371600"/>
          <a:ext cx="2222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25" imgW="88707" imgH="164742" progId="Equation.DSMT4">
                  <p:embed/>
                </p:oleObj>
              </mc:Choice>
              <mc:Fallback>
                <p:oleObj name="Equation" r:id="rId25" imgW="88707" imgH="164742" progId="Equation.DSMT4">
                  <p:embed/>
                  <p:pic>
                    <p:nvPicPr>
                      <p:cNvPr id="94229" name="Object 22">
                        <a:extLst>
                          <a:ext uri="{FF2B5EF4-FFF2-40B4-BE49-F238E27FC236}">
                            <a16:creationId xmlns:a16="http://schemas.microsoft.com/office/drawing/2014/main" id="{312B4B71-93C1-4C6B-BD97-5955420E5B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1371600"/>
                        <a:ext cx="22225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30" name="Object 23">
            <a:extLst>
              <a:ext uri="{FF2B5EF4-FFF2-40B4-BE49-F238E27FC236}">
                <a16:creationId xmlns:a16="http://schemas.microsoft.com/office/drawing/2014/main" id="{DC4B819B-A6AC-4EFF-AA19-707B68C4F6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67800" y="1371600"/>
          <a:ext cx="3111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26" imgW="88707" imgH="164742" progId="Equation.DSMT4">
                  <p:embed/>
                </p:oleObj>
              </mc:Choice>
              <mc:Fallback>
                <p:oleObj name="Equation" r:id="rId26" imgW="88707" imgH="164742" progId="Equation.DSMT4">
                  <p:embed/>
                  <p:pic>
                    <p:nvPicPr>
                      <p:cNvPr id="94230" name="Object 23">
                        <a:extLst>
                          <a:ext uri="{FF2B5EF4-FFF2-40B4-BE49-F238E27FC236}">
                            <a16:creationId xmlns:a16="http://schemas.microsoft.com/office/drawing/2014/main" id="{DC4B819B-A6AC-4EFF-AA19-707B68C4F6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7800" y="1371600"/>
                        <a:ext cx="31115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31" name="Object 24">
            <a:extLst>
              <a:ext uri="{FF2B5EF4-FFF2-40B4-BE49-F238E27FC236}">
                <a16:creationId xmlns:a16="http://schemas.microsoft.com/office/drawing/2014/main" id="{66759EB7-B509-48B7-BF02-13C9D94ACB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53600" y="2514600"/>
          <a:ext cx="34925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27" imgW="139700" imgH="558800" progId="Equation.DSMT4">
                  <p:embed/>
                </p:oleObj>
              </mc:Choice>
              <mc:Fallback>
                <p:oleObj name="Equation" r:id="rId27" imgW="139700" imgH="558800" progId="Equation.DSMT4">
                  <p:embed/>
                  <p:pic>
                    <p:nvPicPr>
                      <p:cNvPr id="94231" name="Object 24">
                        <a:extLst>
                          <a:ext uri="{FF2B5EF4-FFF2-40B4-BE49-F238E27FC236}">
                            <a16:creationId xmlns:a16="http://schemas.microsoft.com/office/drawing/2014/main" id="{66759EB7-B509-48B7-BF02-13C9D94ACB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3600" y="2514600"/>
                        <a:ext cx="349250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45" name="Object 25">
            <a:extLst>
              <a:ext uri="{FF2B5EF4-FFF2-40B4-BE49-F238E27FC236}">
                <a16:creationId xmlns:a16="http://schemas.microsoft.com/office/drawing/2014/main" id="{EC093FFD-4706-4274-8ABB-DFA1A5DE32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53200" y="4546600"/>
          <a:ext cx="1333500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29" imgW="533169" imgH="634725" progId="Equation.DSMT4">
                  <p:embed/>
                </p:oleObj>
              </mc:Choice>
              <mc:Fallback>
                <p:oleObj name="Equation" r:id="rId29" imgW="533169" imgH="634725" progId="Equation.DSMT4">
                  <p:embed/>
                  <p:pic>
                    <p:nvPicPr>
                      <p:cNvPr id="56345" name="Object 25">
                        <a:extLst>
                          <a:ext uri="{FF2B5EF4-FFF2-40B4-BE49-F238E27FC236}">
                            <a16:creationId xmlns:a16="http://schemas.microsoft.com/office/drawing/2014/main" id="{EC093FFD-4706-4274-8ABB-DFA1A5DE32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546600"/>
                        <a:ext cx="1333500" cy="158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46" name="Object 26">
            <a:extLst>
              <a:ext uri="{FF2B5EF4-FFF2-40B4-BE49-F238E27FC236}">
                <a16:creationId xmlns:a16="http://schemas.microsoft.com/office/drawing/2014/main" id="{F733AD37-1C9C-49F6-B666-B795738BEA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39200" y="4648200"/>
          <a:ext cx="1301750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31" imgW="520474" imgH="634725" progId="Equation.DSMT4">
                  <p:embed/>
                </p:oleObj>
              </mc:Choice>
              <mc:Fallback>
                <p:oleObj name="Equation" r:id="rId31" imgW="520474" imgH="634725" progId="Equation.DSMT4">
                  <p:embed/>
                  <p:pic>
                    <p:nvPicPr>
                      <p:cNvPr id="56346" name="Object 26">
                        <a:extLst>
                          <a:ext uri="{FF2B5EF4-FFF2-40B4-BE49-F238E27FC236}">
                            <a16:creationId xmlns:a16="http://schemas.microsoft.com/office/drawing/2014/main" id="{F733AD37-1C9C-49F6-B666-B795738BEA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9200" y="4648200"/>
                        <a:ext cx="1301750" cy="158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itle 3">
            <a:extLst>
              <a:ext uri="{FF2B5EF4-FFF2-40B4-BE49-F238E27FC236}">
                <a16:creationId xmlns:a16="http://schemas.microsoft.com/office/drawing/2014/main" id="{5D34824E-7EDD-4FB7-9ADE-BAC01544E1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69848" y="484632"/>
            <a:ext cx="10058400" cy="1609344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INITIAL CIRCUIT ELEMENTS</a:t>
            </a:r>
            <a:br>
              <a:rPr lang="en-US" dirty="0"/>
            </a:br>
            <a:endParaRPr lang="en-US" dirty="0"/>
          </a:p>
        </p:txBody>
      </p:sp>
      <p:sp>
        <p:nvSpPr>
          <p:cNvPr id="94235" name="Footer Placeholder 1">
            <a:extLst>
              <a:ext uri="{FF2B5EF4-FFF2-40B4-BE49-F238E27FC236}">
                <a16:creationId xmlns:a16="http://schemas.microsoft.com/office/drawing/2014/main" id="{DD2CDDE6-B73E-4AD4-9638-BBBBF2D1440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>
                <a:solidFill>
                  <a:schemeClr val="tx2"/>
                </a:solidFill>
              </a:rPr>
              <a:t>sawyes@rpi.edu                              www.rpi.edu/~sawyes </a:t>
            </a:r>
          </a:p>
        </p:txBody>
      </p:sp>
      <p:sp>
        <p:nvSpPr>
          <p:cNvPr id="94236" name="Slide Number Placeholder 2">
            <a:extLst>
              <a:ext uri="{FF2B5EF4-FFF2-40B4-BE49-F238E27FC236}">
                <a16:creationId xmlns:a16="http://schemas.microsoft.com/office/drawing/2014/main" id="{9D5302DD-D218-4BEF-83EE-C43A3F7C33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9B3CFE2-5425-4AEA-8FBA-D9EED022C37C}" type="slidenum">
              <a:rPr lang="en-US" altLang="en-US" smtClean="0">
                <a:solidFill>
                  <a:srgbClr val="FFFFFF"/>
                </a:solidFill>
                <a:latin typeface="Rockwell" panose="02060603020205020403" pitchFamily="18" charset="0"/>
              </a:rPr>
              <a:pPr/>
              <a:t>74</a:t>
            </a:fld>
            <a:endParaRPr lang="en-US" altLang="en-US">
              <a:solidFill>
                <a:srgbClr val="FFFFFF"/>
              </a:solidFill>
              <a:latin typeface="Rockwell" panose="02060603020205020403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6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6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56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F326A080-7635-45A1-A92E-204B1A7CAD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69848" y="484632"/>
            <a:ext cx="10058400" cy="1609344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Lecture 1.3 AGENDA</a:t>
            </a:r>
            <a:br>
              <a:rPr lang="en-US" dirty="0"/>
            </a:br>
            <a:endParaRPr lang="en-US" dirty="0"/>
          </a:p>
        </p:txBody>
      </p:sp>
      <p:sp>
        <p:nvSpPr>
          <p:cNvPr id="95235" name="Content Placeholder 4">
            <a:extLst>
              <a:ext uri="{FF2B5EF4-FFF2-40B4-BE49-F238E27FC236}">
                <a16:creationId xmlns:a16="http://schemas.microsoft.com/office/drawing/2014/main" id="{EEFE9EA1-B432-455B-8F75-459383766EC9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z="4000"/>
              <a:t>Definitions</a:t>
            </a:r>
          </a:p>
          <a:p>
            <a:pPr eaLnBrk="1" hangingPunct="1"/>
            <a:r>
              <a:rPr lang="en-US" altLang="en-US" sz="4000"/>
              <a:t>Reference Marks</a:t>
            </a:r>
          </a:p>
          <a:p>
            <a:pPr eaLnBrk="1" hangingPunct="1"/>
            <a:r>
              <a:rPr lang="en-US" altLang="en-US" sz="4000"/>
              <a:t>Kirkoff’s Laws</a:t>
            </a:r>
          </a:p>
          <a:p>
            <a:pPr eaLnBrk="1" hangingPunct="1"/>
            <a:r>
              <a:rPr lang="en-US" altLang="en-US" sz="4000"/>
              <a:t>Practice Problems</a:t>
            </a:r>
          </a:p>
          <a:p>
            <a:pPr eaLnBrk="1" hangingPunct="1"/>
            <a:endParaRPr lang="en-US" altLang="en-US"/>
          </a:p>
        </p:txBody>
      </p:sp>
      <p:sp>
        <p:nvSpPr>
          <p:cNvPr id="95236" name="Footer Placeholder 1">
            <a:extLst>
              <a:ext uri="{FF2B5EF4-FFF2-40B4-BE49-F238E27FC236}">
                <a16:creationId xmlns:a16="http://schemas.microsoft.com/office/drawing/2014/main" id="{82DEDD4F-B8AC-419C-8CF1-B9CE5E28587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>
                <a:solidFill>
                  <a:schemeClr val="tx2"/>
                </a:solidFill>
              </a:rPr>
              <a:t>sawyes@rpi.                              www.rpi.edu/~sawyes </a:t>
            </a:r>
          </a:p>
        </p:txBody>
      </p:sp>
      <p:sp>
        <p:nvSpPr>
          <p:cNvPr id="95237" name="Slide Number Placeholder 2">
            <a:extLst>
              <a:ext uri="{FF2B5EF4-FFF2-40B4-BE49-F238E27FC236}">
                <a16:creationId xmlns:a16="http://schemas.microsoft.com/office/drawing/2014/main" id="{3A6D9EC9-3A3D-402D-9250-8BADF72758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9AA7500-37F4-44FF-9A68-C5F6CD6EDE26}" type="slidenum">
              <a:rPr lang="en-US" altLang="en-US" smtClean="0">
                <a:solidFill>
                  <a:srgbClr val="FFFFFF"/>
                </a:solidFill>
                <a:latin typeface="Rockwell" panose="02060603020205020403" pitchFamily="18" charset="0"/>
              </a:rPr>
              <a:pPr/>
              <a:t>75</a:t>
            </a:fld>
            <a:endParaRPr lang="en-US" altLang="en-US">
              <a:solidFill>
                <a:srgbClr val="FFFFFF"/>
              </a:solidFill>
              <a:latin typeface="Rockwell" panose="02060603020205020403" pitchFamily="18" charset="0"/>
            </a:endParaRPr>
          </a:p>
        </p:txBody>
      </p:sp>
      <p:sp>
        <p:nvSpPr>
          <p:cNvPr id="95238" name="Rectangle 2">
            <a:extLst>
              <a:ext uri="{FF2B5EF4-FFF2-40B4-BE49-F238E27FC236}">
                <a16:creationId xmlns:a16="http://schemas.microsoft.com/office/drawing/2014/main" id="{1813374C-371F-44F2-AEC4-FA7F115BD2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1524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4600">
              <a:latin typeface="Tahoma" panose="020B0604030504040204" pitchFamily="34" charset="0"/>
            </a:endParaRPr>
          </a:p>
        </p:txBody>
      </p:sp>
      <p:sp>
        <p:nvSpPr>
          <p:cNvPr id="95239" name="Rectangle 3">
            <a:extLst>
              <a:ext uri="{FF2B5EF4-FFF2-40B4-BE49-F238E27FC236}">
                <a16:creationId xmlns:a16="http://schemas.microsoft.com/office/drawing/2014/main" id="{6115B1FF-1DFD-42D2-99FB-D03A13B35D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1143000"/>
            <a:ext cx="7708900" cy="4840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CC0000"/>
              </a:buClr>
              <a:buSzPct val="65000"/>
              <a:buFont typeface="Wingdings" panose="05000000000000000000" pitchFamily="2" charset="2"/>
              <a:buChar char="n"/>
            </a:pPr>
            <a:endParaRPr lang="en-US" altLang="en-US" sz="3600">
              <a:latin typeface="Tahoma" panose="020B0604030504040204" pitchFamily="34" charset="0"/>
            </a:endParaRPr>
          </a:p>
        </p:txBody>
      </p:sp>
    </p:spTree>
  </p:cSld>
  <p:clrMapOvr>
    <a:masterClrMapping/>
  </p:clrMapOvr>
  <p:transition/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BB6EB1-6912-4010-A02A-64D9D47BC2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69848" y="484632"/>
            <a:ext cx="10058400" cy="1609344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DEFINITIONS</a:t>
            </a:r>
            <a:br>
              <a:rPr lang="en-US" dirty="0"/>
            </a:br>
            <a:endParaRPr lang="en-US" dirty="0"/>
          </a:p>
        </p:txBody>
      </p:sp>
      <p:sp>
        <p:nvSpPr>
          <p:cNvPr id="96259" name="Text Box 2">
            <a:extLst>
              <a:ext uri="{FF2B5EF4-FFF2-40B4-BE49-F238E27FC236}">
                <a16:creationId xmlns:a16="http://schemas.microsoft.com/office/drawing/2014/main" id="{41A6C158-3775-4E26-8167-01F4785BA5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25146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 sz="2400" b="1"/>
          </a:p>
        </p:txBody>
      </p:sp>
      <p:sp>
        <p:nvSpPr>
          <p:cNvPr id="96260" name="Text Box 3">
            <a:extLst>
              <a:ext uri="{FF2B5EF4-FFF2-40B4-BE49-F238E27FC236}">
                <a16:creationId xmlns:a16="http://schemas.microsoft.com/office/drawing/2014/main" id="{F013DF73-84F7-4F41-8490-1A07968DE0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26670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 sz="2400" b="1">
              <a:solidFill>
                <a:srgbClr val="000000"/>
              </a:solidFill>
            </a:endParaRPr>
          </a:p>
        </p:txBody>
      </p:sp>
      <p:sp>
        <p:nvSpPr>
          <p:cNvPr id="96261" name="Text Box 4">
            <a:extLst>
              <a:ext uri="{FF2B5EF4-FFF2-40B4-BE49-F238E27FC236}">
                <a16:creationId xmlns:a16="http://schemas.microsoft.com/office/drawing/2014/main" id="{E63FE72A-E414-45E2-A87F-989F9D6E09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25146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 sz="2400" b="1"/>
          </a:p>
        </p:txBody>
      </p:sp>
      <p:pic>
        <p:nvPicPr>
          <p:cNvPr id="96262" name="Picture 6">
            <a:extLst>
              <a:ext uri="{FF2B5EF4-FFF2-40B4-BE49-F238E27FC236}">
                <a16:creationId xmlns:a16="http://schemas.microsoft.com/office/drawing/2014/main" id="{9770E282-263D-4336-842E-717D81FD6E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03" t="1587" r="2803" b="3175"/>
          <a:stretch>
            <a:fillRect/>
          </a:stretch>
        </p:blipFill>
        <p:spPr bwMode="auto">
          <a:xfrm>
            <a:off x="2514600" y="1524000"/>
            <a:ext cx="76962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6263" name="Object 7">
            <a:extLst>
              <a:ext uri="{FF2B5EF4-FFF2-40B4-BE49-F238E27FC236}">
                <a16:creationId xmlns:a16="http://schemas.microsoft.com/office/drawing/2014/main" id="{7EFF3B34-8BEF-4880-B567-512D8F450F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3352800"/>
          <a:ext cx="85725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" name="Equation" r:id="rId4" imgW="342603" imgH="177646" progId="Equation.DSMT4">
                  <p:embed/>
                </p:oleObj>
              </mc:Choice>
              <mc:Fallback>
                <p:oleObj name="Equation" r:id="rId4" imgW="342603" imgH="177646" progId="Equation.DSMT4">
                  <p:embed/>
                  <p:pic>
                    <p:nvPicPr>
                      <p:cNvPr id="96263" name="Object 7">
                        <a:extLst>
                          <a:ext uri="{FF2B5EF4-FFF2-40B4-BE49-F238E27FC236}">
                            <a16:creationId xmlns:a16="http://schemas.microsoft.com/office/drawing/2014/main" id="{7EFF3B34-8BEF-4880-B567-512D8F450F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352800"/>
                        <a:ext cx="85725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4" name="Object 8">
            <a:extLst>
              <a:ext uri="{FF2B5EF4-FFF2-40B4-BE49-F238E27FC236}">
                <a16:creationId xmlns:a16="http://schemas.microsoft.com/office/drawing/2014/main" id="{BF2EA6C2-A097-4012-A1FF-E3DB255CB2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1219200"/>
          <a:ext cx="6985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6" imgW="279279" imgH="165028" progId="Equation.DSMT4">
                  <p:embed/>
                </p:oleObj>
              </mc:Choice>
              <mc:Fallback>
                <p:oleObj name="Equation" r:id="rId6" imgW="279279" imgH="165028" progId="Equation.DSMT4">
                  <p:embed/>
                  <p:pic>
                    <p:nvPicPr>
                      <p:cNvPr id="96264" name="Object 8">
                        <a:extLst>
                          <a:ext uri="{FF2B5EF4-FFF2-40B4-BE49-F238E27FC236}">
                            <a16:creationId xmlns:a16="http://schemas.microsoft.com/office/drawing/2014/main" id="{BF2EA6C2-A097-4012-A1FF-E3DB255CB2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219200"/>
                        <a:ext cx="69850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5" name="Object 9">
            <a:extLst>
              <a:ext uri="{FF2B5EF4-FFF2-40B4-BE49-F238E27FC236}">
                <a16:creationId xmlns:a16="http://schemas.microsoft.com/office/drawing/2014/main" id="{8146AAAB-F350-42BD-8C91-5C0C58C980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43800" y="1219200"/>
          <a:ext cx="6985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8" imgW="279279" imgH="165028" progId="Equation.DSMT4">
                  <p:embed/>
                </p:oleObj>
              </mc:Choice>
              <mc:Fallback>
                <p:oleObj name="Equation" r:id="rId8" imgW="279279" imgH="165028" progId="Equation.DSMT4">
                  <p:embed/>
                  <p:pic>
                    <p:nvPicPr>
                      <p:cNvPr id="96265" name="Object 9">
                        <a:extLst>
                          <a:ext uri="{FF2B5EF4-FFF2-40B4-BE49-F238E27FC236}">
                            <a16:creationId xmlns:a16="http://schemas.microsoft.com/office/drawing/2014/main" id="{8146AAAB-F350-42BD-8C91-5C0C58C980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1219200"/>
                        <a:ext cx="69850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6" name="Object 10">
            <a:extLst>
              <a:ext uri="{FF2B5EF4-FFF2-40B4-BE49-F238E27FC236}">
                <a16:creationId xmlns:a16="http://schemas.microsoft.com/office/drawing/2014/main" id="{F57454E9-7952-4F71-9AE7-AF313EF9D3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0200" y="3200400"/>
          <a:ext cx="6985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10" imgW="279158" imgH="177646" progId="Equation.DSMT4">
                  <p:embed/>
                </p:oleObj>
              </mc:Choice>
              <mc:Fallback>
                <p:oleObj name="Equation" r:id="rId10" imgW="279158" imgH="177646" progId="Equation.DSMT4">
                  <p:embed/>
                  <p:pic>
                    <p:nvPicPr>
                      <p:cNvPr id="96266" name="Object 10">
                        <a:extLst>
                          <a:ext uri="{FF2B5EF4-FFF2-40B4-BE49-F238E27FC236}">
                            <a16:creationId xmlns:a16="http://schemas.microsoft.com/office/drawing/2014/main" id="{F57454E9-7952-4F71-9AE7-AF313EF9D3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200400"/>
                        <a:ext cx="6985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5" name="Object 11">
            <a:extLst>
              <a:ext uri="{FF2B5EF4-FFF2-40B4-BE49-F238E27FC236}">
                <a16:creationId xmlns:a16="http://schemas.microsoft.com/office/drawing/2014/main" id="{FE6ABFD3-39E4-4AC2-983C-1D2F9165CF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5486400"/>
          <a:ext cx="117475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12" imgW="469696" imgH="177723" progId="Equation.DSMT4">
                  <p:embed/>
                </p:oleObj>
              </mc:Choice>
              <mc:Fallback>
                <p:oleObj name="Equation" r:id="rId12" imgW="469696" imgH="177723" progId="Equation.DSMT4">
                  <p:embed/>
                  <p:pic>
                    <p:nvPicPr>
                      <p:cNvPr id="57355" name="Object 11">
                        <a:extLst>
                          <a:ext uri="{FF2B5EF4-FFF2-40B4-BE49-F238E27FC236}">
                            <a16:creationId xmlns:a16="http://schemas.microsoft.com/office/drawing/2014/main" id="{FE6ABFD3-39E4-4AC2-983C-1D2F9165CF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486400"/>
                        <a:ext cx="117475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6" name="Object 12">
            <a:extLst>
              <a:ext uri="{FF2B5EF4-FFF2-40B4-BE49-F238E27FC236}">
                <a16:creationId xmlns:a16="http://schemas.microsoft.com/office/drawing/2014/main" id="{64EDA78A-AF25-4370-B4F3-7AA252CD87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30900" y="1301750"/>
          <a:ext cx="9525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4" imgW="380670" imgH="177646" progId="Equation.DSMT4">
                  <p:embed/>
                </p:oleObj>
              </mc:Choice>
              <mc:Fallback>
                <p:oleObj name="Equation" r:id="rId14" imgW="380670" imgH="177646" progId="Equation.DSMT4">
                  <p:embed/>
                  <p:pic>
                    <p:nvPicPr>
                      <p:cNvPr id="57356" name="Object 12">
                        <a:extLst>
                          <a:ext uri="{FF2B5EF4-FFF2-40B4-BE49-F238E27FC236}">
                            <a16:creationId xmlns:a16="http://schemas.microsoft.com/office/drawing/2014/main" id="{64EDA78A-AF25-4370-B4F3-7AA252CD87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900" y="1301750"/>
                        <a:ext cx="9525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7" name="Line 13">
            <a:extLst>
              <a:ext uri="{FF2B5EF4-FFF2-40B4-BE49-F238E27FC236}">
                <a16:creationId xmlns:a16="http://schemas.microsoft.com/office/drawing/2014/main" id="{8FBFE421-63DC-4F33-8E49-98698581FE60}"/>
              </a:ext>
            </a:extLst>
          </p:cNvPr>
          <p:cNvSpPr>
            <a:spLocks noChangeShapeType="1"/>
          </p:cNvSpPr>
          <p:nvPr/>
        </p:nvSpPr>
        <p:spPr bwMode="auto">
          <a:xfrm>
            <a:off x="8991600" y="2743200"/>
            <a:ext cx="0" cy="1600200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58" name="Line 14">
            <a:extLst>
              <a:ext uri="{FF2B5EF4-FFF2-40B4-BE49-F238E27FC236}">
                <a16:creationId xmlns:a16="http://schemas.microsoft.com/office/drawing/2014/main" id="{F4F942DC-B9DE-444C-97A7-F73354E6629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91000" y="2819400"/>
            <a:ext cx="0" cy="1600200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7359" name="Object 15">
            <a:extLst>
              <a:ext uri="{FF2B5EF4-FFF2-40B4-BE49-F238E27FC236}">
                <a16:creationId xmlns:a16="http://schemas.microsoft.com/office/drawing/2014/main" id="{31FB71D2-AC91-459B-BC8D-4D6BEE1033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83475" y="3168650"/>
          <a:ext cx="92075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6" imgW="368140" imgH="203112" progId="Equation.DSMT4">
                  <p:embed/>
                </p:oleObj>
              </mc:Choice>
              <mc:Fallback>
                <p:oleObj name="Equation" r:id="rId16" imgW="368140" imgH="203112" progId="Equation.DSMT4">
                  <p:embed/>
                  <p:pic>
                    <p:nvPicPr>
                      <p:cNvPr id="57359" name="Object 15">
                        <a:extLst>
                          <a:ext uri="{FF2B5EF4-FFF2-40B4-BE49-F238E27FC236}">
                            <a16:creationId xmlns:a16="http://schemas.microsoft.com/office/drawing/2014/main" id="{31FB71D2-AC91-459B-BC8D-4D6BEE1033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3475" y="3168650"/>
                        <a:ext cx="92075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60" name="Line 16">
            <a:extLst>
              <a:ext uri="{FF2B5EF4-FFF2-40B4-BE49-F238E27FC236}">
                <a16:creationId xmlns:a16="http://schemas.microsoft.com/office/drawing/2014/main" id="{10F52240-7574-4BED-9DC5-C5A0C4CC952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00600" y="4648200"/>
            <a:ext cx="3352800" cy="0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61" name="Line 17">
            <a:extLst>
              <a:ext uri="{FF2B5EF4-FFF2-40B4-BE49-F238E27FC236}">
                <a16:creationId xmlns:a16="http://schemas.microsoft.com/office/drawing/2014/main" id="{9231229E-60E1-4FD8-B0E7-7ABB53DF95CE}"/>
              </a:ext>
            </a:extLst>
          </p:cNvPr>
          <p:cNvSpPr>
            <a:spLocks noChangeShapeType="1"/>
          </p:cNvSpPr>
          <p:nvPr/>
        </p:nvSpPr>
        <p:spPr bwMode="auto">
          <a:xfrm>
            <a:off x="4800600" y="2514600"/>
            <a:ext cx="3352800" cy="0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" name="Rectangle 4">
            <a:extLst>
              <a:ext uri="{FF2B5EF4-FFF2-40B4-BE49-F238E27FC236}">
                <a16:creationId xmlns:a16="http://schemas.microsoft.com/office/drawing/2014/main" id="{55EA6396-C404-4858-B86F-7D66F1525131}"/>
              </a:ext>
            </a:extLst>
          </p:cNvPr>
          <p:cNvSpPr txBox="1">
            <a:spLocks noChangeArrowheads="1"/>
          </p:cNvSpPr>
          <p:nvPr/>
        </p:nvSpPr>
        <p:spPr>
          <a:xfrm>
            <a:off x="2209800" y="484188"/>
            <a:ext cx="7772400" cy="1609725"/>
          </a:xfrm>
          <a:prstGeom prst="rect">
            <a:avLst/>
          </a:prstGeom>
        </p:spPr>
        <p:txBody>
          <a:bodyPr/>
          <a:lstStyle>
            <a:lvl1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200" kern="1200" cap="all">
                <a:blipFill>
                  <a:blip r:embed="rId18"/>
                  <a:tile tx="6350" ty="-127000" sx="65000" sy="64000" flip="none" algn="tl"/>
                </a:blipFill>
                <a:latin typeface="+mj-lt"/>
                <a:ea typeface="+mj-ea"/>
                <a:cs typeface="+mj-cs"/>
              </a:defRPr>
            </a:lvl1pPr>
            <a:lvl2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200">
                <a:solidFill>
                  <a:schemeClr val="tx1"/>
                </a:solidFill>
                <a:latin typeface="Rockwell Condensed" panose="02060603050405020104" pitchFamily="18" charset="0"/>
              </a:defRPr>
            </a:lvl2pPr>
            <a:lvl3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200">
                <a:solidFill>
                  <a:schemeClr val="tx1"/>
                </a:solidFill>
                <a:latin typeface="Rockwell Condensed" panose="02060603050405020104" pitchFamily="18" charset="0"/>
              </a:defRPr>
            </a:lvl3pPr>
            <a:lvl4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200">
                <a:solidFill>
                  <a:schemeClr val="tx1"/>
                </a:solidFill>
                <a:latin typeface="Rockwell Condensed" panose="02060603050405020104" pitchFamily="18" charset="0"/>
              </a:defRPr>
            </a:lvl4pPr>
            <a:lvl5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200">
                <a:solidFill>
                  <a:schemeClr val="tx1"/>
                </a:solidFill>
                <a:latin typeface="Rockwell Condensed" panose="02060603050405020104" pitchFamily="18" charset="0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200">
                <a:solidFill>
                  <a:schemeClr val="tx1"/>
                </a:solidFill>
                <a:latin typeface="Rockwell Condensed" panose="02060603050405020104" pitchFamily="18" charset="0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200">
                <a:solidFill>
                  <a:schemeClr val="tx1"/>
                </a:solidFill>
                <a:latin typeface="Rockwell Condensed" panose="02060603050405020104" pitchFamily="18" charset="0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200">
                <a:solidFill>
                  <a:schemeClr val="tx1"/>
                </a:solidFill>
                <a:latin typeface="Rockwell Condensed" panose="02060603050405020104" pitchFamily="18" charset="0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200">
                <a:solidFill>
                  <a:schemeClr val="tx1"/>
                </a:solidFill>
                <a:latin typeface="Rockwell Condensed" panose="02060603050405020104" pitchFamily="18" charset="0"/>
              </a:defRPr>
            </a:lvl9pPr>
          </a:lstStyle>
          <a:p>
            <a:pPr eaLnBrk="1" fontAlgn="auto" hangingPunct="1">
              <a:spcAft>
                <a:spcPts val="0"/>
              </a:spcAft>
              <a:defRPr/>
            </a:pPr>
            <a:endParaRPr lang="en-US" altLang="en-US" b="1" u="sng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7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7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7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57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57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57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57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>
            <a:extLst>
              <a:ext uri="{FF2B5EF4-FFF2-40B4-BE49-F238E27FC236}">
                <a16:creationId xmlns:a16="http://schemas.microsoft.com/office/drawing/2014/main" id="{884A1CAD-FD01-4A47-9B88-727EE4C848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228600"/>
            <a:ext cx="7543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4600" b="1" u="sng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sp>
        <p:nvSpPr>
          <p:cNvPr id="97283" name="Rectangle 3">
            <a:extLst>
              <a:ext uri="{FF2B5EF4-FFF2-40B4-BE49-F238E27FC236}">
                <a16:creationId xmlns:a16="http://schemas.microsoft.com/office/drawing/2014/main" id="{9FE8C304-1882-43B9-8AAC-03DCAD1EE4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3400" y="1185863"/>
            <a:ext cx="8839200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1" eaLnBrk="1" hangingPunct="1">
              <a:spcBef>
                <a:spcPct val="20000"/>
              </a:spcBef>
              <a:buClr>
                <a:schemeClr val="tx1"/>
              </a:buClr>
              <a:buSzPct val="60000"/>
              <a:buFontTx/>
              <a:buChar char="•"/>
            </a:pPr>
            <a:endParaRPr lang="en-US" altLang="en-US" sz="3000" b="1">
              <a:solidFill>
                <a:srgbClr val="000000"/>
              </a:solidFill>
              <a:latin typeface="Tahoma" panose="020B0604030504040204" pitchFamily="34" charset="0"/>
            </a:endParaRPr>
          </a:p>
          <a:p>
            <a:pPr lvl="1" eaLnBrk="1" hangingPunct="1">
              <a:spcBef>
                <a:spcPct val="20000"/>
              </a:spcBef>
              <a:buClr>
                <a:schemeClr val="tx1"/>
              </a:buClr>
              <a:buSzPct val="60000"/>
              <a:buFontTx/>
              <a:buChar char="•"/>
            </a:pPr>
            <a:endParaRPr lang="en-US" altLang="en-US" sz="3000" b="1">
              <a:solidFill>
                <a:srgbClr val="000000"/>
              </a:solidFill>
              <a:latin typeface="Tahoma" panose="020B0604030504040204" pitchFamily="34" charset="0"/>
            </a:endParaRPr>
          </a:p>
          <a:p>
            <a:pPr lvl="1" eaLnBrk="1" hangingPunct="1">
              <a:spcBef>
                <a:spcPct val="20000"/>
              </a:spcBef>
              <a:buClr>
                <a:schemeClr val="tx1"/>
              </a:buClr>
              <a:buSzPct val="60000"/>
              <a:buFontTx/>
              <a:buChar char="•"/>
            </a:pPr>
            <a:endParaRPr lang="en-US" altLang="en-US" sz="3000" b="1">
              <a:solidFill>
                <a:srgbClr val="000000"/>
              </a:solidFill>
              <a:latin typeface="Tahoma" panose="020B0604030504040204" pitchFamily="34" charset="0"/>
            </a:endParaRPr>
          </a:p>
          <a:p>
            <a:pPr lvl="1" eaLnBrk="1" hangingPunct="1">
              <a:spcBef>
                <a:spcPct val="20000"/>
              </a:spcBef>
              <a:buClr>
                <a:schemeClr val="tx1"/>
              </a:buClr>
              <a:buSzPct val="60000"/>
              <a:buFontTx/>
              <a:buChar char="•"/>
            </a:pPr>
            <a:endParaRPr lang="en-US" altLang="en-US" sz="3000" b="1">
              <a:solidFill>
                <a:srgbClr val="000000"/>
              </a:solidFill>
              <a:latin typeface="Tahoma" panose="020B0604030504040204" pitchFamily="34" charset="0"/>
            </a:endParaRPr>
          </a:p>
          <a:p>
            <a:pPr lvl="1" eaLnBrk="1" hangingPunct="1">
              <a:spcBef>
                <a:spcPct val="20000"/>
              </a:spcBef>
              <a:buClr>
                <a:schemeClr val="tx1"/>
              </a:buClr>
              <a:buSzPct val="60000"/>
              <a:buFontTx/>
              <a:buChar char="•"/>
            </a:pPr>
            <a:endParaRPr lang="en-US" altLang="en-US" sz="3400" b="1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pic>
        <p:nvPicPr>
          <p:cNvPr id="97284" name="Picture 4">
            <a:extLst>
              <a:ext uri="{FF2B5EF4-FFF2-40B4-BE49-F238E27FC236}">
                <a16:creationId xmlns:a16="http://schemas.microsoft.com/office/drawing/2014/main" id="{0730F2E8-8B05-4510-9AB0-05FCA8D164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4191000"/>
            <a:ext cx="466725" cy="234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4517" name="Object 5">
            <a:extLst>
              <a:ext uri="{FF2B5EF4-FFF2-40B4-BE49-F238E27FC236}">
                <a16:creationId xmlns:a16="http://schemas.microsoft.com/office/drawing/2014/main" id="{79AC9DFE-6AEB-4E96-AB78-C6FCFE5288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3581400"/>
          <a:ext cx="437515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" name="Equation" r:id="rId4" imgW="1548728" imgH="253890" progId="Equation.DSMT4">
                  <p:embed/>
                </p:oleObj>
              </mc:Choice>
              <mc:Fallback>
                <p:oleObj name="Equation" r:id="rId4" imgW="1548728" imgH="253890" progId="Equation.DSMT4">
                  <p:embed/>
                  <p:pic>
                    <p:nvPicPr>
                      <p:cNvPr id="64517" name="Object 5">
                        <a:extLst>
                          <a:ext uri="{FF2B5EF4-FFF2-40B4-BE49-F238E27FC236}">
                            <a16:creationId xmlns:a16="http://schemas.microsoft.com/office/drawing/2014/main" id="{79AC9DFE-6AEB-4E96-AB78-C6FCFE5288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581400"/>
                        <a:ext cx="4375150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8" name="Object 6">
            <a:extLst>
              <a:ext uri="{FF2B5EF4-FFF2-40B4-BE49-F238E27FC236}">
                <a16:creationId xmlns:a16="http://schemas.microsoft.com/office/drawing/2014/main" id="{40B93CEE-4784-4F81-B3CA-186AA49F4F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4495800"/>
          <a:ext cx="494665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6" imgW="1752600" imgH="254000" progId="Equation.DSMT4">
                  <p:embed/>
                </p:oleObj>
              </mc:Choice>
              <mc:Fallback>
                <p:oleObj name="Equation" r:id="rId6" imgW="1752600" imgH="254000" progId="Equation.DSMT4">
                  <p:embed/>
                  <p:pic>
                    <p:nvPicPr>
                      <p:cNvPr id="64518" name="Object 6">
                        <a:extLst>
                          <a:ext uri="{FF2B5EF4-FFF2-40B4-BE49-F238E27FC236}">
                            <a16:creationId xmlns:a16="http://schemas.microsoft.com/office/drawing/2014/main" id="{40B93CEE-4784-4F81-B3CA-186AA49F4F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495800"/>
                        <a:ext cx="4946650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9" name="Object 7">
            <a:extLst>
              <a:ext uri="{FF2B5EF4-FFF2-40B4-BE49-F238E27FC236}">
                <a16:creationId xmlns:a16="http://schemas.microsoft.com/office/drawing/2014/main" id="{EDC1956C-2D51-4D5C-95FC-87D96D8373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5376863"/>
          <a:ext cx="824547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8" imgW="2921000" imgH="254000" progId="Equation.DSMT4">
                  <p:embed/>
                </p:oleObj>
              </mc:Choice>
              <mc:Fallback>
                <p:oleObj name="Equation" r:id="rId8" imgW="2921000" imgH="254000" progId="Equation.DSMT4">
                  <p:embed/>
                  <p:pic>
                    <p:nvPicPr>
                      <p:cNvPr id="64519" name="Object 7">
                        <a:extLst>
                          <a:ext uri="{FF2B5EF4-FFF2-40B4-BE49-F238E27FC236}">
                            <a16:creationId xmlns:a16="http://schemas.microsoft.com/office/drawing/2014/main" id="{EDC1956C-2D51-4D5C-95FC-87D96D8373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376863"/>
                        <a:ext cx="8245475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>
            <a:extLst>
              <a:ext uri="{FF2B5EF4-FFF2-40B4-BE49-F238E27FC236}">
                <a16:creationId xmlns:a16="http://schemas.microsoft.com/office/drawing/2014/main" id="{20EF82F2-6FD5-4811-90D5-FE3F17D6A2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69848" y="484632"/>
            <a:ext cx="10058400" cy="1609344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KIRCHHOFF’S LAWS</a:t>
            </a:r>
            <a:br>
              <a:rPr lang="en-US" dirty="0"/>
            </a:br>
            <a:endParaRPr lang="en-US" dirty="0"/>
          </a:p>
        </p:txBody>
      </p:sp>
      <p:sp>
        <p:nvSpPr>
          <p:cNvPr id="97289" name="Content Placeholder 2">
            <a:extLst>
              <a:ext uri="{FF2B5EF4-FFF2-40B4-BE49-F238E27FC236}">
                <a16:creationId xmlns:a16="http://schemas.microsoft.com/office/drawing/2014/main" id="{1579F74C-4D5A-4427-8805-4B331E4E04A4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z="2800"/>
              <a:t>Kirchhoff's Current Law:</a:t>
            </a:r>
          </a:p>
          <a:p>
            <a:pPr eaLnBrk="1" hangingPunct="1"/>
            <a:r>
              <a:rPr lang="en-US" altLang="en-US" sz="2800"/>
              <a:t>The algebraic sum of the currents entering a node is zero at every instant</a:t>
            </a:r>
          </a:p>
          <a:p>
            <a:pPr eaLnBrk="1" hangingPunct="1"/>
            <a:endParaRPr lang="en-US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4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4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4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F6B3D6-20A9-41A3-A882-A5FF2C42319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69848" y="484632"/>
            <a:ext cx="10058400" cy="1609344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KIRCHHOFF’S LAWS</a:t>
            </a:r>
            <a:br>
              <a:rPr lang="en-US" dirty="0"/>
            </a:br>
            <a:endParaRPr lang="en-US" dirty="0"/>
          </a:p>
        </p:txBody>
      </p:sp>
      <p:sp>
        <p:nvSpPr>
          <p:cNvPr id="98307" name="Content Placeholder 2">
            <a:extLst>
              <a:ext uri="{FF2B5EF4-FFF2-40B4-BE49-F238E27FC236}">
                <a16:creationId xmlns:a16="http://schemas.microsoft.com/office/drawing/2014/main" id="{D4766855-32B7-40F4-9375-0BA3E1EFC97E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z="3200"/>
              <a:t>Kirchhoff’s Voltage Law:</a:t>
            </a:r>
          </a:p>
          <a:p>
            <a:pPr eaLnBrk="1" hangingPunct="1"/>
            <a:r>
              <a:rPr lang="en-US" altLang="en-US" sz="3200"/>
              <a:t>The algebraic sum of all the voltages around a loop is zero at every instant</a:t>
            </a:r>
          </a:p>
          <a:p>
            <a:pPr eaLnBrk="1" hangingPunct="1"/>
            <a:endParaRPr lang="en-US" altLang="en-US"/>
          </a:p>
        </p:txBody>
      </p:sp>
      <p:sp>
        <p:nvSpPr>
          <p:cNvPr id="98308" name="Rectangle 2">
            <a:extLst>
              <a:ext uri="{FF2B5EF4-FFF2-40B4-BE49-F238E27FC236}">
                <a16:creationId xmlns:a16="http://schemas.microsoft.com/office/drawing/2014/main" id="{617F4B32-19D8-4115-90A8-FFE0167CBC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228600"/>
            <a:ext cx="7543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4600" b="1" u="sng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sp>
        <p:nvSpPr>
          <p:cNvPr id="98309" name="Rectangle 3">
            <a:extLst>
              <a:ext uri="{FF2B5EF4-FFF2-40B4-BE49-F238E27FC236}">
                <a16:creationId xmlns:a16="http://schemas.microsoft.com/office/drawing/2014/main" id="{44639AA1-C2DE-4D24-84F9-7B43EF9600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1371600"/>
            <a:ext cx="8458200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CC0000"/>
              </a:buClr>
              <a:buSzPct val="65000"/>
              <a:buFont typeface="Wingdings" panose="05000000000000000000" pitchFamily="2" charset="2"/>
              <a:buNone/>
            </a:pPr>
            <a:endParaRPr lang="en-US" altLang="en-US" sz="3000" b="1">
              <a:solidFill>
                <a:srgbClr val="000000"/>
              </a:solidFill>
              <a:latin typeface="Tahoma" panose="020B0604030504040204" pitchFamily="34" charset="0"/>
            </a:endParaRPr>
          </a:p>
          <a:p>
            <a:pPr eaLnBrk="1" hangingPunct="1">
              <a:spcBef>
                <a:spcPct val="20000"/>
              </a:spcBef>
              <a:buClr>
                <a:srgbClr val="CC0000"/>
              </a:buClr>
              <a:buSzPct val="65000"/>
              <a:buFont typeface="Wingdings" panose="05000000000000000000" pitchFamily="2" charset="2"/>
              <a:buNone/>
            </a:pPr>
            <a:endParaRPr lang="en-US" altLang="en-US" sz="3000" b="1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pic>
        <p:nvPicPr>
          <p:cNvPr id="98310" name="Picture 4">
            <a:extLst>
              <a:ext uri="{FF2B5EF4-FFF2-40B4-BE49-F238E27FC236}">
                <a16:creationId xmlns:a16="http://schemas.microsoft.com/office/drawing/2014/main" id="{3389B903-A6E8-4C0E-A4A2-6A9A0C1403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4191000"/>
            <a:ext cx="466725" cy="234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7589" name="Object 5">
            <a:extLst>
              <a:ext uri="{FF2B5EF4-FFF2-40B4-BE49-F238E27FC236}">
                <a16:creationId xmlns:a16="http://schemas.microsoft.com/office/drawing/2014/main" id="{178749A5-D25A-4F62-837F-0D0E5BB247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1400" y="3886200"/>
          <a:ext cx="4195763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" name="Equation" r:id="rId4" imgW="1485255" imgH="253890" progId="Equation.DSMT4">
                  <p:embed/>
                </p:oleObj>
              </mc:Choice>
              <mc:Fallback>
                <p:oleObj name="Equation" r:id="rId4" imgW="1485255" imgH="253890" progId="Equation.DSMT4">
                  <p:embed/>
                  <p:pic>
                    <p:nvPicPr>
                      <p:cNvPr id="67589" name="Object 5">
                        <a:extLst>
                          <a:ext uri="{FF2B5EF4-FFF2-40B4-BE49-F238E27FC236}">
                            <a16:creationId xmlns:a16="http://schemas.microsoft.com/office/drawing/2014/main" id="{178749A5-D25A-4F62-837F-0D0E5BB247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886200"/>
                        <a:ext cx="4195763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0" name="Object 6">
            <a:extLst>
              <a:ext uri="{FF2B5EF4-FFF2-40B4-BE49-F238E27FC236}">
                <a16:creationId xmlns:a16="http://schemas.microsoft.com/office/drawing/2014/main" id="{E3DAFBD7-94C5-4D75-A1F5-F0D26E98F8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5029200"/>
          <a:ext cx="699293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6" imgW="2476500" imgH="203200" progId="Equation.DSMT4">
                  <p:embed/>
                </p:oleObj>
              </mc:Choice>
              <mc:Fallback>
                <p:oleObj name="Equation" r:id="rId6" imgW="2476500" imgH="203200" progId="Equation.DSMT4">
                  <p:embed/>
                  <p:pic>
                    <p:nvPicPr>
                      <p:cNvPr id="67590" name="Object 6">
                        <a:extLst>
                          <a:ext uri="{FF2B5EF4-FFF2-40B4-BE49-F238E27FC236}">
                            <a16:creationId xmlns:a16="http://schemas.microsoft.com/office/drawing/2014/main" id="{E3DAFBD7-94C5-4D75-A1F5-F0D26E98F8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029200"/>
                        <a:ext cx="699293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Content Placeholder 2">
            <a:extLst>
              <a:ext uri="{FF2B5EF4-FFF2-40B4-BE49-F238E27FC236}">
                <a16:creationId xmlns:a16="http://schemas.microsoft.com/office/drawing/2014/main" id="{30B309CF-9618-4228-923F-04459AA85548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27651" name="Footer Placeholder 3">
            <a:extLst>
              <a:ext uri="{FF2B5EF4-FFF2-40B4-BE49-F238E27FC236}">
                <a16:creationId xmlns:a16="http://schemas.microsoft.com/office/drawing/2014/main" id="{D6EFED8F-928D-4B6E-ABEE-B9541615E3F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>
                <a:solidFill>
                  <a:schemeClr val="tx2"/>
                </a:solidFill>
              </a:rPr>
              <a:t>sawyes@rpi.edu                             www.rpi.edu/~sawyes </a:t>
            </a:r>
          </a:p>
        </p:txBody>
      </p:sp>
      <p:sp>
        <p:nvSpPr>
          <p:cNvPr id="27652" name="Slide Number Placeholder 4">
            <a:extLst>
              <a:ext uri="{FF2B5EF4-FFF2-40B4-BE49-F238E27FC236}">
                <a16:creationId xmlns:a16="http://schemas.microsoft.com/office/drawing/2014/main" id="{FC716BFA-6A52-4EAE-8E3D-A986FB6C7B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1A290D7-C68F-42FB-B94B-A80B01E120C7}" type="slidenum">
              <a:rPr lang="en-US" altLang="en-US" smtClean="0">
                <a:solidFill>
                  <a:srgbClr val="FFFFFF"/>
                </a:solidFill>
                <a:latin typeface="Rockwell" panose="02060603020205020403" pitchFamily="18" charset="0"/>
              </a:rPr>
              <a:pPr/>
              <a:t>8</a:t>
            </a:fld>
            <a:endParaRPr lang="en-US" altLang="en-US">
              <a:solidFill>
                <a:srgbClr val="FFFFFF"/>
              </a:solidFill>
              <a:latin typeface="Rockwell" panose="02060603020205020403" pitchFamily="18" charset="0"/>
            </a:endParaRPr>
          </a:p>
        </p:txBody>
      </p:sp>
      <p:sp>
        <p:nvSpPr>
          <p:cNvPr id="6" name="Content Placeholder 7">
            <a:extLst>
              <a:ext uri="{FF2B5EF4-FFF2-40B4-BE49-F238E27FC236}">
                <a16:creationId xmlns:a16="http://schemas.microsoft.com/office/drawing/2014/main" id="{FEA59622-4AEE-4D49-9B76-7AF95CD31E1A}"/>
              </a:ext>
            </a:extLst>
          </p:cNvPr>
          <p:cNvSpPr txBox="1">
            <a:spLocks/>
          </p:cNvSpPr>
          <p:nvPr/>
        </p:nvSpPr>
        <p:spPr>
          <a:xfrm>
            <a:off x="6172200" y="1371600"/>
            <a:ext cx="4191000" cy="4724400"/>
          </a:xfrm>
          <a:prstGeom prst="rect">
            <a:avLst/>
          </a:prstGeom>
        </p:spPr>
        <p:txBody>
          <a:bodyPr/>
          <a:lstStyle>
            <a:lvl1pPr marL="182563" indent="-182563" algn="l" rtl="0" eaLnBrk="0" fontAlgn="base" hangingPunct="0">
              <a:lnSpc>
                <a:spcPct val="90000"/>
              </a:lnSpc>
              <a:spcBef>
                <a:spcPts val="1200"/>
              </a:spcBef>
              <a:spcAft>
                <a:spcPct val="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563" algn="l" rtl="0" eaLnBrk="0" fontAlgn="base" hangingPunct="0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0250" indent="-182563" algn="l" rtl="0" eaLnBrk="0" fontAlgn="base" hangingPunct="0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4888" indent="-182563" algn="l" rtl="0" eaLnBrk="0" fontAlgn="base" hangingPunct="0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79525" indent="-182563" algn="l" rtl="0" eaLnBrk="0" fontAlgn="base" hangingPunct="0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rgbClr val="9E3611"/>
              </a:buClr>
              <a:buSzPct val="85000"/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dirty="0"/>
              <a:t>Understanding and manipulating the extracellular electron transport chain in bacterial species</a:t>
            </a:r>
          </a:p>
          <a:p>
            <a:pPr marL="514350" indent="-514350">
              <a:buFont typeface="+mj-lt"/>
              <a:buAutoNum type="arabicPeriod"/>
              <a:defRPr/>
            </a:pPr>
            <a:r>
              <a:rPr lang="en-US" dirty="0"/>
              <a:t>“Hack” the Bacterial Nanowire</a:t>
            </a:r>
          </a:p>
          <a:p>
            <a:pPr marL="514350" indent="-514350">
              <a:buFont typeface="+mj-lt"/>
              <a:buAutoNum type="arabicPeriod"/>
              <a:defRPr/>
            </a:pPr>
            <a:r>
              <a:rPr lang="en-US" dirty="0"/>
              <a:t>Bacterial </a:t>
            </a:r>
            <a:r>
              <a:rPr lang="en-US" dirty="0" err="1"/>
              <a:t>Nanofactories</a:t>
            </a:r>
            <a:endParaRPr lang="en-US" dirty="0"/>
          </a:p>
          <a:p>
            <a:pPr marL="514350" indent="-514350">
              <a:buFont typeface="+mj-lt"/>
              <a:buAutoNum type="arabicPeriod"/>
              <a:defRPr/>
            </a:pPr>
            <a:r>
              <a:rPr lang="en-US" dirty="0"/>
              <a:t>Hybrid Microbial Nanowire Devices</a:t>
            </a:r>
          </a:p>
        </p:txBody>
      </p:sp>
      <p:pic>
        <p:nvPicPr>
          <p:cNvPr id="27654" name="Picture 2">
            <a:extLst>
              <a:ext uri="{FF2B5EF4-FFF2-40B4-BE49-F238E27FC236}">
                <a16:creationId xmlns:a16="http://schemas.microsoft.com/office/drawing/2014/main" id="{0C56E4FD-CD8C-48A3-B9AA-503C43A105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295400"/>
            <a:ext cx="4186238" cy="339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BFA563C5-03F8-460F-9E7F-DB7BD76DEC60}"/>
              </a:ext>
            </a:extLst>
          </p:cNvPr>
          <p:cNvSpPr txBox="1"/>
          <p:nvPr/>
        </p:nvSpPr>
        <p:spPr>
          <a:xfrm>
            <a:off x="2209800" y="414338"/>
            <a:ext cx="7354888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i="1" dirty="0">
                <a:solidFill>
                  <a:srgbClr val="0000FF"/>
                </a:solidFill>
                <a:latin typeface="+mn-lt"/>
              </a:rPr>
              <a:t>Funded by IBM: Living things are sensors…..can we talk to them?</a:t>
            </a:r>
          </a:p>
        </p:txBody>
      </p:sp>
      <p:sp>
        <p:nvSpPr>
          <p:cNvPr id="27656" name="TextBox 8">
            <a:extLst>
              <a:ext uri="{FF2B5EF4-FFF2-40B4-BE49-F238E27FC236}">
                <a16:creationId xmlns:a16="http://schemas.microsoft.com/office/drawing/2014/main" id="{34764ACC-51DD-459D-8F3F-B560EAE0A3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4572000"/>
            <a:ext cx="404336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i="1"/>
              <a:t>S. Oneidensis </a:t>
            </a:r>
            <a:r>
              <a:rPr lang="en-US" altLang="en-US"/>
              <a:t>MR-1 cultivated under</a:t>
            </a:r>
          </a:p>
          <a:p>
            <a:r>
              <a:rPr lang="en-US" altLang="en-US"/>
              <a:t>Electron-acceptor-limited conditions.  </a:t>
            </a:r>
          </a:p>
          <a:p>
            <a:r>
              <a:rPr lang="en-US" altLang="en-US" b="1" i="1">
                <a:solidFill>
                  <a:srgbClr val="3333FF"/>
                </a:solidFill>
              </a:rPr>
              <a:t>Microbial nanowires connect bacteria in a biofilm.</a:t>
            </a:r>
          </a:p>
        </p:txBody>
      </p:sp>
      <p:sp>
        <p:nvSpPr>
          <p:cNvPr id="10" name="Rectangle 7">
            <a:extLst>
              <a:ext uri="{FF2B5EF4-FFF2-40B4-BE49-F238E27FC236}">
                <a16:creationId xmlns:a16="http://schemas.microsoft.com/office/drawing/2014/main" id="{9F411EE4-82F9-4A9D-B196-ADF88DCA62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1838" y="5715000"/>
            <a:ext cx="4022725" cy="46196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US" altLang="en-US" sz="1200" dirty="0">
                <a:latin typeface="+mj-lt"/>
              </a:rPr>
              <a:t>K.M. Leung, Exploring Bacterial Nanowires: From Properties to Functions and Implications, Western University, Thesis, August 2011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50DDF93-D44A-844A-8458-88E0B096080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6800" y="1048996"/>
            <a:ext cx="10058400" cy="4760007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65A20495-2EF7-ED48-B8F9-C33EB686755E}"/>
                  </a:ext>
                </a:extLst>
              </p14:cNvPr>
              <p14:cNvContentPartPr/>
              <p14:nvPr/>
            </p14:nvContentPartPr>
            <p14:xfrm>
              <a:off x="4906900" y="894591"/>
              <a:ext cx="1961280" cy="135216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65A20495-2EF7-ED48-B8F9-C33EB686755E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888900" y="876586"/>
                <a:ext cx="1996920" cy="1387809"/>
              </a:xfrm>
              <a:prstGeom prst="rect">
                <a:avLst/>
              </a:prstGeom>
            </p:spPr>
          </p:pic>
        </mc:Fallback>
      </mc:AlternateContent>
      <p:grpSp>
        <p:nvGrpSpPr>
          <p:cNvPr id="44" name="Group 43">
            <a:extLst>
              <a:ext uri="{FF2B5EF4-FFF2-40B4-BE49-F238E27FC236}">
                <a16:creationId xmlns:a16="http://schemas.microsoft.com/office/drawing/2014/main" id="{85511A68-E38E-2646-9933-F24496BB8066}"/>
              </a:ext>
            </a:extLst>
          </p:cNvPr>
          <p:cNvGrpSpPr/>
          <p:nvPr/>
        </p:nvGrpSpPr>
        <p:grpSpPr>
          <a:xfrm>
            <a:off x="9781300" y="3229551"/>
            <a:ext cx="1724760" cy="1332000"/>
            <a:chOff x="9781300" y="3229551"/>
            <a:chExt cx="1724760" cy="1332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67DA578A-1D14-1A47-BC4E-00A4DD39E753}"/>
                    </a:ext>
                  </a:extLst>
                </p14:cNvPr>
                <p14:cNvContentPartPr/>
                <p14:nvPr/>
              </p14:nvContentPartPr>
              <p14:xfrm>
                <a:off x="10030420" y="3453831"/>
                <a:ext cx="25200" cy="1296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67DA578A-1D14-1A47-BC4E-00A4DD39E753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9999460" y="3422871"/>
                  <a:ext cx="86400" cy="7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0378A018-36CA-1C42-9596-B442709FA9CC}"/>
                    </a:ext>
                  </a:extLst>
                </p14:cNvPr>
                <p14:cNvContentPartPr/>
                <p14:nvPr/>
              </p14:nvContentPartPr>
              <p14:xfrm>
                <a:off x="10011700" y="3378951"/>
                <a:ext cx="62640" cy="44244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0378A018-36CA-1C42-9596-B442709FA9CC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9980740" y="3347966"/>
                  <a:ext cx="123840" cy="50369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15CDC975-5E98-8147-91AE-6CB36D2A2BFA}"/>
                    </a:ext>
                  </a:extLst>
                </p14:cNvPr>
                <p14:cNvContentPartPr/>
                <p14:nvPr/>
              </p14:nvContentPartPr>
              <p14:xfrm>
                <a:off x="9781300" y="3366711"/>
                <a:ext cx="293040" cy="11232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15CDC975-5E98-8147-91AE-6CB36D2A2BFA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9750302" y="3335751"/>
                  <a:ext cx="354315" cy="17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C13D4048-C62C-E546-878F-1FFDEB615EC5}"/>
                    </a:ext>
                  </a:extLst>
                </p14:cNvPr>
                <p14:cNvContentPartPr/>
                <p14:nvPr/>
              </p14:nvContentPartPr>
              <p14:xfrm>
                <a:off x="10117540" y="3285711"/>
                <a:ext cx="249480" cy="51084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C13D4048-C62C-E546-878F-1FFDEB615EC5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10086580" y="3254751"/>
                  <a:ext cx="310680" cy="57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0D45859F-D365-5146-AD49-15C5EF431BD4}"/>
                    </a:ext>
                  </a:extLst>
                </p14:cNvPr>
                <p14:cNvContentPartPr/>
                <p14:nvPr/>
              </p14:nvContentPartPr>
              <p14:xfrm>
                <a:off x="10385020" y="3652911"/>
                <a:ext cx="162360" cy="17460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0D45859F-D365-5146-AD49-15C5EF431BD4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10354060" y="3621951"/>
                  <a:ext cx="223560" cy="23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9202EA9A-D916-B840-A47C-F6054CEA9A7A}"/>
                    </a:ext>
                  </a:extLst>
                </p14:cNvPr>
                <p14:cNvContentPartPr/>
                <p14:nvPr/>
              </p14:nvContentPartPr>
              <p14:xfrm>
                <a:off x="10578340" y="3366711"/>
                <a:ext cx="37800" cy="51084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9202EA9A-D916-B840-A47C-F6054CEA9A7A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10547380" y="3335751"/>
                  <a:ext cx="99000" cy="57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0F27DDC9-AD5B-5E4B-808D-80D808BFBA73}"/>
                    </a:ext>
                  </a:extLst>
                </p14:cNvPr>
                <p14:cNvContentPartPr/>
                <p14:nvPr/>
              </p14:nvContentPartPr>
              <p14:xfrm>
                <a:off x="10378900" y="3665511"/>
                <a:ext cx="305280" cy="8136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0F27DDC9-AD5B-5E4B-808D-80D808BFBA73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10347940" y="3634551"/>
                  <a:ext cx="366480" cy="14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33196969-F308-5A48-80D2-8E30F6435787}"/>
                    </a:ext>
                  </a:extLst>
                </p14:cNvPr>
                <p14:cNvContentPartPr/>
                <p14:nvPr/>
              </p14:nvContentPartPr>
              <p14:xfrm>
                <a:off x="10690300" y="3229551"/>
                <a:ext cx="68760" cy="24300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33196969-F308-5A48-80D2-8E30F6435787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10659501" y="3198591"/>
                  <a:ext cx="129641" cy="30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EB6BFE92-BB12-4E46-9E31-C0691E95EBC6}"/>
                    </a:ext>
                  </a:extLst>
                </p14:cNvPr>
                <p14:cNvContentPartPr/>
                <p14:nvPr/>
              </p14:nvContentPartPr>
              <p14:xfrm>
                <a:off x="10797580" y="3484791"/>
                <a:ext cx="259920" cy="34272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EB6BFE92-BB12-4E46-9E31-C0691E95EBC6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10766620" y="3453831"/>
                  <a:ext cx="321120" cy="40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1C98EBD1-AFDA-CD47-98BC-7A5210C79DB4}"/>
                    </a:ext>
                  </a:extLst>
                </p14:cNvPr>
                <p14:cNvContentPartPr/>
                <p14:nvPr/>
              </p14:nvContentPartPr>
              <p14:xfrm>
                <a:off x="10490860" y="4232511"/>
                <a:ext cx="809640" cy="32904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1C98EBD1-AFDA-CD47-98BC-7A5210C79DB4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10459900" y="4201517"/>
                  <a:ext cx="870840" cy="390307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BBA85875-9098-5A45-81E8-10F281B70DB4}"/>
                    </a:ext>
                  </a:extLst>
                </p14:cNvPr>
                <p14:cNvContentPartPr/>
                <p14:nvPr/>
              </p14:nvContentPartPr>
              <p14:xfrm>
                <a:off x="11306620" y="3630951"/>
                <a:ext cx="143640" cy="59508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BBA85875-9098-5A45-81E8-10F281B70DB4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11275660" y="3600010"/>
                  <a:ext cx="204840" cy="656243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EE1708BD-60E4-2146-BF5C-4A43783C883B}"/>
                    </a:ext>
                  </a:extLst>
                </p14:cNvPr>
                <p14:cNvContentPartPr/>
                <p14:nvPr/>
              </p14:nvContentPartPr>
              <p14:xfrm>
                <a:off x="11486980" y="4300551"/>
                <a:ext cx="19080" cy="7452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EE1708BD-60E4-2146-BF5C-4A43783C883B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11456020" y="4269591"/>
                  <a:ext cx="80280" cy="1357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45" name="Ink 44">
                <a:extLst>
                  <a:ext uri="{FF2B5EF4-FFF2-40B4-BE49-F238E27FC236}">
                    <a16:creationId xmlns:a16="http://schemas.microsoft.com/office/drawing/2014/main" id="{CCD48F41-FE89-9645-B971-03656BB62015}"/>
                  </a:ext>
                </a:extLst>
              </p14:cNvPr>
              <p14:cNvContentPartPr/>
              <p14:nvPr/>
            </p14:nvContentPartPr>
            <p14:xfrm>
              <a:off x="9202420" y="4543191"/>
              <a:ext cx="909360" cy="510840"/>
            </p14:xfrm>
          </p:contentPart>
        </mc:Choice>
        <mc:Fallback xmlns="">
          <p:pic>
            <p:nvPicPr>
              <p:cNvPr id="45" name="Ink 44">
                <a:extLst>
                  <a:ext uri="{FF2B5EF4-FFF2-40B4-BE49-F238E27FC236}">
                    <a16:creationId xmlns:a16="http://schemas.microsoft.com/office/drawing/2014/main" id="{CCD48F41-FE89-9645-B971-03656BB62015}"/>
                  </a:ext>
                </a:extLst>
              </p:cNvPr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9171460" y="4512253"/>
                <a:ext cx="970560" cy="571997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87153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4E7B95-3C38-40BE-925A-77712B4DB8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69848" y="484632"/>
            <a:ext cx="10058400" cy="1609344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dirty="0"/>
              <a:t>Who am I? Research Group</a:t>
            </a:r>
            <a:br>
              <a:rPr lang="en-US" altLang="en-US" dirty="0"/>
            </a:br>
            <a:endParaRPr lang="en-US" dirty="0"/>
          </a:p>
        </p:txBody>
      </p:sp>
      <p:sp>
        <p:nvSpPr>
          <p:cNvPr id="28675" name="Footer Placeholder 3">
            <a:extLst>
              <a:ext uri="{FF2B5EF4-FFF2-40B4-BE49-F238E27FC236}">
                <a16:creationId xmlns:a16="http://schemas.microsoft.com/office/drawing/2014/main" id="{E517BD4E-9526-4683-9C0B-266756099E2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>
                <a:solidFill>
                  <a:schemeClr val="tx2"/>
                </a:solidFill>
              </a:rPr>
              <a:t>sawyes@rpi.edu                             www.rpi.edu/~sawyes </a:t>
            </a:r>
          </a:p>
        </p:txBody>
      </p:sp>
      <p:sp>
        <p:nvSpPr>
          <p:cNvPr id="28676" name="Slide Number Placeholder 4">
            <a:extLst>
              <a:ext uri="{FF2B5EF4-FFF2-40B4-BE49-F238E27FC236}">
                <a16:creationId xmlns:a16="http://schemas.microsoft.com/office/drawing/2014/main" id="{F3C4AED4-EB94-4813-A1BA-44B122DA58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946A96B-1DD5-4AA6-97B0-C37F773DD258}" type="slidenum">
              <a:rPr lang="en-US" altLang="en-US" smtClean="0">
                <a:solidFill>
                  <a:srgbClr val="FFFFFF"/>
                </a:solidFill>
                <a:latin typeface="Rockwell" panose="02060603020205020403" pitchFamily="18" charset="0"/>
              </a:rPr>
              <a:pPr/>
              <a:t>9</a:t>
            </a:fld>
            <a:endParaRPr lang="en-US" altLang="en-US">
              <a:solidFill>
                <a:srgbClr val="FFFFFF"/>
              </a:solidFill>
              <a:latin typeface="Rockwell" panose="02060603020205020403" pitchFamily="18" charset="0"/>
            </a:endParaRPr>
          </a:p>
        </p:txBody>
      </p:sp>
      <p:sp>
        <p:nvSpPr>
          <p:cNvPr id="28677" name="TextBox 6">
            <a:extLst>
              <a:ext uri="{FF2B5EF4-FFF2-40B4-BE49-F238E27FC236}">
                <a16:creationId xmlns:a16="http://schemas.microsoft.com/office/drawing/2014/main" id="{A2DF0401-225C-41C8-941C-B17535E37D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6040" y="1324535"/>
            <a:ext cx="1113477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4400" b="1" i="1" dirty="0">
                <a:solidFill>
                  <a:srgbClr val="0000FF"/>
                </a:solidFill>
              </a:rPr>
              <a:t>Systems..now a senior capstone project!</a:t>
            </a:r>
          </a:p>
        </p:txBody>
      </p:sp>
      <p:pic>
        <p:nvPicPr>
          <p:cNvPr id="28678" name="Picture 8">
            <a:extLst>
              <a:ext uri="{FF2B5EF4-FFF2-40B4-BE49-F238E27FC236}">
                <a16:creationId xmlns:a16="http://schemas.microsoft.com/office/drawing/2014/main" id="{16C1B316-0EAD-46F3-8069-7126775A52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5313" y="2497138"/>
            <a:ext cx="4116387" cy="308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9" name="Picture 9">
            <a:extLst>
              <a:ext uri="{FF2B5EF4-FFF2-40B4-BE49-F238E27FC236}">
                <a16:creationId xmlns:a16="http://schemas.microsoft.com/office/drawing/2014/main" id="{87A9FE59-BC0C-405E-835D-E265C35115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2447925"/>
            <a:ext cx="4181475" cy="313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Wood Type">
  <a:themeElements>
    <a:clrScheme name="Wood Type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Wood Type">
      <a:majorFont>
        <a:latin typeface="Rockwell Condensed" panose="02060603050405020104"/>
        <a:ea typeface=""/>
        <a:cs typeface=""/>
        <a:font script="Grek" typeface="Cambria"/>
        <a:font script="Cyrl" typeface="Cambria"/>
        <a:font script="Jpan" typeface="HG明朝B"/>
        <a:font script="Hang" typeface="바탕"/>
        <a:font script="Hans" typeface="方正姚体"/>
        <a:font script="Hant" typeface="微軟正黑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Rockwell" panose="02060603020205020403"/>
        <a:ea typeface=""/>
        <a:cs typeface=""/>
        <a:font script="Grek" typeface="Cambria"/>
        <a:font script="Cyrl" typeface="Cambria"/>
        <a:font script="Jpan" typeface="HG明朝B"/>
        <a:font script="Hang" typeface="바탕"/>
        <a:font script="Hans" typeface="方正姚体"/>
        <a:font script="Hant" typeface="標楷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Wood Type">
      <a: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70000"/>
                <a:shade val="63000"/>
              </a:schemeClr>
              <a:schemeClr val="phClr">
                <a:tint val="10000"/>
                <a:satMod val="150000"/>
              </a:schemeClr>
            </a:duotone>
          </a:blip>
          <a:tile tx="0" ty="0" sx="60000" sy="59000" flip="none" algn="tl"/>
        </a:blipFill>
        <a:blipFill rotWithShape="1">
          <a:blip xmlns:r="http://schemas.openxmlformats.org/officeDocument/2006/relationships" r:embed="rId1">
            <a:duotone>
              <a:schemeClr val="phClr">
                <a:shade val="36000"/>
                <a:satMod val="120000"/>
              </a:schemeClr>
              <a:schemeClr val="phClr">
                <a:tint val="40000"/>
              </a:schemeClr>
            </a:duotone>
          </a:blip>
          <a:tile tx="0" ty="0" sx="60000" sy="59000" flip="none" algn="tl"/>
        </a:blip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softEdge rad="12700"/>
          </a:effectLst>
        </a:effectStyle>
        <a:effectStyle>
          <a:effectLst>
            <a:outerShdw blurRad="50800" dist="19050" dir="5400000" algn="tl" rotWithShape="0">
              <a:srgbClr val="000000">
                <a:alpha val="60000"/>
              </a:srgbClr>
            </a:outerShdw>
            <a:softEdge rad="12700"/>
          </a:effectLst>
        </a:effectStyle>
      </a:effectStyleLst>
      <a:bgFillStyleLst>
        <a:solidFill>
          <a:schemeClr val="phClr"/>
        </a:solidFill>
        <a:solidFill>
          <a:schemeClr val="phClr">
            <a:shade val="97000"/>
            <a:satMod val="150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75000"/>
                <a:shade val="58000"/>
                <a:satMod val="120000"/>
              </a:schemeClr>
              <a:schemeClr val="phClr">
                <a:tint val="50000"/>
                <a:shade val="96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ood Type" id="{7ACABC62-BF99-48CF-A9DC-4DB89C7B13DC}" vid="{142A1326-48AB-42A9-8428-CB14AA30176D}"/>
    </a:ext>
  </a:extLst>
</a:theme>
</file>

<file path=ppt/theme/theme2.xml><?xml version="1.0" encoding="utf-8"?>
<a:theme xmlns:a="http://schemas.openxmlformats.org/drawingml/2006/main" name="1_Wood Type">
  <a:themeElements>
    <a:clrScheme name="Wood Type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Wood Type">
      <a:majorFont>
        <a:latin typeface="Rockwell Condensed" panose="02060603050405020104"/>
        <a:ea typeface=""/>
        <a:cs typeface=""/>
        <a:font script="Grek" typeface="Cambria"/>
        <a:font script="Cyrl" typeface="Cambria"/>
        <a:font script="Jpan" typeface="HG明朝B"/>
        <a:font script="Hang" typeface="바탕"/>
        <a:font script="Hans" typeface="方正姚体"/>
        <a:font script="Hant" typeface="微軟正黑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Rockwell" panose="02060603020205020403"/>
        <a:ea typeface=""/>
        <a:cs typeface=""/>
        <a:font script="Grek" typeface="Cambria"/>
        <a:font script="Cyrl" typeface="Cambria"/>
        <a:font script="Jpan" typeface="HG明朝B"/>
        <a:font script="Hang" typeface="바탕"/>
        <a:font script="Hans" typeface="方正姚体"/>
        <a:font script="Hant" typeface="標楷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Wood Type">
      <a: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70000"/>
                <a:shade val="63000"/>
              </a:schemeClr>
              <a:schemeClr val="phClr">
                <a:tint val="10000"/>
                <a:satMod val="150000"/>
              </a:schemeClr>
            </a:duotone>
          </a:blip>
          <a:tile tx="0" ty="0" sx="60000" sy="59000" flip="none" algn="tl"/>
        </a:blipFill>
        <a:blipFill rotWithShape="1">
          <a:blip xmlns:r="http://schemas.openxmlformats.org/officeDocument/2006/relationships" r:embed="rId1">
            <a:duotone>
              <a:schemeClr val="phClr">
                <a:shade val="36000"/>
                <a:satMod val="120000"/>
              </a:schemeClr>
              <a:schemeClr val="phClr">
                <a:tint val="40000"/>
              </a:schemeClr>
            </a:duotone>
          </a:blip>
          <a:tile tx="0" ty="0" sx="60000" sy="59000" flip="none" algn="tl"/>
        </a:blip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softEdge rad="12700"/>
          </a:effectLst>
        </a:effectStyle>
        <a:effectStyle>
          <a:effectLst>
            <a:outerShdw blurRad="50800" dist="19050" dir="5400000" algn="tl" rotWithShape="0">
              <a:srgbClr val="000000">
                <a:alpha val="60000"/>
              </a:srgbClr>
            </a:outerShdw>
            <a:softEdge rad="12700"/>
          </a:effectLst>
        </a:effectStyle>
      </a:effectStyleLst>
      <a:bgFillStyleLst>
        <a:solidFill>
          <a:schemeClr val="phClr"/>
        </a:solidFill>
        <a:solidFill>
          <a:schemeClr val="phClr">
            <a:shade val="97000"/>
            <a:satMod val="150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75000"/>
                <a:shade val="58000"/>
                <a:satMod val="120000"/>
              </a:schemeClr>
              <a:schemeClr val="phClr">
                <a:tint val="50000"/>
                <a:shade val="96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ood Type" id="{7ACABC62-BF99-48CF-A9DC-4DB89C7B13DC}" vid="{142A1326-48AB-42A9-8428-CB14AA30176D}"/>
    </a:ext>
  </a:extLst>
</a:theme>
</file>

<file path=ppt/theme/theme3.xml><?xml version="1.0" encoding="utf-8"?>
<a:theme xmlns:a="http://schemas.openxmlformats.org/drawingml/2006/main" name="Retrospect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C103090434[[fn=Wood Type]]</Template>
  <TotalTime>13394</TotalTime>
  <Words>4519</Words>
  <Application>Microsoft Office PowerPoint</Application>
  <PresentationFormat>Widescreen</PresentationFormat>
  <Paragraphs>673</Paragraphs>
  <Slides>78</Slides>
  <Notes>5</Notes>
  <HiddenSlides>9</HiddenSlides>
  <MMClips>0</MMClips>
  <ScaleCrop>false</ScaleCrop>
  <HeadingPairs>
    <vt:vector size="4" baseType="variant">
      <vt:variant>
        <vt:lpstr>Theme</vt:lpstr>
      </vt:variant>
      <vt:variant>
        <vt:i4>3</vt:i4>
      </vt:variant>
      <vt:variant>
        <vt:lpstr>Slide Titles</vt:lpstr>
      </vt:variant>
      <vt:variant>
        <vt:i4>78</vt:i4>
      </vt:variant>
    </vt:vector>
  </HeadingPairs>
  <TitlesOfParts>
    <vt:vector size="81" baseType="lpstr">
      <vt:lpstr>Wood Type</vt:lpstr>
      <vt:lpstr>1_Wood Type</vt:lpstr>
      <vt:lpstr>Retrospect</vt:lpstr>
      <vt:lpstr>ELECTRIC CIRCUITS ECSE-2010 Prof. Shayla Sawyer</vt:lpstr>
      <vt:lpstr>Disclaimer and Etiquette</vt:lpstr>
      <vt:lpstr>Who am I?</vt:lpstr>
      <vt:lpstr>Who am I? ResearchER</vt:lpstr>
      <vt:lpstr>Who am I? Research Group </vt:lpstr>
      <vt:lpstr>Who am I? Research Group </vt:lpstr>
      <vt:lpstr>PowerPoint Presentation</vt:lpstr>
      <vt:lpstr>PowerPoint Presentation</vt:lpstr>
      <vt:lpstr>Who am I? Research Group </vt:lpstr>
      <vt:lpstr>Evolving research in a Covid World</vt:lpstr>
      <vt:lpstr>Who am I? WIFe AND MOM of 2 Boys!  </vt:lpstr>
      <vt:lpstr>How do you contact such a busy Professor?  Yes! I do want to communicate with you…  Don’t question it…I do.  So this is how!!!  </vt:lpstr>
      <vt:lpstr>General course info</vt:lpstr>
      <vt:lpstr>WARNING! Large workload</vt:lpstr>
      <vt:lpstr>Course Overview</vt:lpstr>
      <vt:lpstr>PowerPoint Presentation</vt:lpstr>
      <vt:lpstr>Working toward Goals and Activities for Signals and Systems…..</vt:lpstr>
      <vt:lpstr>GAPA Tool: Signals and Systems</vt:lpstr>
      <vt:lpstr>ABET Student Oucomes </vt:lpstr>
      <vt:lpstr>PowerPoint Presentation</vt:lpstr>
      <vt:lpstr>PowerPoint Presentation</vt:lpstr>
      <vt:lpstr>What is a Blended classroom environment? </vt:lpstr>
      <vt:lpstr>Student opinions?</vt:lpstr>
      <vt:lpstr>Student Opinions?</vt:lpstr>
      <vt:lpstr>Student Opinions?</vt:lpstr>
      <vt:lpstr>Recent changes for course communication/Efficiency</vt:lpstr>
      <vt:lpstr>What is gradescope?</vt:lpstr>
      <vt:lpstr>Piazza youR 24/7 Asynchronous, Virtual TA</vt:lpstr>
      <vt:lpstr>Course Website</vt:lpstr>
      <vt:lpstr>Course Website</vt:lpstr>
      <vt:lpstr>LeCTURE Videos</vt:lpstr>
      <vt:lpstr>PowerPoint Presentation</vt:lpstr>
      <vt:lpstr>PowerPoint Presentation</vt:lpstr>
      <vt:lpstr>PowerPoint Presentation</vt:lpstr>
      <vt:lpstr>PowerPoint Presentation</vt:lpstr>
      <vt:lpstr>Class Format</vt:lpstr>
      <vt:lpstr>Partners/Teams</vt:lpstr>
      <vt:lpstr>Partners/Teams</vt:lpstr>
      <vt:lpstr>Alpha-Omega Lab Continuum</vt:lpstr>
      <vt:lpstr>New fall 2019</vt:lpstr>
      <vt:lpstr>PowerPoint Presentation</vt:lpstr>
      <vt:lpstr>PowerPoint Presentation</vt:lpstr>
      <vt:lpstr>Fall 2019 Omega DESIGNS: Dream Clean https://ecse.rpi.edu/~ssawyer/videos/AdditionalResources/OmegaHighlights_final_vFinal/OmegaHighlights_final_vFinal.html CIRCUIT DESIGNS RELATED to CLEAN OR DREAM: ENERGY, WATER, or the Interconnections of the Human Brain</vt:lpstr>
      <vt:lpstr>Omega Labs Logistics</vt:lpstr>
      <vt:lpstr>Concept List (Example)</vt:lpstr>
      <vt:lpstr>Building Blocks – GENERAL INSTRUCTIONS</vt:lpstr>
      <vt:lpstr>Building Blocks – Input anD OUTPUt STage</vt:lpstr>
      <vt:lpstr>Building Blocks – Primary STAGE</vt:lpstr>
      <vt:lpstr>Comparison: Alpha, OMEGA</vt:lpstr>
      <vt:lpstr>New this semester: Individual Check-Ins</vt:lpstr>
      <vt:lpstr>Alpha Lab Grading: Criteria 10 pts each</vt:lpstr>
      <vt:lpstr>HYBRID Lab</vt:lpstr>
      <vt:lpstr>Homework Grading: </vt:lpstr>
      <vt:lpstr>PowerPoint Presentation</vt:lpstr>
      <vt:lpstr>PowerPoint Presentation</vt:lpstr>
      <vt:lpstr>Homework 0</vt:lpstr>
      <vt:lpstr>Integrity and Digital Tool Signatures</vt:lpstr>
      <vt:lpstr>Testing Gradescope submission</vt:lpstr>
      <vt:lpstr>Class Problem Worksheets </vt:lpstr>
      <vt:lpstr>Lecture 1.1 Agend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esting Gradescope submission</vt:lpstr>
      <vt:lpstr>MODEL FOR FLASHLIGHT </vt:lpstr>
      <vt:lpstr>Lecture 1.2 AGENDA </vt:lpstr>
      <vt:lpstr>OHM’S LAW </vt:lpstr>
      <vt:lpstr>LINEAR RESISTOR </vt:lpstr>
      <vt:lpstr>INITIAL CIRCUIT ELEMENTS </vt:lpstr>
      <vt:lpstr>Lecture 1.3 AGENDA </vt:lpstr>
      <vt:lpstr>DEFINITIONS </vt:lpstr>
      <vt:lpstr>KIRCHHOFF’S LAWS </vt:lpstr>
      <vt:lpstr>KIRCHHOFF’S LAWS </vt:lpstr>
    </vt:vector>
  </TitlesOfParts>
  <Company>Academy of Electronic Medi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ssignments Due</dc:title>
  <dc:creator>Don Lewis Millard</dc:creator>
  <cp:lastModifiedBy>Prof. Shayla Sawyer</cp:lastModifiedBy>
  <cp:revision>106</cp:revision>
  <dcterms:created xsi:type="dcterms:W3CDTF">2003-08-16T04:37:59Z</dcterms:created>
  <dcterms:modified xsi:type="dcterms:W3CDTF">2021-01-26T21:39:02Z</dcterms:modified>
</cp:coreProperties>
</file>